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tags/tag1.xml" ContentType="application/vnd.openxmlformats-officedocument.presentationml.tags+xml"/>
  <Override PartName="/ppt/notesSlides/notesSlide1.xml" ContentType="application/vnd.openxmlformats-officedocument.presentationml.notesSlide+xml"/>
  <Override PartName="/ppt/ink/ink3.xml" ContentType="application/inkml+xml"/>
  <Override PartName="/ppt/ink/ink4.xml" ContentType="application/inkml+xml"/>
  <Override PartName="/ppt/tags/tag2.xml" ContentType="application/vnd.openxmlformats-officedocument.presentationml.tags+xml"/>
  <Override PartName="/ppt/notesSlides/notesSlide2.xml" ContentType="application/vnd.openxmlformats-officedocument.presentationml.notesSlide+xml"/>
  <Override PartName="/ppt/ink/ink5.xml" ContentType="application/inkml+xml"/>
  <Override PartName="/ppt/ink/ink6.xml" ContentType="application/inkml+xml"/>
  <Override PartName="/ppt/ink/ink7.xml" ContentType="application/inkml+xml"/>
  <Override PartName="/ppt/ink/ink8.xml" ContentType="application/inkml+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61" r:id="rId2"/>
    <p:sldId id="265" r:id="rId3"/>
    <p:sldId id="271" r:id="rId4"/>
    <p:sldId id="272" r:id="rId5"/>
    <p:sldId id="273" r:id="rId6"/>
    <p:sldId id="274" r:id="rId7"/>
    <p:sldId id="305" r:id="rId8"/>
    <p:sldId id="283" r:id="rId9"/>
    <p:sldId id="266" r:id="rId10"/>
    <p:sldId id="268" r:id="rId11"/>
    <p:sldId id="267" r:id="rId12"/>
    <p:sldId id="270" r:id="rId13"/>
    <p:sldId id="269" r:id="rId14"/>
    <p:sldId id="276" r:id="rId15"/>
    <p:sldId id="264" r:id="rId16"/>
    <p:sldId id="282" r:id="rId17"/>
    <p:sldId id="275" r:id="rId18"/>
    <p:sldId id="280" r:id="rId19"/>
    <p:sldId id="281" r:id="rId20"/>
    <p:sldId id="284" r:id="rId21"/>
    <p:sldId id="285" r:id="rId22"/>
    <p:sldId id="286" r:id="rId23"/>
    <p:sldId id="306" r:id="rId24"/>
    <p:sldId id="287" r:id="rId25"/>
    <p:sldId id="288" r:id="rId26"/>
    <p:sldId id="289" r:id="rId27"/>
    <p:sldId id="290" r:id="rId28"/>
    <p:sldId id="291" r:id="rId29"/>
    <p:sldId id="292" r:id="rId30"/>
    <p:sldId id="293" r:id="rId31"/>
    <p:sldId id="294" r:id="rId32"/>
    <p:sldId id="295" r:id="rId33"/>
    <p:sldId id="298"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96" autoAdjust="0"/>
    <p:restoredTop sz="94660"/>
  </p:normalViewPr>
  <p:slideViewPr>
    <p:cSldViewPr snapToGrid="0">
      <p:cViewPr varScale="1">
        <p:scale>
          <a:sx n="57" d="100"/>
          <a:sy n="57" d="100"/>
        </p:scale>
        <p:origin x="30" y="77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6.wmf"/></Relationships>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03-20T20:56:02.133"/>
    </inkml:context>
    <inkml:brush xml:id="br0">
      <inkml:brushProperty name="width" value="0.05292" units="cm"/>
      <inkml:brushProperty name="height" value="0.05292" units="cm"/>
      <inkml:brushProperty name="color" value="#FF0000"/>
    </inkml:brush>
  </inkml:definitions>
  <inkml:trace contextRef="#ctx0" brushRef="#br0">7448 7889 124 0,'0'-10'46'0,"0"10"-24"0,11 0-26 16,-11 0 8-16,0 0-2 0,6 5 3 15,-6-5 13-15,0 0 6 16,0 0-1-16,0 10 0 16,0 5-12-16,0 0-2 0,0 0-2 15,0 1 3-15,-6 4 1 0,1 0-1 16,-1 11 1-16,6 9-4 15,-12 11 1-15,-10 20 1 16,5 15 2-16,-1 0-5 0,1 10-2 16,0-5-4-1,6 0-1-15,0 5 3 0,-1 1 3 16,6-1-2-16,1 10-2 31,-1-15 2-31,0-4 0 0,1-12-1 16,-1-9-2-16,0 0 3 15,-5-5 0-15,-1-10-1 16,1-11-2-16,0-5-21 16,-1-9-9-16,1-6-45 15,-12 0-54 1,6-4 31-16</inkml:trace>
  <inkml:trace contextRef="#ctx0" brushRef="#br0" timeOffset="558.0493">6872 8091 164 0,'57'-25'63'0,"-28"5"-34"0,28-16-32 0,-23 26 11 0,12-10-9 16,16 0 1-16,12 5 4 16,6-1 2-16,0 6-2 15,5 5 6-15,-11 5 5 16,-11 20-1-16,-6 1 0 0,-11-1 5 15,-12 10 5-15,-11 11 0 16,-12 4 1-16,-17 16-12 16,-16 10-3-16,-7-5-4 0,-11 0-1 15,0-6-6-15,0-4 1 16,-5-10 0-16,5-11 2 16,0-4-1-16,0-6 2 0,12-10-24 15,-1-5-8-15,6-5-35 16,6-5-13-16,6-5-18 31</inkml:trace>
  <inkml:trace contextRef="#ctx0" brushRef="#br0" timeOffset="1003.9111">8325 9413 228 0,'-11'0'85'0,"11"0"-46"0,0 15-41 32,0-5 17-32,-11 6-9 15,-1 4-1-15,-5 5-5 16,0 11 0-16,0 4 0 16,0-4 6-16,0 4 6 0,-6 6 0 15,6 4 3-15,0 6-8 16,0-5-2-16,0 4-3 15,5-4 1-15,1 5-2 16,-1-6-1-16,1-9 1 16,5-6-1-16,1-4 2 15,-1-6 1-15,0-10-21 0,6 0-10 16,0-15-90 0</inkml:trace>
  <inkml:trace contextRef="#ctx0" brushRef="#br0" timeOffset="1585.6326">9009 7575 200 0,'0'-5'77'0,"6"-26"-42"0,-6 16-37 0,0 10 17 0,0 0-7 16,0 0 1-16,-6 5-5 15,0 0-3-15,-5 0 0 16,0 0 1-16,-1 15 1 0,1 0-1 15,-6 16 1 1,0 4-4-16,-1 11 0 16,1 9 5-16,0 11 2 0,0-5 0 15,0 10 1-15,6 5-4 16,-1 0-2-16,7-5 2 16,5 25 2-16,0-15-2 0,0-10 0 15,-6-5-1-15,0-11-2 16,-5-4 3-1,-1-10 0-15,-5-6 1 16,-5-5 0-16,-13-4-42 16,1-6-17-16,-6-10-47 15</inkml:trace>
  <inkml:trace contextRef="#ctx0" brushRef="#br0" timeOffset="1886.1429">8354 8112 248 0,'17'0'93'0,"-6"10"-50"0,23 10-37 0,-16-10 22 0,4 5-15 15,13 6-4-15,16-6-4 16,0 5-1-16,12 0-2 15,11-5 7-15,6 1 6 16,11-6-7-16,-6 0-2 16,1-5-2-16,-1-5 0 15,-5 0-5-15,-6 0 1 16,-11 0-27-16,-6 0-11 0,-6 0-85 16,-5 0-41-1,-7-5 78 1</inkml:trace>
  <inkml:trace contextRef="#ctx0" brushRef="#br0" timeOffset="2419.5007">10035 8745 272 0,'5'0'104'0,"12"0"-56"0,18-5-54 0,-18 5 17 0,6 0-9 16,5 5-2-16,0-5 1 16,12 0-1-16,0 0 0 0,0-5 0 0,0 5 0 15,-6-6 0-15,0 6 2 16,1-5-1-16,-7 5-1 16,1 0-17-16,-12 0-6 15,-6 0-40-15,-11 0-14 16,0 5-13-1</inkml:trace>
  <inkml:trace contextRef="#ctx0" brushRef="#br0" timeOffset="2671.2918">9721 9433 332 0,'40'5'123'0,"0"-5"-66"0,17-5-62 0,-23 0 23 15,17 0-14-15,12 0 0 16,17 0-2-16,0 0 1 0,-1-15-2 16,7-1-16-16,-1 6-7 0,1-10-14 15,11 5-4-15,-6-1-28 16,-6 1-11-16,-11 0-18 15</inkml:trace>
  <inkml:trace contextRef="#ctx0" brushRef="#br0" timeOffset="3487.8228">12530 7823 264 0,'12'20'101'0,"5"6"-54"0,-6 24-59 0,-5-24 15 16,-6 9-5-16,-6 16 1 0,-5 9 1 31,-1 21 0-31,-10 16 0 0,-1-6 4 0,-6 5 5 16,1-5-1-16,-1-10 3 15,7-5 0-15,-1-5 3 16,6-5-7-16,5-5-2 15,12-6-3-15,12-4 1 16,5-5 0-16,11-11 1 16,12-5 2-16,11-4 1 15,12-6-1-15,5-5 1 16,12-10-2-16,0 0 2 16,5 0-2-16,12 0 2 15,6-5-2-15,5 5 2 16,0 1-4-16,-5-1-2 0,-12 0 2 15,0-5 0-15,-11 0 1 16,-12 15 0 0,-5-5-11-16,-12 0-5 0,-5 0-21 0,-12-5-6 15,-5 0-24-15,-7-5-10 16,-10 0-38 0</inkml:trace>
  <inkml:trace contextRef="#ctx0" brushRef="#br0" timeOffset="3988.3229">12428 8081 220 0,'-17'-15'82'0,"22"15"-44"0,7-5-44 0,-1 5 14 0,6 0-9 15,12-5-2-15,11 0-1 16,5 0 3-16,6 0 0 16,1 0 12-16,10 5 7 0,1 0 4 15,0 0 2-15,5-5-9 16,6 0-4-16,12-1-2 0,-1 1-1 15,1-5-7-15,-1 5-2 16,-11 0 2-16,0 0 1 16,-11 0-14-16,-12 0-4 15,-11 5-36-15,-6 0-14 0</inkml:trace>
  <inkml:trace contextRef="#ctx0" brushRef="#br0" timeOffset="4304.8454">12462 8719 192 0,'0'0'74'0,"6"0"-40"0,5-5-24 16,0 5 17-16,12 0-2 15,6 0 0-15,-1 0-10 16,6 0-2-16,1-5-7 0,4 5 0 0,7-5 1 16,5 0 1-16,6 0 2 15,-5 0-5-15,5 0-1 16,5 0 0-16,12 0 0 16,-5 0-5-16,-1 0 1 15,0 0 0-15,1 5 2 0,-7 0-41 16,-5-6-18-16,-5 1-62 31</inkml:trace>
  <inkml:trace contextRef="#ctx0" brushRef="#br0" timeOffset="5374.2091">15163 7539 156 0,'-23'-35'57'0,"23"35"-30"0,-6 0-18 0,6 0 14 0,0 0-7 16,0 0-1-16,6-5-9 15,0 0-4-15,5 5-1 16,0-5 5-16,1 5 6 0,11 0 0 0,-1 0 3 16,7 0-4-16,5 0 1 15,6 0-1-15,0 0 1 16,5 0-6-16,7 0-4 31,-7 0-1-31,6 0 1 0,1 0-1 16,-1 0 2-16,0 0-2 15,-5 0 2-15,-6-5-40 16,-12 5-16-16,-5 0-54 16</inkml:trace>
  <inkml:trace contextRef="#ctx0" brushRef="#br0" timeOffset="5950.9902">15208 7934 220 0,'0'26'85'0,"0"-6"-46"0,0 5-41 0,0-10 14 0,-5 11-8 15,-7 9-3-15,1 11 0 16,-6 15 1-16,-6 20-1 16,0 5-1-16,-5 0 1 0,5 10 1 15,0-5 1-15,0 0 7 16,0 6 4-16,6 4-5 0,6 15-1 15,0-14-2-15,5-6-1 32,0-5 1-32,0-10 3 0,1-10 7 0,5-15 2 15,0-11-7-15,5-4-2 16,1-11-3-16,6-5-1 16,5-4 5-16,0-6 6 0,5-5-6 31,1-5-3-31,0 0-4 15,6-5-3-15,10-5 3 16,-4 5 0-16,5 0-1 16,-1 0-2-16,1 0 1 15,0 0 1-15,-6 0-3 16,1 0 0-16,4 5 1 0,-4 0 0 16,-7 0 0-16,6 5-25 15,-5-5-10-15,-6 0-18 16,-1-5-7-16,-5 0-58 15,1 0-28 1,-1-10 74-16</inkml:trace>
  <inkml:trace contextRef="#ctx0" brushRef="#br0" timeOffset="6433.4746">16097 8339 200 0,'-40'-20'77'0,"46"15"-42"0,-23-5-32 0,17 10 17 0,0-5-12 31,0 5-4-31,0 0-8 0,0 0 0 16,11 5 2-16,-5 5 1 0,11 0 1 15,6 11 6-15,5-1 4 16,6 5 1-16,1 6 3 15,5-1-3 1,-6 0-1-16,0 6 0 0,0-1 4 16,-5 6-8-1,-7-6-1-15,-5 6-3 0,-22-1-2 0,-7 1 3 16,-10-1 0-16,-7 1-6 16,-11-1-2-16,-22 6-16 15,-1-1-6-15,-6 1-4 16,7 0 1-16,5-16-7 15,17-5-2-15</inkml:trace>
  <inkml:trace contextRef="#ctx0" brushRef="#br0" timeOffset="6807.128">16935 8537 116 0,'-69'20'46'0,"52"-15"-24"0,-11 16-26 0,16-11 8 16,-5 5 11-16,-6 0 10 15,-5 0 4-15,-1 6 5 16,1-1-1-16,-1-5 0 0,7 15-18 15,-1 6 11-15,-6-6 4 0,7 1-11 16,-13-1-3-16,7 0-10 16,-1 6-4-16,12-1-1 31,-5 1-1-31,10 4-3 16,1-9 2-16,11-1-1 0,17-5 0 15,6-4 2-15,11-6 2 16,6-5-23-16,11-5-11 0,12-5-14 15,5-10-5 1,0 0-47-16</inkml:trace>
  <inkml:trace contextRef="#ctx0" brushRef="#br0" timeOffset="7144.1054">17436 9449 320 0,'-6'20'121'0,"12"5"-66"0,0 11-60 16,-6-21 23-16,0 20-14 16,0-4-2-16,0-1-1 0,0 0 1 0,-6 1-1 31,0-1-12-31,1 0-4 0,-1-4-15 0,6-6-6 0,0-5-17 16,0-5-6-1,0-10-43 1</inkml:trace>
  <inkml:trace contextRef="#ctx0" brushRef="#br0" timeOffset="7744.5971">17841 7909 256 0,'-23'-40'96'0,"23"24"-52"0,-6-4-40 0,6 15 21 16,-6-5-14-16,1 0-1 15,-1 0-8-15,0 0-2 16,1-1 0-16,-1 1 0 0,0 5 0 16,1 0-3-16,5 5 0 0,-6 5 2 0,0 10 0 31,0 11-2-31,1 14 2 0,-1 6 1 16,0 4 2-16,1 16-1 15,5 10-1-15,0 26-2 16,0-11 1-16,0-5-1 0,0-5 0 15,0 0 4-15,0-5 3 0,-6-15-4 16,-5-11-1-16,-1-4-18 31,-5-6-8-31,0-9-13 16,0-11-6-16,0-5-52 16</inkml:trace>
  <inkml:trace contextRef="#ctx0" brushRef="#br0" timeOffset="8023.0413">17299 8319 272 0,'-34'-10'101'0,"34"10"-54"15,-6 0-48-15,6 0 20 16,0 0-15-16,0 0-2 15,23 5-2-15,0-5 0 0,0 0 0 16,5 0 0-16,12 0-3 0,6 0 2 16,11-5 1-16,5 0 2 15,7 0-1-15,5-5-1 16,-6 5-26-16,-5 0-10 31,0 0-50-31,-12 0-51 16,-6 0 46-16</inkml:trace>
  <inkml:trace contextRef="#ctx0" brushRef="#br0" timeOffset="8435.611">18690 8912 240 0,'-6'-5'90'0,"12"5"-48"0,-6 5-49 16,11-5 33-16,6 5-6 0,-6 0-11 15,7 0-6-15,-1-5-2 16,0 5 1-16,0-5 1 0,0 0 5 16,6 0 3-16,-6 0-4 15,6 0 1-15,-1 0-3 16,1-5 0-16,11 5-3 0,1 0 1 16,-1 0-2-16,0 0-1 15,-6 0-21-15,1 0-9 16,-1 0-40-16,1 0-18 15,-1 0-8 1</inkml:trace>
  <inkml:trace contextRef="#ctx0" brushRef="#br0" timeOffset="8909.0577">19413 8648 220 0,'12'-30'85'0,"5"15"-46"0,5-5-43 0,-4 9 15 16,10-4-10-16,1-10-1 0,-1-5 0 16,0 4 0-1,1 1 0-15,-1 0 2 0,1 4 1 16,-6 6 5-16,0 5 5 16,-1 0 2-16,1 5 3 15,0 5-8-15,0 10-3 16,-1 15-4-16,1 6-3 15,-6 4 1-15,0 6-1 16,-5 4 0-16,-12 1 0 0,-6 4 2 0,-5 1 1 16,-6-5-1-16,-6-1 1 15,-6-4-2-15,-5-1-1 16,-11 1 1-16,-7-1 1 16,12-9-12-16,1-6-3 15,10 0-23-15,6-15-7 0,6-10-63 16</inkml:trace>
  <inkml:trace contextRef="#ctx0" brushRef="#br0" timeOffset="9263.3714">20057 8522 248 0,'-28'10'93'0,"16"0"-50"0,1 5-48 0,5 0 15 0,-11 1-6 15,-6 4 0-15,0 5-2 16,1 11 1-16,-1 4-2 16,-6-4 13-16,1 4 7 0,5 1-4 0,0-1 1 31,6 6-13-31,6-6-3 15,11 1-4-15,5-1 0 0,7-4 2 16,11-6 0-16,5-10 2 16,12-4 3-16,6-6-22 15,5-5-10-15,0-5-27 16,0-5-9-16,1-5-41 16</inkml:trace>
  <inkml:trace contextRef="#ctx0" brushRef="#br0" timeOffset="9525.2332">20479 9079 308 0,'-35'20'115'0,"35"0"-62"0,0 6-60 15,0-11 21-15,0 15-11 16,12 6 0-16,-12 9-1 0,0 11-2 16,0 0 1-16,0 4-1 15,0-4 2-15,11-10-3 0,-5-6 0 0,5-4 1 16,-5-1 2-16,0-10-8 16,-1 1-1-1,7-11-38-15,-1-5-15 0,6-10-60 16</inkml:trace>
  <inkml:trace contextRef="#ctx0" brushRef="#br0" timeOffset="9926.348">20775 8183 268 0,'34'0'101'0,"-11"5"-54"0,5 5-50 0,-11 0 19 16,12 5-12-16,5 10-2 0,6 16-1 31,6 20-1-31,-1 4 0 0,1 6 6 0,-6 10 4 0,-6 0-5 16,-6 11-1-16,-22-1 2 15,-12 25 3-15,-11 1-4 16,-17-16-1-16,-17 5-4 16,-12-4-3-16,-5-11-27 15,-6-15-10-15,-12-11-44 31,-28-4-58-31,6-15 35 16</inkml:trace>
  <inkml:trace contextRef="#ctx0" brushRef="#br0" timeOffset="10547.4002">16063 7955 264 0,'-80'10'99'0,"69"15"-54"0,-12 5-48 15,12-9 19-15,-7 14-10 16,-10 16-1-16,-1 40-2 15,-5 5-3-15,0 0 1 16,6 11-1-16,-1 4 2 0,1 1-3 16,5 4-2-16,0 6 2 15,6-1 2-15,11-15 6 0,6 6 4 0,12-16-6 16,10-15-1-16,18-10-2 31,12-10 1-31,27-6-26 0,13-14-10 16,10-11-65-1,18-9-50-15,-1-11 52 16</inkml:trace>
  <inkml:trace contextRef="#ctx0" brushRef="#br0" timeOffset="11232.5857">22558 8112 264 0,'-11'-5'99'0,"-12"5"-54"0,35 5-48 15,-18 0 16-15,0 5 2 16,0 5 2-16,1 5-11 16,-7 6-3-16,-5 4-2 15,0 16-1-15,0 9 2 0,-6 6 1 16,0 0 1-16,6 10 0 0,0-5 0 16,6-6-2-16,5 1-2 15,1 0 1-15,5 0-1 16,5-1 0-16,7-4 0 0,5-5 0 15,5-6 2-15,1-9-30 16,11-11-13-16,6-10-15 31,-5-5-5-31,4-10-36 16</inkml:trace>
  <inkml:trace contextRef="#ctx0" brushRef="#br0" timeOffset="11579.9887">22763 8345 220 0,'6'-21'85'0,"17"16"-46"0,11-10-39 0,-11 10 18 16,5 0-12-16,24 0-3 16,-7 5 0-16,1 5 0 15,-6 5-1-15,0 5-4 0,-6 11-1 0,-6 14 4 0,-5 1 1 16,-6 4 15-16,-5 6 8 31,-12 10-10-31,-6-11-3 0,0 1-8 16,-11-1-1-16,-11 1-6 15,-7 0-2-15,1-6-23 0,0-4-8 16,6-11-20-16,5-4-5 0,6-11-27 16</inkml:trace>
  <inkml:trace contextRef="#ctx0" brushRef="#br0" timeOffset="11927.3164">23892 8289 308 0,'-35'-5'115'0,"24"15"-62"0,-6 5-64 0,6-5 18 16,-12 5-9-16,-6 11 0 15,-5 14 0-15,-6 6 0 0,0-1 2 16,-5 1-3-16,-12 5 2 0,5-1 3 15,7 1 1 1,5-6 1-16,6 1 2 0,11 0-5 0,6 4-3 16,6-4 1-16,11-1 2 15,5 6-2-15,7-10-2 16,5-6 2-16,11 6 2 16,1 9-27-16,-1-9-9 15,6-11-21 1,-5-5-5-16,5-9-35 15</inkml:trace>
  <inkml:trace contextRef="#ctx0" brushRef="#br0" timeOffset="12149.1597">24085 9180 304 0,'6'15'115'0,"0"21"-62"0,-1 19-60 0,-5-34 19 16,6 4-13-16,0 10 1 0,-6 1-5 16,0-1-1-16,0 11 3 15,-6 0-19-15,6-6-7 0,0-5-21 16,-6-9-6-16,6-6-21 31,0-15-28-31,6-15 34 0</inkml:trace>
  <inkml:trace contextRef="#ctx0" brushRef="#br0" timeOffset="12596.3043">24655 7433 228 0,'-11'-35'85'0,"16"19"-46"0,1-9-41 15,0 15 17-15,-1 0-11 0,1 0 0 16,-6 0-2-16,0-1-2 16,0 6 1-1,-6 10 1-15,1 11 3 0,-12 14 11 0,0 21 7 0,-6 25-3 16,-6 5 0-16,1 15-11 16,5 0-3-1,0 10-4-15,0 1-2 0,6 14 1 16,6-4-1-16,0-16 0 15,-1-15 2-15,1-5-19 16,-6-20-6-16,0 0-26 0,-12-21-11 16,1-14-48-1</inkml:trace>
  <inkml:trace contextRef="#ctx0" brushRef="#br0" timeOffset="12843.9398">24120 8233 268 0,'0'-5'101'0,"11"5"-54"0,6 0-42 0,-6 0 22 16,1 0-6 0,5 0 2-16,11-5-13 15,7 5-3-15,-1-5-5 0,6 0-2 0,11-5 3 16,6 0-2-16,0 0-1 15,6-1-24-15,11 6-11 0,-6 0-29 16,0 0-9-16,-5 5-35 16</inkml:trace>
  <inkml:trace contextRef="#ctx0" brushRef="#br0" timeOffset="13098.0797">25288 9054 296 0,'5'0'110'0,"7"5"-60"15,5-5-45-15,-6 0 24 0,6 0-16 0,6-5-4 16,0-1-6-1,0 1-3-15,-1 0 1 16,1-5-26-16,-6 0-10 0,0-5-20 0,-5 10-8 16,-7-5-46-1</inkml:trace>
  <inkml:trace contextRef="#ctx0" brushRef="#br0" timeOffset="13455.2424">25578 8532 264 0,'23'-15'101'0,"11"0"-54"0,29-16-48 15,-35 26 18-15,6 10-4 16,6-5 3-16,12 5-12 15,-1 5-1-15,0 6-3 16,-5-1 0-16,-6 0 2 0,-6 10 8 16,-6 1 3-16,-5-1-4 0,-6 5-1 31,-11 11-2-31,-12 4-1 16,-5 1-3-16,-6-6 1 0,-17 1-2 15,-6 5 2 1,0-6-26-16,0 1-10 15,0-11-12-15,6 0-5 0,-12-9-12 16,12-6-4-16,6-10-19 16</inkml:trace>
  <inkml:trace contextRef="#ctx0" brushRef="#br0" timeOffset="13749.4279">26250 8709 220 0,'40'-15'82'0,"-17"10"-44"0,6-10-31 0,-18 10 20 0,6 0-14 16,-5-6-4-16,-1 6-4 15,0 0-1-15,-5 0-2 16,-6 5 12-16,0 0 5 0,-6 5-3 31,1 5-1-31,-7 6-9 0,-5-1-2 16,0 10-4-16,0 0-1 15,0 6 1-15,0-1 0 16,0 1-3-16,5 4 2 0,1 6-17 16,5-1-8-16,6-4-15 15,6 4-7-15,0-10-12 16,5-4-2-16,6-6-16 16</inkml:trace>
  <inkml:trace contextRef="#ctx0" brushRef="#br0" timeOffset="13997.9811">26621 9079 220 0,'0'0'85'0,"6"5"-46"0,-6 5-19 0,0 0 24 0,0 0-11 16,-6 5-2 0,0 6-14-16,0 9-3 0,-5 11-8 31,0-1-4-31,-1 6-1 0,-11-6-4 15,6 6 2-15,0-6 1 16,6-4 0-16,-1 4-20 16,1 6-9-16,5-11-14 15,1-4-4-15,-1-6-128 16,0-30 66 0</inkml:trace>
  <inkml:trace contextRef="#ctx0" brushRef="#br0" timeOffset="14498.6445">26541 8071 268 0,'23'-5'101'0,"0"20"-54"0,5 16-46 31,-11-11 21-31,6 15-12 0,5 6-1 16,7 20-5-16,16 9-3 15,-5 6 0-15,-7 11-1 0,-4-1 0 16,-1-5 0-16,-11 5 2 15,-6 0 5-15,0-5 6 16,-6 20-5-16,-5-15 0 16,-6-10-4-16,-6-10-1 15,0-10-25-15,-5-11-13 16,0-14-35-16,-12-11-16 16,0-15-18-16</inkml:trace>
  <inkml:trace contextRef="#ctx0" brushRef="#br0" timeOffset="14882.5917">26917 7843 248 0,'-68'-10'93'0,"68"10"-50"0,23 0-33 0,-12 0 25 16,-5 0-8-16,5 0 1 0,6-5-9 15,6 0-4 1,5 0-8-16,7 0-1 0,10 0 4 0,6-5-4 15,12 0-1-15,11-6-5 16,0 1 0-16,0-5 2 0,-5 5 1 16,-1 5-21-16,-5-1-10 15,-6 6-28 1,-12-15-12-16,-11 0-39 31,-11 0-33-31</inkml:trace>
  <inkml:trace contextRef="#ctx0" brushRef="#br0" timeOffset="15114.9919">27487 8020 312 0,'-23'21'115'0,"-5"-1"-62"0,16 20-51 0,12-14 25 0,-5 9-16 16,5 1-1-16,0 4-6 0,-6 16-1 15,6-5-1-15,0-1-2 0,0-4 1 16,0-1-6-16,0-9-1 16,0-6-22-16,0-4-8 15,11-6-18-15,1-10-3 0,5-10-56 32</inkml:trace>
  <inkml:trace contextRef="#ctx0" brushRef="#br0" timeOffset="15820.8464">28171 7539 312 0,'0'-35'118'0,"0"40"-64"0,5-5-59 0,1 0 23 16,5 0-5-16,1 0 4 0,11 0-9 15,11 0-4-15,6 0-3 31,5-5-1-31,1 0 0 0,-1 0 0 16,1 0 0-16,0 0 0 0,-7 0 0 16,-4 5 0-16,-1 5 0 15,-6 0 0-15,1 15 0 16,-6 15-3 0,-6-4 2-16,0 9 1 15,-6 1 0-15,1 4 0 16,-1 11 0-16,0 0 0 0,-5 0 0 0,0 4-3 15,-1 6 2-15,-5 10 1 16,0 25 2-16,0-4-3 16,0-6 0-16,0 5 3 15,0 0 1-15,0-5-1 16,0-5-2 0,0 6 3-16,-5-11 2 15,-1 20-2-15,0-10-2 0,1-10 8 16,-1-10 6-16,0-10-1 15,1-11 0-15,-1-4-2 16,0-11 0-16,0-9 7 16,1-6 2-16,-24-10 14 15,1-5-13-15,-18-5-4 16,-11-10-9-16,-28 0-4 16,-18 0-2-16,-11 0-3 0,-17 0-13 15,-23 4-4-15,-17 12-70 16,1 4-31-16,-24-15-58 15</inkml:trace>
  <inkml:trace contextRef="#ctx0" brushRef="#br0" timeOffset="99600.489">7442 10441 188 0,'-6'0'71'0,"6"-5"-38"0,0 5-23 0,0 0 20 0,0 0-7 15,0 0 1-15,0 0 7 0,0 0 2 16,0-5-17-16,0-5 0 0,0 5 0 16,0-5-6-16,0-1-1 0,0 6-5 31,0 0-1-31,0 0-1 16,0 0-2-16,0 0-2 15,0 0 1-15,0 5 5 16,0 5 5-16,-11 10-5 15,11 6 0-15,0 9 0 0,-6 16 0 16,1 14 0-16,-1 16 0 16,-11 26-2-16,11 4 1 15,0-5-4-15,-11 6-2 16,6-6 4-16,0-10 1 16,-1 0 0-16,1-10-2 0,-1-5 3 15,1-10 0 1,0 0-1-16,-1 5-2 0,7-16-10 15,-1-9-6-15,-6-11-17 0,7-4-6 16,-1-6-8-16,0-5-3 16,1-4-53-1</inkml:trace>
  <inkml:trace contextRef="#ctx0" brushRef="#br0" timeOffset="100133.0119">7260 10674 196 0,'-34'0'74'0,"22"0"-40"0,1 0-13 0,-1 0 22 16</inkml:trace>
  <inkml:trace contextRef="#ctx0" brushRef="#br0" timeOffset="100395.7041">7191 10664 449 0,'12'-10'55'16,"5"-5"-27"-16,17-6 0 0,17-4 1 16,12-5-6-16,5 4-4 15,1 1-8 1,-1 5-3-16,-5 10-4 0,-6-1-3 0,0 11 0 16,-12 6 1-16,-10 4-1 15,-13 5 2-15,-10 5 4 16,-18 10 6-16,-5 6-5 15,-18 4-2 1,-5 6-3-16,-12 0-3 16,1-1-2-16,5 1 1 15,6-11-15-15,5-4-6 0,7 9-31 0,10-10-14 16,18-9-8-16,11-1-5 16,6-5-46-1</inkml:trace>
  <inkml:trace contextRef="#ctx0" brushRef="#br0" timeOffset="100633.1919">7727 11398 264 0,'23'25'101'0,"-17"-14"-54"0,11 9-50 0,-12-10 19 16,1 10-6-16,0 6 2 0,-1 9-4 15,-5 6-3-15,0 14-2 16,0 16 0-16,-5-10 0 0,-1 0-1 16,-11-6-2-16,6-9-19 15,-1-6-10-15,6-4-23 16,1-11-9-16</inkml:trace>
  <inkml:trace contextRef="#ctx0" brushRef="#br0" timeOffset="101073.2883">8753 10360 196 0,'-23'0'74'0,"11"0"-40"0,1 5-9 0,5 0 27 0,1 0-4 16,-7 0 1-16,1 5-12 31,-1-5-5-31,7 6-18 0,-1 9 0 0,0 10 0 16,1 6-5-16,-1 9-1 15,-5 16-4-15,-1 5-1 0,1 15-3 16,-1 5-1-16,-5-10 1 16,6-5 2-16,-6-5 1 31,0-11 1-31,0-9-16 0,5-11-6 0,-5-4-22 15,6-11-8-15,-1-5-23 16,1-15-7-16,0-10-41 31</inkml:trace>
  <inkml:trace contextRef="#ctx0" brushRef="#br0" timeOffset="101285.1876">8206 10973 308 0,'28'-26'115'0,"6"21"-62"0,12-10-42 16,-18 5 28-16,7 0-19 0,4-5-3 15,13 0-13 1,5 4-5-16,-6 1 0 0,0 5-33 0,6 5-12 16,6 0-26-16,0 0-9 15,16 0-32 1</inkml:trace>
  <inkml:trace contextRef="#ctx0" brushRef="#br0" timeOffset="101450.1807">9624 10902 300 0,'23'5'112'0,"11"-5"-60"0,18-5-58 0,-24 5 17 16,6 0-9-16,6 0-2 15,12 0-24-15,-1 0-9 16,0 0-71-16,0 0-30 0,-5 10 49 16,-12 15 27-16</inkml:trace>
  <inkml:trace contextRef="#ctx0" brushRef="#br0" timeOffset="101602.5756">9812 11474 304 0,'40'5'115'0,"-11"-10"-62"0,56-5-62 16,-51 10 18-16,18 0-25 15,5 0-6-15,11 5-104 16,6-5-44-16</inkml:trace>
  <inkml:trace contextRef="#ctx0" brushRef="#br0" timeOffset="102459.7718">12103 10451 212 0,'0'5'79'0,"0"-5"-42"0,-29 31-34 0,24-11 17 31,-7 5-3-31,-10 11-1 0,-7 14-2 16,-5 11 1-1,0 10-8-15,-12 15-2 0,12-5-1 16,5-5-2-16,1 5 1 0,11-10-4 15,17-10-2 1,6-6-1-16,11-4 3 0,11-10 6 16,12-6 7-1,11-5 5-15,6-9 2 0,6-11-8 16,11-5-4-16,6-5-2 16,17-5-1-16,-6 0-2 15,-6 0-2-15,-5 0 1 16,-6 0-1-16,-11-1-11 15,-6 6-5-15,-12-5-12 16,-5 0-3-16,-11 0-10 16,-18-10-87-1</inkml:trace>
  <inkml:trace contextRef="#ctx0" brushRef="#br0" timeOffset="102802.0053">12103 10583 240 0,'0'-5'90'0,"6"5"-48"0,-1 0-49 15,12 0 60 1,6-5-17-16,6 5-7 16,5-10-8-16,11-1-13 15,7 1-5-15,16 5-2 0,-5 0-1 16,-1 0 0-16,-10 5-20 0,-7 0-7 16,-16 10-15-1,-23 5-4-15,-29 6-70 16,-17 9-31-16,-11 6 76 15</inkml:trace>
  <inkml:trace contextRef="#ctx0" brushRef="#br0" timeOffset="102935.7331">11921 11180 212 0,'34'-5'82'0,"0"0"-44"0,34-25-40 15,-33 20 17-15,10-16-11 16,18-9-2-16,17 5-43 0,16 4-20 15,1 1-24-15,-6-5-8 16</inkml:trace>
  <inkml:trace contextRef="#ctx0" brushRef="#br0" timeOffset="103336.9973">14029 10031 256 0,'11'-10'96'0,"-5"10"-52"0,-6 0-25 0,0 0 26 16,-6 10-10-1,-5 10-1-15,-6 21-8 0,-12 4-2 16,-11 16-13-16,-11 10 7 0,-12 10 4 15,-16 15-5-15,-7 10-2 16,6 26-8-16,6 0-3 16,17-11-2-16,12-4-2 0,16-11-2 31,18 0-1-31,11-9 4 0,17-11 1 0,23 0-3 16,5-5-1-16,12-5 1 15,0-20 0-15,0-11-8 16,0-9-2-16,-5-11-29 15,-1-25-12-15,0-5-55 16,0-20-23 0,-5-6 8-1</inkml:trace>
  <inkml:trace contextRef="#ctx0" brushRef="#br0" timeOffset="104672.9622">13852 10218 228 0,'-6'-15'85'0,"-11"5"-46"16,6-26-24-16,11 31 26 0,0 0-4 15,6 0 0-15,-1-5-12 16,-5 10-2-16,6-10-14 16,0 0 6-16,5 0 4 0,6 5-4 15,0 0 0-15,12 0-5 16,11 0-1-1,5 5-5-15,7 0-3 16,-1 0 0-16,12 5 1 16,-1 0-3-16,-5 5-2 0,-11 0-16 0,-6-5-7 15,-12 10-3-15,-11 0 3 16,-5-5-6-16,-12 6 0 31,-6-6-9-31,-23 5-4 0,-5-5-50 16,-6 0-41-16,0 0 51 15</inkml:trace>
  <inkml:trace contextRef="#ctx0" brushRef="#br0" timeOffset="105122.187">13755 10284 228 0,'12'0'85'0,"-7"0"-46"0,1 5-21 16,-6-5 23-16,6 5-4 0,-6 10 1 0,0 6-10 31,-6 14-3-31,-5 11-14 0,-6 9 2 0,-1 21 1 16,-4 21-7-16,-1 9-2 0,-6 10-3 16,7 1 1-16,-7-11-2 15,6-5-1-15,18 1 1 0,-1-11-1 16,6-10 0-16,6-15 0 31,5-11 2-31,6-14 1 0,0-6-1 0,6-9-2 16,6-11 3-16,5-5 0 31,6-10-1-31,-6 0 1 0,6-5-2 16,5 0 2-16,7 5-2 15,-1 0 2-15,0 0-2 16,-5 5 2-16,-6 5-2 15,-6 0-1-15,-6 0 1 16,-5 1-1-16,-6-1-3 16,-5 10 0-1,-7 0-25-15,1-5-9 0,-6-5-34 16,0-4-15-16</inkml:trace>
  <inkml:trace contextRef="#ctx0" brushRef="#br0" timeOffset="105707.1494">15379 10512 184 0,'-6'-5'68'0,"12"5"-36"0,0 0-29 16,-6 0 17-16,0 0 5 15,0 0 5-15,0 10 1 0,0 5 3 16,-6 11-18-16,0 9 4 0,-5 21 3 16,-6 15-12-16,0 15-4 15,5 5-4-15,1 0-3 16,-6 0 1 0,0-10 1-16,5-10-1 0,1-5 2 15,0-10-2-15,5-11 2 0,0-14-26 16,1-16-25-1,5-15-13-15,0-10-43 16,11-26-36 0,0-14 56-16</inkml:trace>
  <inkml:trace contextRef="#ctx0" brushRef="#br0" timeOffset="106074.7451">15351 10492 280 0,'-12'15'104'0,"12"-10"-56"0,12 0-45 0,-1-5 21 0,0 10-3 16,1-5 9-1,22 0-8-15,12 5-11 0,-1-15-1 16,12 0 1-16,12 0-6 0,5 0-1 16,5-10-2-16,1 5 1 15,0 5-2-15,-12 0-1 16,1 10 3-16,-24 10 0 15,-11 5 7-15,-16 11 4 16,-18 19 1-16,-18 11 4 0,-4 20-5 31,-7 5 0-31,1-5-8 0,5-5-2 16,0 0 0-16,-5-5 2 16,16-10-3-16,1-11-2 15,5-4 0-15,0-11 1 16,1-9-3-16,5-6 0 15,0-5-30-15,5-5-12 16,1-15-29-16,-6 0-10 16</inkml:trace>
  <inkml:trace contextRef="#ctx0" brushRef="#br0" timeOffset="106892.0664">16667 10836 208 0,'23'-15'77'0,"-1"10"-42"0,1-5-34 15,-6 5 16-15,0 5 4 16,0 0 5-16,1 0-3 16,-1 5-2-16,0 0-11 0,0 5-2 15,-6 5 2-15,6 5-4 16,-17 11-1-16,-5 9 2 0,-7-4 0 15,-5 4-1-15,-11 1 1 16,-7 4-4-16,-4-4 0 16,-1-6 1-16,6 11 0 15,5-11-7-15,-5-4 0 0,5-6-37 16,7-5-15-16,4-5-153 16,30-25 95-1</inkml:trace>
  <inkml:trace contextRef="#ctx0" brushRef="#br0" timeOffset="107271.541">17248 10836 252 0,'-17'0'93'0,"11"5"-50"0,1 0-35 0,5-5 32 16,-6 5-12-1,-6 10-2 1,-5 1 1-16,0 9-15 0,-6 15 4 0,1 6 4 0,-13 0-2 16,-4-1 1-16,4 1-6 15,7 4-3-15,5-9-5 16,6 4-4-16,6-9-3 15,16-6-1-15,18-4 2 16,6-6 2 0,5-5-7-16,11-5-3 15,1 0-9-15,11 0-3 16,0-10-11-16,0 0-5 16,-6-5-18-16,0-5-5 0,1-10-63 31</inkml:trace>
  <inkml:trace contextRef="#ctx0" brushRef="#br0" timeOffset="108959.1891">17721 11469 184 0,'6'0'71'0,"-1"0"-38"15,1 0-25-15,-6 0 18 0,0 0-2 16,6 0 1-16,-6 0-8 16,0-5 0-16,0 5-10 15,0 0 0-15,-6 0 3 16,0 0-8-16,-5 5-1 16,0 5-1-16,-7 5 2 15,-10 11-3-15,-6 4 0 16,0 6 1-16,-1-1 0 15,-4 16 4-15,16-1 2 16,6-4 0-16,5-11-1 16,12-4 8-16,12-11 3 15,10-5 6-15,18-20 1 0,0-10-8 0,0-5-2 16,6-6-5-16,-1-4-3 16,-5 0 2-16,-11-1 2 15,-18 1-4-15,-17 4-1 16,-11-4-2-16,-11 5-2 15,-6 4-17-15,-6 6-9 16,5 0-33 0,7 0-12-16,11 0-64 15</inkml:trace>
  <inkml:trace contextRef="#ctx0" brushRef="#br0" timeOffset="109403.9497">18063 10360 260 0,'-12'-20'99'0,"12"10"-54"0,0-6-42 16,0 11 23 0,-5 5-2-16,-1 0 3 0,-5 5-6 15,-1 6 0-15,1-1-12 16,-6 10 1-16,0 10 3 0,0 1-7 0,-6 4-3 15,0 6-2-15,6 14-1 16,-6 6 0 0,12 0 0-16,5-5-3 15,0 20 0-15,1-16-7 0,-1-4-2 0,-6-10-9 16,1-1-1 0,-6-9-29-16,0-6-9 0,0-15-62 31</inkml:trace>
  <inkml:trace contextRef="#ctx0" brushRef="#br0" timeOffset="109627.4583">17533 10816 232 0,'34'-10'88'0,"-5"5"-48"0,10-6-47 15,-16 6 16-15,0 0-10 16,17 0 0-16,6-5 1 16,5 10 2-16,0 0-1 15,0 10-9-15,-5 0-5 0,5 1-48 16,6-1-58 0,-6 0 27-16</inkml:trace>
  <inkml:trace contextRef="#ctx0" brushRef="#br0" timeOffset="109809.1659">18462 11165 340 0,'17'0'126'0,"6"5"-68"0,11-10-65 32,-17 0 21-32,11 0-13 0,6-5-1 15,1 0-18-15,5 5-5 16,-1 5 11-16,1 0-42 0,0 0-16 15,-6 0-46 1</inkml:trace>
  <inkml:trace contextRef="#ctx0" brushRef="#br0" timeOffset="110829.0404">19373 10603 140 0,'0'-10'52'0,"6"5"-28"0,-6 0-6 16,0 5 18-16,0 0-1 16,0 0 4-16,11 0-12 0,-5 0-7 31,5 0-11-31,-5 5 11 0,0 5 9 15,0 5-6-15,-1 11-1 16,-5 9-11-16,0 16-4 16,-5 30-4-16,-1-5 0 15,-6 0 0-15,1 0 1 16,0 10-2-16,-1-10-2 0,1-11 1 16,-6-4-1-16,5-5 0 15,1-11 2-15,0-9-3 16,5-11 0-16,0-10-21 15,6-9-10 1,0-6-13-16,0-6-5 0,0-4-25 16,0-15-52-1,0-16 26-15</inkml:trace>
  <inkml:trace contextRef="#ctx0" brushRef="#br0" timeOffset="111298.4217">19180 10684 236 0,'17'-10'88'0,"0"5"-48"0,6 0-31 0,-6 5 22 16,0 0 3-16,11 5 4 16,6-5-9-16,1 0-5 15,10 0-14-15,6 0-2 0,6 0 2 16,0-5-4-16,0 0-1 15,0 0-2-15,6 0 0 0,-6 0-2 16,-6 0 2-16,-5-1-4 16,-1 1 0-16,-10 0 1 0,-7 5 2 15,1 5 8-15,-12 6 5 16,-6-1-3-16,-5 5-2 16,-1 5-1-16,-5 5 1 31,-5 11-1-31,-1 4 0 0,-5 11-1 15,5 15 2-15,-5-5-5 16,5-1-1-16,0-4-2 16,1 5-2-16,-7-10 1 15,1-1-1-15,-1-4 0 16,7-6 2-16,-1-4-1 16,0-6 2-16,-5-10-11 0,5 1-4 15,-5-11-27-15,-1 0-10 0,7-5-21 16,-1-5-7-16,0 0-64 15</inkml:trace>
  <inkml:trace contextRef="#ctx0" brushRef="#br0" timeOffset="111735.2355">20353 10861 260 0,'6'-10'99'0,"28"5"-54"0,23-5-42 0,-34 5 21 16,0 0 1-16,5 0 5 15,6 5-3 1,-5 5-2-16,-1 5-13 16,-5 5-1-16,0 6 2 0,-6 19-3 15,-6-5 0-15,-11 6-4 0,-5 5 1 16,-7 4-4-16,-10-4 0 15,-7 4 1-15,-11-4 2 16,-11 0-5-16,11-6-3 16,0-10-24-16,6-4-10 15,5-6-32-15,12-5-12 0,6-5-55 16</inkml:trace>
  <inkml:trace contextRef="#ctx0" brushRef="#br0" timeOffset="112034.7461">20940 10953 272 0,'-11'-36'101'0,"11"36"-54"0,-12-5-46 0,7 5 19 0,-1 15-5 15,0 0 4-15,-11-4-5 16,0 9 2-16,0 0-9 15,0 0 0-15,0 6 0 0,0 4-1 16,0 0-1-16,0 6-3 16,-1 4-2-16,7 1-2 0,-6 4 1 15,6-4-1 1,-1-1 0-16,6 1-25 16,1-6-11-16,5 1-12 15,5-6-5-15,1-4-51 16,6-11-30-16,5-10 64 15</inkml:trace>
  <inkml:trace contextRef="#ctx0" brushRef="#br0" timeOffset="112334.6314">21009 11393 272 0,'-46'36'104'0,"29"-21"-56"0,-6 5-49 0,17-5 20 15,1 0-9 1,-1 6 2-16,0-1 2 0,6 0 3 0,0 0-9 16,12 1 9-16,5-6 5 0,6 0 0 0,11-10-1 15,6-5-9-15,0-10-5 16,11-5-2-16,0-5-1 16,-5-6-5-16,-12 6 1 15,-6-5-11-15,-5 4-3 16,-23-4-37-16,-11-5-17 31,-6-1-63-31,-6 1-45 16,0 0 80-16</inkml:trace>
  <inkml:trace contextRef="#ctx0" brushRef="#br0" timeOffset="112565.4447">21635 10649 308 0,'46'5'115'0,"-12"5"-62"0,-11 10-53 0,-12-5 21 15,1 11-10-15,-1 9 1 0,-5 21-7 16,-6 15-3-16,0 0-1 16,0-1 1-1,-6 6 1-15,-5 5 1 16,-6-5 0-16,-12-5-16 0,-5-5-4 15,-6-5-25-15,-11-5-11 0,-29-16-77 16</inkml:trace>
  <inkml:trace contextRef="#ctx0" brushRef="#br0" timeOffset="113097.8629">15419 10203 204 0,'-17'0'77'0,"0"15"-42"0,0 5-37 16,0-9 14-16,-12 9-6 16,-11 10-1-16,-5 16 12 15,-12 15 6 1,0 10-11-16,0 15-2 0,5 25 0 15,7 0-6-15,11-4-2 16,11-1-8-16,6 0-1 16,17-9 9-16,17-6 6 15,23-5-25-15,34-5-11 0,17-5-81 16</inkml:trace>
  <inkml:trace contextRef="#ctx0" brushRef="#br0" timeOffset="113937.4007">22638 10345 140 0,'-6'-10'52'0,"6"15"-28"0,0-5-4 16,0 0 19-16,0 5-8 0,-11 0-1 16,-12 5-8-16,0 10-2 15,1 1-11-15,-7 9 6 0,-5 10 2 16,-6 1-3-16,0 15 2 31,-5 9-5-31,-7-4 1 0,12 25-9 0,12-10-4 16,5-5 0-16,17 0 0 31,12-5 1-31,6 0 2 0,5-5-3 16,5-11 0-16,7-4-10 15,-1-6-5-15,7-9-17 16,-7-6-4-16,-5-5-26 0,11-5-61 31</inkml:trace>
  <inkml:trace contextRef="#ctx0" brushRef="#br0" timeOffset="114612.9131">23117 10568 304 0,'0'20'115'0,"0"10"-62"0,-6 36-42 15,-5-30 26-15,-1 9-11 16,-5 31-1-16,0-5-8 0,6-5-2 16,-1-5-9-16,1-11 5 0,5-4 4 15,0-11-5-15,6-9-1 16,6-11-5-16,0-10-1 16,5-15-10-16,-5-11-5 0,11-19-19 31,0-16-5-31,6-15-12 0,0-5-5 0,5 6 24 15,-5 9 12-15,0 0 8 16,0 15 7-16,-6 11 18 31,0 10 10-31,-6 9 2 0,1 6 3 16,-7 5-15-16,-5 5-4 16,12 10-4-16,-1 6 0 15,6-6 2-15,6 5 1 16,11-5-3-16,0-5-3 15,0-5-2-15,12-5 0 16,0 0-2-16,11 0 2 16,-12 0-4-16,1 0 0 0,-12 5 5 15,-6 10 2-15,-5 10 4 16,-11 11 4-16,-12 4-6 0,-6 11 0 16,-5 14-4-16,-7 1-1 15,-4 0 1-15,5-5 0 16,-1-1-5-16,7 6-1 31,0-5-13-31,5-11-5 0,6-4-22 16,0-11-9-16,6-4-19 15,5-6-7-15,6-15-51 16</inkml:trace>
  <inkml:trace contextRef="#ctx0" brushRef="#br0" timeOffset="114907.2875">24114 11155 268 0,'0'0'101'0,"0"0"-54"0,-17 15-28 16,11 0 26-16,-11 1-14 15,0 9-6-15,-12 5-1 16,-5 11-1-16,6-6-12 31,5 1-2-31,6-1-2 0,11 1 1 0,12-6 2 16,11-5 4-16,11-4 1 15,7-11-4-15,-1-10 1 16,6-10-5-16,5 0 1 16,1-1-5-16,-6-9-2 15,-6-10 0 1,-6-1 1-16,-11-4-19 0,-11 10-8 0,-6-6-36 0,-11 11-13 16,-1-5-33-16,-5 9-10 15,6 1 3 1</inkml:trace>
  <inkml:trace contextRef="#ctx0" brushRef="#br0" timeOffset="115571.9137">24045 11064 224 0,'-11'-5'85'0,"17"10"-46"0,-1-15-32 16,1 10 27 0,0-15-10-16,0 4-3 15,5-4-1-15,-5 10-11 16,-1 0 1-16,1 0 1 0,0 0-2 16,-1 5 2-16,1 0-4 15,0 0-2-15,5 10 0 16,6 5-1-16,0 6 2 0,0 4-1 15,12 5 0-15,-6 1-1 32,5 4 2-32,-5-4-1 0,-6 9 0 0,0 6 1 15,-17-11 1-15,-11 1 1 16,-12 4 0-16,-11-5-4 16,-12 1-3-16,-11-1-9 31,-11-4-5-31,5-6-20 0,6-10-6 15,12-5-31-15,11-5-12 16,16-10-37 0</inkml:trace>
  <inkml:trace contextRef="#ctx0" brushRef="#br0" timeOffset="115887.281">24735 10993 236 0,'-34'-5'88'0,"28"10"-48"0,-11 0-27 0,11 10 22 0,-11 0 4 16,-6 1 5-16,1 4-10 16,-1 0-3-1,0 6-18-15,0-1-6 0,0 5 0 0,6-4-4 16,6 9 0-16,5-5-1 15,6 6 1-15,6-6-2 16,11-4 2-16,6-6-2 16,5 0-1-16,6-5-19 15,6-5-8-15,12-5-15 0,-7 0-4 16,1-5-24-16,-6-5-8 16,-6 0-31-1</inkml:trace>
  <inkml:trace contextRef="#ctx0" brushRef="#br0" timeOffset="116190.8362">24940 11287 244 0,'-17'5'90'0,"17"10"-48"0,-6 15-29 0,6-14 22 16,-6 4-5-16,1 0 2 15,-7 5-9-15,-5 6-4 31,0-1-11-31,6 1-1 0,11-1 3 16,6-5 0-16,5-4 2 0,6-6-2 16,0-10 1-16,6-5-4 15,5-10 1-15,1 0-5 16,-6-6 0-16,-1-4-1 16,-4 0-2-16,-7 0-15 15,6-6-7-15,-11-4-20 16,-6-1-9-16,-6 1-30 0,-11 0-11 15,6-1-19 1</inkml:trace>
  <inkml:trace contextRef="#ctx0" brushRef="#br0" timeOffset="116478.8763">25276 10517 228 0,'6'5'88'0,"0"20"-48"0,-6-9-27 0,0-6 24 0,0 10-10 16,0 10-3-16,0 11-10 15,-6 4-1-15,0 21-8 0,0 5 1 16,1 0 1-16,-1-5-3 0,-11-5-3 15,6-6 2-15,-12-9 0 16,-6-6-12-16,6-9-4 16,1-11-43-16,-1-10-15 31,0-10-48-15</inkml:trace>
  <inkml:trace contextRef="#ctx0" brushRef="#br0" timeOffset="116641.0249">24917 11044 208 0,'12'-10'79'0,"10"-16"-42"0,13 11-28 0,-13 10 19 16,13-10-14-16,10 0-5 15,-5 4-9-15,6 6-2 16,5 0 1-16,0 0-40 0,6 5-17 16,-6 10-34-1</inkml:trace>
  <inkml:trace contextRef="#ctx0" brushRef="#br0" timeOffset="116826.1492">25835 11185 328 0,'28'-15'123'0,"-5"5"-66"0,5 0-66 0,-11 10 18 0,6-5-12 16,6 5 0-16,-1 0-16 15,1-5-5-15,-1 0 12 16,1 5-36-16,-1 0-12 0,6-5-48 31</inkml:trace>
  <inkml:trace contextRef="#ctx0" brushRef="#br0" timeOffset="117158.543">26609 10603 216 0,'18'15'82'0,"-13"6"-44"0,1 14-5 15,-6-10 31-15,0 11-22 16,-6 19-6-16,-5 11-18 15,-6 5-6-15,0-5-7 16,-12-5 1-16,12-5 3 0,0-1-5 0,6-9-2 16,-1-11-1-16,6-9-1 15,12-26-7 1,11-11-14-16,0-9-6 0,-5-10-19 16,5-21-9-16,0-20-39 15,0-15-50 1,6 0 44-16</inkml:trace>
  <inkml:trace contextRef="#ctx0" brushRef="#br0" timeOffset="117480.178">26712 10421 308 0,'6'0'115'0,"-1"5"-62"0,-5 0-40 0,0 5 28 15,6 5-6-15,0 6 2 16,5-6-5-16,1 0-2 31,16 0-17-31,1 0 1 0,10-5 2 0,7-5-6 16,5-5-1-1,6 0-5-15,0 0-1 0,0-5 1 16,-5 0 0-16,-1 0-2 16,-11 0-2-16,-6 5 3 0,-11 10 0 15,-12 6 3-15,-11 4 1 16,0 10-1-16,-6 11-1 16,-5 9-3-16,0 1-2 15,5 25 1 1,0-10-1-16,6 0 0 15,0-6 0-15,6-9-3 16,5-5 0-16,1-11-23 16,-1-5-10-16,6-4-28 15,-5-11-9-15,10-5-46 0,1-10-19 16,-6-5 16 0</inkml:trace>
  <inkml:trace contextRef="#ctx0" brushRef="#br0" timeOffset="117843.3486">27755 10765 344 0,'28'-5'129'0,"1"5"-70"0,-7 5-45 0,-10-5 31 16,-1 10-8-16,6 0 1 0,0 6-13 16,1-1-5-16,-7 5-11 31,0 5-2-31,-5 21 0 0,-6 0-1 16,-6-1 1-16,-5 1-2 15,-6-1 2-15,-6 1-4 16,-5-6-2-16,-1 1-9 0,1-11-3 15,-1-4-21 1,6-6-9-16,0-10-36 16,12-10-15-16,5 0-54 15,12-10-39-15,17-5 83 16</inkml:trace>
  <inkml:trace contextRef="#ctx0" brushRef="#br0" timeOffset="118321.9757">28250 10866 296 0,'40'-15'110'0,"-40"10"-60"0,0 0-28 16,0 5 33 0,-11 0-18-16,-1 5-6 15,-5 5-12-15,-5 6-2 16,-7-1-10-16,1 25-2 0,-1 1 1 16,1-1-3-16,-1 1-2 0,1-1 0 15,11 1-1-15,5-6-11 16,6 6-5-16,6-6-17 15,6-4-4-15,11-11-13 16,6-15-6-16,11-5-21 0,6-5-6 16,6 0 17-1,-1-5 30-15,1-1 43 16,-12-4 43-16,-5 5 22 16,-7 0 7-16,-5 5 1 15,-11 0-43-15,-12 5-4 0,1 10-1 16,-12-5-7-1,5 10-2-15,1 0-9 16,17 11 1 0,5-6-2-16,6-5-3 15,6-5 1-15,5 1-2 16,1-6 0-16,-1-10-5 16,12-6-1-16,-6 1-1 0,-11-5 1 15,0-5-18-15,-6 0-6 0,-17-6-28 16,-11-4-11-16,-6-1-41 15,-1-9-16-15,-10-21-13 16</inkml:trace>
  <inkml:trace contextRef="#ctx0" brushRef="#br0" timeOffset="118584.6048">28718 10512 332 0,'51'0'126'0,"-28"0"-68"0,11 25-48 0,-17-15 30 16,0 11-7-1,0 4 1-15,0 15-4 16,0 11-1-16,-5 20-16 0,-7 15-1 0,-5-5-1 16,0 0-6-1,-5-5-3-15,-7 0 1 16,1-10 2-16,-6-10-2 15,0-11 0-15,0-4-28 16,0-11-10-16,5-10-51 0,6-10-20 0,6-15-60 16</inkml:trace>
  <inkml:trace contextRef="#ctx0" brushRef="#br0" timeOffset="119082.1298">29134 10269 324 0,'0'-10'123'16,"5"10"-66"-16,29-10-58 15,-16 5 25-15,4-1-5 0,7 1 3 16,-1 0-10-16,6 0-2 0,1 0-6 16,10-10-3-16,1 20 0 0,-6-15-1 15,0 15 2-15,-6-15-12 16,0 15-3-16,0-15-32 15,-5 0-12-15,-12 5-44 16,-6-5-18 0,-5-1 19-1</inkml:trace>
  <inkml:trace contextRef="#ctx0" brushRef="#br0" timeOffset="119252.2517">29384 10416 312 0,'-5'45'118'0,"10"-14"-64"0,1 9-61 0,0-20 21 0,-6 1-11 16,0 4-2-16,5 0 0 16,1 6 1-16,0-6-1 15,-6 0-1-15,5-4 1 0,1-11-56 16,6-5-25-16,10-5-42 16</inkml:trace>
  <inkml:trace contextRef="#ctx0" brushRef="#br0" timeOffset="119835.3611">29914 9899 296 0,'40'0'112'0,"-6"5"-60"0,12-5-34 0,-29 5 31 15,0 0-14-15,6 0 0 0,-6 6-14 16,0-1-3-16,0 0-10 16,0 0 1-16,0 0 2 15,-5 5-4-15,-1 0 1 16,0 1-5-16,1 4-2 15,-1 10 0-15,1 6 1 16,-1 4-1-16,0 1-1 16,1 4-2-16,-1 1 1 15,-5 5 1-15,0-1 2 0,-1 1-3 16,12 10 0-16,0 4 1 16,-5 6 2-16,-1 10-1 15,1 11-1-15,-1-6 1 16,-5-5-1-16,-1 5 2 0,-5 0 3 15,0-5 4-15,0-5 2 16,0 0 1-16,-11-5 2 16,0-11 2-16,-1-4-1 15,-5-10-1-15,0 4 1 0,-6-9-8 16,-5-1-2-16,-6-4-1 31,-12-16 0-31,-5-5-5 0,-12-5 1 0,-5-15-11 16,-6-5-3-16,0 0-35 15,-12-5-15-15,6-5-82 16,6-1-33-16,0-4 33 31</inkml:trace>
  <inkml:trace contextRef="#ctx0" brushRef="#br0" timeOffset="153017.9139">16331 11520 96 0,'-6'-5'38'0,"6"10"-20"0,-6-5-1 0,6 0 14 16,-5 0-10-16,5 0-2 15,-6 0-9-15,6-5-2 16,-6 0-4-16,0 0-3 0,1-1 2 0,-1 1-2 16,0 0 2-16,1 5-2 15,-7 0-1 1,-5 0 1-16,0 5 1 15,-11 6-1-15,-12-1 2 16,6 5-4-16,-6 5 0 0,0 10-1 16,-6 1 0-1,6 9 6-15,0 6 2 16,12 5 0-16,5-6-1 0,6-4-1 16,11-6 2-16,12-10 1 15,11-4 1-15,6-11 4 16,11-10 3-16,12-15-6 15,-1-6-3-15,7-4-3 16,-7-5-3-16,-5-1 1 16,-11 1 1-16,-7 0 1 15,-10 4 3-15,-7 1-3 16,-5 5-2-16,0 4 0 16,-5 1-1-16,-1 5-42 15,23 0-81 1</inkml:trace>
  <inkml:trace contextRef="#ctx0" brushRef="#br0" timeOffset="154066.9161">20217 11606 104 0,'-23'-5'41'0,"17"5"-22"0,-5-5-5 0,11 5 17 15,-6-5-4 1,0 0 1-16,1-1-6 15,5-4-2-15,0 5-11 16,0 0-1-16,0 0-1 0,0 5-3 16,0 0-3-16,-6 10 4 15,-6 5-5 1,1 6-2-16,-6 4 1 16,0 10 0-16,0 6 3 0,0 10 3 0,-6-6-4 15,6 1-3-15,5-6 5 16,7-4 5-16,5-6 5 31,5-5 2-31,7-9 7 0,5-11 6 0,11-5-6 16,7-5-3-16,10-11-5 15,-5-19-1-15,0 0-5 16,-6-6-3 0,-5 1 0-16,-7 4-1 0,-10 1 0 15,-12-1 0-15,-6 6-22 16,-11 4-8-16,-6 1-38 0,6 10-16 15,6 5-35 1</inkml:trace>
  <inkml:trace contextRef="#ctx0" brushRef="#br0" timeOffset="156588.0784">23943 11560 140 0,'23'-5'55'0,"-12"5"-30"0,-5-5-10 16,-1 5 20-16,7-5-10 0,-1 0-5 16,1 0 2-16,-7 0 2 15,1 0-12-15,0 0 2 0,-1-5 2 31,1 5-6-31,-6-1-1 0,-6 1-5 16,1 0-3-16,-1 0 2 16,-17 5-4-1,-5 5-2-15,-1 5 2 16,1 1 2-16,-6 4 0 16,-1 5-1-16,-4 5-2 15,-1 1 1-15,0-1-1 16,0 5 0-16,6-4 2 0,5 9 0 15,6 11 0-15,6-11 0 16,6 1-5 0,5-6 1-16,6-5 0 0,6-10 2 15,11-4 1-15,6-11 3 32,5-11 1-32,6-14 1 15,1 0 0-15,-7 0-2 16,6-1 1-16,-5 1-2 15,-6 0 2-15,-12 4-7 0,-11 1-1 16,0 5-45-16,-6 5-16 16,-5 0-35-1</inkml:trace>
  <inkml:trace contextRef="#ctx0" brushRef="#br0" timeOffset="157940.6101">27681 11459 76 0,'-6'-10'30'16,"6"5"-16"-16,0 0 12 0,0 5 20 0,0 0-2 15,0-5 1-15,0-6-16 32,0 6-6-32,0-5-13 0,-6 5-4 15,1 0 0-15,-7 5 3 0,-5 0 2 16,0 5-5-16,0 0-4 16,-6 0-1-16,-5 5 1 15,-12 6-1-15,0 4-1 16,0 5 1-16,6 1-1 15,0 4 2-15,11 5 1 16,6 1-4-16,5-6 1 0,12 16 6 16,12-16 4-16,10-4 1 15,13-6 1-15,-1-15-2 16,6-5 1-16,0-5-4 16,-1-10-2-16,1-6 0 15,-5-4-1-15,-1 0-2 16,-6-1 1-16,-5 1-2 15,-6 5 2 1,0 5-37-16,-17 4-114 16</inkml:trace>
  <inkml:trace contextRef="#ctx0" brushRef="#br0" timeOffset="225681.6415">8718 12578 144 0,'-34'5'55'0,"23"0"-30"0,-18 5-5 0,12 0 21 16,6-4 2-16,0 4 2 0,-1-5-12 15,6 0-3 1,18-5-2-16,5-5 0 0,0 0-13 16,0 0-6-16,0 5-6 15,6 0 0-15,5 0-2 16,7 0 2-16,5 0-2 0,5 0 2 16,1 0-24-16,5 0-11 15,6 5-12 1,-11 0-6-16,-7-5-16 0,-10 10-7 15,-6-10-13 17</inkml:trace>
  <inkml:trace contextRef="#ctx0" brushRef="#br0" timeOffset="225893.2089">8399 12998 212 0,'-17'5'82'16,"17"1"-44"-16,6-1-33 0,5-5 17 0,12 0-8 0,6 0 2 16,11 0-9-16,11-5-2 0,0 5-3 31,12-6-19-31,5 6-6 0,1 0-55 16,22 0-50-1,0 0 38-15</inkml:trace>
  <inkml:trace contextRef="#ctx0" brushRef="#br0" timeOffset="226344.9418">10223 12350 276 0,'-6'-10'104'0,"12"5"-56"0,-1 5-45 0,-5 0 23 15,0 5-8-15,-5 5-1 0,-1 10-9 16,-11 11-5-16,-6 14-2 15,-5 16-1-15,-12 10 2 0,0-5-1 16,0 5-1-16,0 0 1 16,12 0-1-16,5-11 0 0,6 1 0 15,11-5-3-15,12-6 0 16,11-9-1-16,17-1 3 16,6-4 0-1,11-6 1-15,0-9 0 16,12-6 2-16,-6-5 1 0,0 0 1 0,0-10-2 31,6-5-2-31,-1 0-26 0,1 0-10 0,-12-5-15 16,-5 0-6-16,-1-1-51 15</inkml:trace>
  <inkml:trace contextRef="#ctx0" brushRef="#br0" timeOffset="226629.3411">10462 12401 228 0,'11'-25'88'0,"-5"14"-48"0,0 1-47 0,-1 5 16 16,1 0-8-16,0 0-1 16,5 0 1-16,6 0 1 15,0 0-1-15,6 5-12 0,6 0-2 16,-1 0-56 0,6 0-52-1,-11 5 36-15</inkml:trace>
  <inkml:trace contextRef="#ctx0" brushRef="#br0" timeOffset="226798.6848">10075 12846 216 0,'0'16'82'0,"22"-16"-44"0,24 0-40 16,-18 0 14-16,12-5-8 15,12 5-1-15,5 0-32 16,11-5-13-16,6-1-47 0,23-4-19 31</inkml:trace>
  <inkml:trace contextRef="#ctx0" brushRef="#br0" timeOffset="227799.509">12046 11970 156 0,'-17'-10'57'0,"11"0"-30"0,-5 5-12 0,5 5 18 15,0 0-5-15,1-5 0 16,-1 5-9-16,6 0-1 15,0 0-11-15,0 0-2 0,11 5 1 0,1 5 1 16,11 0 1-16,5 0-2 16,1 1-1-16,5-1-3 15,11-5 1-15,12-5-2 0,6 5 2 16,-6 0-2-16,6 0 2 16,-6 0-13-16,-12 0-6 15,-11-5-16-15,-11 5-7 16,-23 5-37-16,-11-5-42 15,-12 5 34-15</inkml:trace>
  <inkml:trace contextRef="#ctx0" brushRef="#br0" timeOffset="228216.0277">11921 12163 176 0,'11'0'68'0,"-11"0"-36"0,6 5-24 0,-1 5 18 0,-5 5-6 15,0 5-2-15,-5 6-2 16,-7 4 0-16,-5 21-8 16,-6 10-5-16,-11 20 0 0,-6 5 0 15,0 0 1-15,1-5-2 0,10 0-2 31,1-10-2-31,11-11 1 16,-1-4 12-16,7-5 7 0,11-6 0 16,0-4-1-16,6-6-1 15,11-9 3-15,11-6 4 16,12-10 6-16,11-5-5 16,6-5-2-16,6-5-12 15,-6 0-6-15,0 0-3 16,-6 5 1-16,-5 0-1 15,0 5 2-15,-7 0-4 16,-4 5 0-16,-13 0-26 16,-5 0-9-16,-5 1-31 15,-1-1-10-15,1-5-56 16</inkml:trace>
  <inkml:trace contextRef="#ctx0" brushRef="#br0" timeOffset="229421.3773">12878 12350 140 0,'0'-20'55'0,"6"10"-30"0,-6 0-18 0,5 5 13 0,1 0-1 15,0-1 1 1,-6 1 2-1,0 0 3-15,0 0-13 16,0 5 2-16,0 0 0 0,-6 10-3 0,0 11 1 16,1 9-5-16,-13 16 1 15,1 14-3-15,-5 26 2 16,-7 1-4-16,6-1 0 16,-5-5-1-16,-1-5-2 15,-5-11 1-15,6-9-1 0,11-10 0 16,5-11 2-16,6-9-1 15,1-11 2-15,5-15-2 16,11-5 2-16,1-11-22 16,-1-19-7-16,0-5-16 15,6-16-4 1,6-15-4-16,6-5-1 16,-1 5 19-1,1 5 39-15,-1 11 29 0,6 4 10 16,-11 5 5-16,0 16-6 15,0 5-3-15,-6 9-23 16,0 1 0-16,0 5 1 0,0 5-7 0,0 0-2 31,0 5-2-31,12 0 1 0,-1 0-5 0,6 5-1 16,1 0-2 0,5 0 1-16,-1 0-2 0,1 5-1 15,-6 0 1-15,-5 6-1 16,-6 4 0-16,-6 5 0 15,-6 16 2-15,-5 4 1 16,-6 6 1-16,-11 5 0 0,-1-1-2 31,-5 6-2-31,0 0 1 0,0-10-1 16,5-6-11-16,7-4-3 16,-1-6-13-16,6-5-5 15,11-9-16-15,7-6-5 16,16-15-51-1,17-10-27-15,0-16 62 16</inkml:trace>
  <inkml:trace contextRef="#ctx0" brushRef="#br0" timeOffset="229658.3381">13875 12816 224 0,'-17'0'85'0,"-6"10"-46"0,-11 26-24 0,11-16 24 16,-5 10-17-1,-12 6-4-15,-12 4-7 0,7 1 0 16,5-1-6-16,17 1-3 0,12-6 1 15,22-4 2-15,12-11 2 32,11-10 5-32,6-10 3 0,11-10-6 15,1-5-1-15,-1-11-4 16,-6-9-1 0,-10-1 1-16,-13-4 0 0,-10 5-5 15,-12 4-1-15,-12-4-50 0,-16 9-20 16,-6 6-63-1</inkml:trace>
  <inkml:trace contextRef="#ctx0" brushRef="#br0" timeOffset="230431.6363">14297 12117 180 0,'-18'-15'68'0,"18"15"-36"0,0 5-33 0,0-5 12 15,-5 10-7-15,-1 0-1 16,-5 11 8-16,-6 4 2 15,-6 0-6-15,-11 11 0 0,-6 9 0 32,0 16-3-32,6 0-3 15,-1 20-3-15,7 5 1 16,5-10 1-16,12-5 0 16,5-10 0-16,12-1 0 0,11 1 0 15,6-15 2-15,11-11-3 16,6-4-2-16,0-16-27 15,5-5-10-15,7-15-46 16</inkml:trace>
  <inkml:trace contextRef="#ctx0" brushRef="#br0" timeOffset="230774.0831">14844 12416 212 0,'28'-10'82'0,"-17"10"-44"0,1 5-42 0,-6 5 15 16,-1 5 1-16,-5 6 4 15,0 9 1-15,-5 0 1 16,-1 31-9-16,-6-10-1 0,1-1 2 15,-6 6-2-15,-6-5 3 0,-5-1-6 16,-7-9-3 0,1-1 1-16,0-9 0 15,0-6-1-15,5-15-2 0,7-5-37 0,16-20-92 32,17-5-22-32,12-6 62 15</inkml:trace>
  <inkml:trace contextRef="#ctx0" brushRef="#br0" timeOffset="230981.5071">15288 12507 212 0,'6'0'82'0,"-12"10"-44"0,-28 16-20 16,17-11 25-16,-12 15-15 16,-11 6-6-16,-5 9-11 15,-7 1-3-15,7 4-4 16,5 11-5-16,12 0 0 0,5-10-1 15,11-6 0-15,12-9-20 0,17-6-10 0,6-5-11 16,11-4-1-16,1-6-27 16,16-5-38-1,12-5 30-15</inkml:trace>
  <inkml:trace contextRef="#ctx0" brushRef="#br0" timeOffset="231219.6307">15408 13049 204 0,'-46'46'77'0,"23"-31"-42"0,0 15-39 0,18-15 15 0,-1 11-13 15,6 4 0-15,6 0 6 16,-1 1 5-16,13-6-4 16,4-5 6-16,7-9 2 0,11-11-4 15,5-6-1-15,-11-4 0 16,1-5 0-16,-13 0-4 0,-4 0-1 15,-7 0 1-15,-11-1 0 16,-17-4-29-16,0 0-12 16,-6 0-68-1</inkml:trace>
  <inkml:trace contextRef="#ctx0" brushRef="#br0" timeOffset="231517.1977">15852 12345 160 0,'11'-5'63'0,"1"10"-34"0,-1 5-21 15,1 0 18-15,-1 6-9 16,-5 9 1-16,-1 10-9 15,-5 6-1-15,0 25-4 16,-5 0-5-16,-12-1 0 0,-6-4 3 16,0 5 1-16,-5-10-1 15,-1-1 1-15,6-9-2 16,1-11-1-16,4-4-182 16,1-41 90-1</inkml:trace>
  <inkml:trace contextRef="#ctx0" brushRef="#br0" timeOffset="231686.3226">15607 12872 248 0,'23'-5'93'0,"-12"0"-50"0,12 5-48 0,-6-5 17 16,12-6-7-16,11 6 2 15,5 0-13-15,12 0-5 16,6 0 5-16,5 0-42 0,6 0-14 15,-5 0-29 1</inkml:trace>
  <inkml:trace contextRef="#ctx0" brushRef="#br0" timeOffset="231887.0006">16467 12887 220 0,'63'-5'82'16,"-34"-5"-44"-16,16 5-44 0,-22 5 14 16,11 0-7-16,0-5-1 0,1 10 1 15,-1 0-1-15,-6 5 0 16,1 0-7-16,-1 0 0 0,-11 0-30 16,-11-5-68-1</inkml:trace>
  <inkml:trace contextRef="#ctx0" brushRef="#br0" timeOffset="232187.6402">17248 12603 244 0,'23'11'93'0,"0"-11"-50"0,11 30-39 15,-23-20 19-15,1 20-13 16,-1 1-3-16,0 4 4 16,-5 11 5-16,-6-6-8 15,-6 16 0-15,-16-10-1 0,-7-6 3 32,-5 1 1-32,-6-6-5 0,-6-5-2 15,-5-4-2-15,0-6 1 16,5-5-18-16,12-5-6 0,17-10-41 15,6-5-15 1</inkml:trace>
  <inkml:trace contextRef="#ctx0" brushRef="#br0" timeOffset="232387.6477">17823 12583 252 0,'-5'10'96'15,"-24"0"-52"-15,-5 31-43 0,17-11 21 0,-11 6-14 16,-12 4-4-16,-6 11-3 16,0 5-1-16,1 4 0 15,16-4 0-15,7 0 0 0,5-11-29 16,11-4-13-16,12-11-42 16,16-10-44-16,7-9 44 15</inkml:trace>
  <inkml:trace contextRef="#ctx0" brushRef="#br0" timeOffset="232625.8878">17818 13095 212 0,'-69'40'82'0,"52"-15"-44"0,-11 16-31 16,16-16 18-16,7 6-15 16,-1 4-3-16,12-5 12 0,5 1 8 31,6-11-14-31,23-5 4 0,11-10 3 15,6-10-11-15,0-10-2 16,0-5-3-16,-5-5 2 0,-1-1-1 16,-11 1 0-16,-17 0-12 15,-6-11-5-15,-17 6-38 16,-12-11-15-16,-5 1-57 16</inkml:trace>
  <inkml:trace contextRef="#ctx0" brushRef="#br0" timeOffset="232860.378">18416 12436 280 0,'51'26'104'0,"-28"4"-56"15,6 21-54 1,-18-21 19-16,0 21-1 0,1 20 4 15,-7 5-2-15,-5-1 0 16,-5 1-8 0,-1 0 0-16,-11 0 4 0,-6 0-4 15,-5-10-1-15,-1 0-46 16,1-15-23-16,11-16-69 0</inkml:trace>
  <inkml:trace contextRef="#ctx0" brushRef="#br0" timeOffset="233510.8573">19276 12381 184 0,'-22'0'71'0,"16"0"-38"15,-5 5-21-15,5 0 21 16,-6 0-8-16,1 5-2 16,-6 5 2-16,-6 10 1 15,-11 6-13-15,0 30-1 0,-12-1-1 0,1 6-6 16,5 5-1-16,6 0-4 0,5 0-3 15,18-5 2-15,11 0 2 16,11-6-2-16,12-4 0 16,17-5-1-16,5-6 0 15,12-9-22-15,0-11-10 0,0-10-17 16,0-10-7-16,-5-10-39 16</inkml:trace>
  <inkml:trace contextRef="#ctx0" brushRef="#br0" timeOffset="233848.1476">19749 12669 212 0,'35'-10'82'0,"-18"-10"-44"0,11 15-38 0,-17 5 16 16,1 10-3-16,-1 10 5 31,6 5 1-31,0 6 1 0,-5 4-11 0,-1 6-1 0,-11-1 2 16,-11 6 0-16,-6-6 4 31,-12 1-5-31,-11-6-1 0,-11 1-2 16,0-1-1-16,0-4-6 15,5-6 1-15,6-5-35 16,12-5-15-16,11-10-47 16,22-10-49-1,24-10 48-15</inkml:trace>
  <inkml:trace contextRef="#ctx0" brushRef="#br0" timeOffset="234037.1843">20251 12786 260 0,'17'-5'99'0,"-23"0"-54"0,-11 10-33 0,6 5 26 0,-12 10-20 16,-11 0-5-16,-6 16-8 16,-17 9-2-16,6 1-1 15,-1 5-2-15,12-6 1 0,6 1-4 16,17-1 0 0,6-4-36-16,11-6-16 15,22-9-32 1,18-16-48-16,12-10 35 15</inkml:trace>
  <inkml:trace contextRef="#ctx0" brushRef="#br0" timeOffset="234268.3587">20416 13120 228 0,'-86'15'88'0,"58"-5"-48"16,-18 16-31-16,29-11 19 0,0 10-10 15,0 0-3-15,6 6 0 16,11-6 3-16,11 0-10 15,6-4 7-15,12-11 4 0,22-10-8 0,6-10-1 16,0-6-6-16,0-4-1 16,-6 0 1-16,-5 0 0 15,-18-6-9-15,-5 1-2 0,-6 0-49 16,-11-6-20-16,-6-4-52 16</inkml:trace>
  <inkml:trace contextRef="#ctx0" brushRef="#br0" timeOffset="234576.5598">20991 12300 172 0,'0'0'66'0,"0"5"-36"0,-5 5-18 0,5 0 19 16,-6 10-7-16,0 5-2 0,-5 11-8 16,0 9-4-16,-1 26-5 0,1 5-4 0,-1-5 0 15,1-5-1-15,0 5 2 16,-1-5-1-16,1-11 2 16,5-9 0-1,0-5 1 1,-11-11-22-16,6-10-8 0,0-10-60 15,5-20-46-15,-6-5 51 16</inkml:trace>
  <inkml:trace contextRef="#ctx0" brushRef="#br0" timeOffset="234765.0351">20570 12791 260 0,'6'-5'96'0,"5"5"-52"0,12-5-10 15,-6 5 36-15,11 0-14 16,6-5-3-16,6 5-30 16,-5 0-12-16,16-16-7 15,-11 6-4-15,28-10 1 0,0 10-37 16,1 0-13-16,5 5-37 16,-6 0-16-1,-5-6-29-15</inkml:trace>
  <inkml:trace contextRef="#ctx0" brushRef="#br0" timeOffset="235256.3937">21556 12953 272 0,'5'0'104'0,"1"5"-56"0,5 0-56 16,-5-5 18 0,5 0-11-16,12 0 0 15,6 0-21-15,5 5-10 0,0-5 16 0,6 5-25 0,6 0-7 16,5-5-37 15</inkml:trace>
  <inkml:trace contextRef="#ctx0" brushRef="#br0" timeOffset="235591.1253">22239 12451 256 0,'12'-5'96'0,"5"5"-52"0,0 5-38 0,-6 1 22 0,6 4-4 31,0 5 3-31,6 5-13 16,6 10-3-16,-7 6-7 16,1 10-3-16,6 4 0 0,-18 1 3 0,6 5 2 15,-17-6 0 1,-5 1-1-16,-13-1-1 0,-10-9 2 15,-6-6-3-15,-12-4-2 16,-5-1-18-16,5-10-6 16,1-4-40-16,5-6-14 15,11-5-44 1</inkml:trace>
  <inkml:trace contextRef="#ctx0" brushRef="#br0" timeOffset="236060.1531">22974 12558 220 0,'0'0'82'0,"0"0"-44"16,-11 10-40-16,-1 0 14 0,-5 0 3 16,-11 31 4-16,-12 4-3 0,0 11 1 15,-11 0-10-15,5 15-4 0,-5-11 0 16,5 1-2-16,12-5-1 15,11 0 1-15,18-11-1 16,5-4-11 0,17-16-5-16,11-10-21 0,6-15-6 15,12-10-5-15,5 0 2 16,-5-5 26-16,0-6 11 0,-1 1 31 16,-11-5 15-16,-5 5 10 15,-6 4 4-15,-23 21-1 31,-6 6-19-31,0-1-8 0,0 5-10 16,6 0-1-16,6 5-7 16,0 1-3-16,11-6 5 15,11-5 3 1,7-5-3-16,-1-5 1 16,6-5-1-16,0-10 1 15,-6 0-2-15,-6-6-1 16,-5-9-10-16,-6 0-2 0,-5-1-49 15,-7-4-20-15,-5-6-57 16</inkml:trace>
  <inkml:trace contextRef="#ctx0" brushRef="#br0" timeOffset="236337.9843">23538 12325 308 0,'46'-5'115'0,"-18"15"-62"0,12 10-51 0,-23-5 25 16,0 16-1-16,1 14 5 0,-1 11-13 16,-6 25-3-16,-11 0-9 31,0 5 5-31,-11-5 2 0,-1-10-4 16,-5-5-1-16,6-15-4 15,-18 9-1-15,1-9 1 16,5-11 2-16,0-4-21 15,0-11-7-15,12-10-35 0,0-4-14 0,5-6-49 32,6-10-54-32,11 0 57 0</inkml:trace>
  <inkml:trace contextRef="#ctx0" brushRef="#br0" timeOffset="236657.2613">23971 12315 316 0,'0'-5'118'0,"17"5"-64"0,1 0-43 16,-7 0 26-16,6 5-7 15,0 0 0-15,6 0-9 16,-6 0 0-16,12 0-12 0,-7-5-5 0,24 5-3 16,-6-5-1-1,0 0 2-15,0 0-8 0,-6 0-3 16,0-5-20-16,-6 5-8 16,-11-5-17-16,-5 5-3 0,-12 0-36 15,-6 0-13-15,-11 0 5 16</inkml:trace>
  <inkml:trace contextRef="#ctx0" brushRef="#br0" timeOffset="236813.4738">24216 12391 228 0,'-11'30'88'0,"11"-10"-48"0,0 16-16 15,0-16 27 1,0 5-17-16,-6 11-5 0,1 9-11 0,-1-4-1 16,0-1-10-16,-5 1-4 0,-1-6 0 15,7-9-11-15,-1-1-4 16,6-5-58-16,6-10-24 15,5-10-29 17</inkml:trace>
  <inkml:trace contextRef="#ctx0" brushRef="#br0" timeOffset="237447.4263">24946 12406 192 0,'0'-5'74'15,"0"5"-40"-15,5 0-27 0,-5 0 18 0,6 5 7 0,-6 5 4 0,0 10-3 16,-6 6-3-16,-5 9-16 15,0 26 0-15,-12 5 2 0,0 5-6 32,-5-6-3-32,-1 1-4 0,6 0 0 15,6-10-4-15,6-11 0 32,-1-4 1-17,7-11 2-15,5-4-1 0,5-11 2 0,7-5-15 0,5-10-7 0,0-10-15 16,-6-16-6-16,1-9-44 15,5-21-19-15,0-30 10 16</inkml:trace>
  <inkml:trace contextRef="#ctx0" brushRef="#br0" timeOffset="237755.0199">24940 12396 260 0,'0'0'99'0,"0"5"-54"0,6 5-37 15,-1 0 21 1,7 0-6-16,-1 5-2 0,6 1 0 15,6-1 1-15,11 0-12 16,12-5-1-16,-1-5-2 0,7-5 1 16,-1 0 2-1,0 0-1-15,-5 0 0 16,-6 5-5-16,-12 0-1 16,-5 10-1-16,-12 1 1 0,-11 4-2 0,-11 26 2 15,-6 4-2-15,-12 6 2 16,1 0 0-16,-1 4 3 15,1 1-5-15,-1-5-1 16,7-6 0 0,5-4 2-16,5-5-1 0,6-6 2 15,12-10-35 1,0-10-13-16,5-4-33 16,6-11-14-16,6 0-36 15</inkml:trace>
  <inkml:trace contextRef="#ctx0" brushRef="#br0" timeOffset="238047.7832">25726 13100 280 0,'0'5'104'0,"-5"10"-56"0,-1 5-54 15,0-10 19-15,0 5-8 16,1 1 2-16,10 4 13 15,1 0 10 1,0-5-16-16,5 1 4 0,6-6 0 0,6-5-4 16,0-5 0-16,0-5-2 15,0-5 0-15,-6-6-4 16,0 1 0-16,-6-5-3 16,-5 0 0-16,-6-11-25 15,0 6-12-15,-6-5-32 16,0-1-12-16,1-4-64 15</inkml:trace>
  <inkml:trace contextRef="#ctx0" brushRef="#br0" timeOffset="238409.1842">25920 12310 316 0,'6'-5'118'0,"11"0"-64"0,6 5-45 0,-1 5 25 0,7 0-10 16,-1-5 0-16,1 0-7 15,5 0-2-15,6 0-9 16,5 0-2-16,1 0 0 16,-6 0-2-16,0 5-2 0,-6-5 5 15,0 0 1-15,-5 0-29 0,-7 0-11 16,-4 0-26-16,-7 0-10 16,-11 0-68-1,-6 0-33-15,-5 5 85 0</inkml:trace>
  <inkml:trace contextRef="#ctx0" brushRef="#br0" timeOffset="238590.8951">26302 12345 272 0,'0'10'101'0,"5"5"-54"0,1 11-33 0,-6-11 26 16,0 10-22-16,0 6-5 16,-6-1-6-16,-5 16-2 15,0 4-3 1,-1-4-2-16,-5-1 1 0,6-9-1 0,-1-1 0 15,7-9-5-15,10-6 1 16,7-5-47-16,-1-5-20 16,6-10-55-16</inkml:trace>
  <inkml:trace contextRef="#ctx0" brushRef="#br0" timeOffset="239265.502">26609 12203 236 0,'-5'-20'90'0,"10"25"-48"15,1-5-34-15,-6 0 21 0,6 0-6 0,5 5 0 16,1 0 3 0,5-5 1-16,5 5-14 0,13 0 5 0,5-10 3 15,5 10-3-15,-5-10 0 16,0 10-8-16,0-5-2 16,-6 0-2-16,0 0-1 15,-5 0-1-15,-1 5 0 16,-5 1-5-1,-6-6 1-15,0 5 0 0,-5 0 0 0,-1 0 2 32,-5 5 1-32,-1-5-4 0,1 5-1 0,0 0 1 15,-1 0 0-15,1 5 1 0,0 1 0 16,0 4-3-16,-6 5 2 16,0 6 1-16,0 4 2 31,0 1 3-31,0 9 2 0,-6 16-1 15,0-5 1 1,0-1-4-16,1 6 0 16,-1-5 3-16,0-1 3 0,1 1-2 15,-1-5-2-15,0-6 0 16,6 1 1-16,-5-6 3 16,-1 1 5-16,6-1-8 0,-6 1-3 15,0-6 0 1,1 1 0-16,-1-6-1 15,-5-4-2 1,-6-6 5-16,-6-5 1 0,-17 0 0 16,-6-5-1-16,-11 6-3 0,-5-11-2 0,-12-5-13 31,-1 0-6-31,1-5-39 16,-5-6-15-16,10 1-110 15</inkml:trace>
  <inkml:trace contextRef="#ctx0" brushRef="#br0" timeOffset="256890.7525">8496 14209 144 0,'-17'-21'55'0,"17"11"-30"0,-11-5-18 16,5 10 13-16,0-5 3 15,1-5 3-15,-1 0 0 0,0 4-1 16,1 1-14-16,-1 0 2 16,6 5 1-1,0 0-10-15,11 5-1 16,6 0-3-16,18 0 0 0,10-5-3 15,1 0 2-15,16-5 1 16,18 0 0-16,6 0 2 16,10 4 1-16,1 1-4 0,-5 0 1 15,-7 5-16 1,-11 5-6-16,-11 0-40 16,-23 1-59-16,-23-1 22 15</inkml:trace>
  <inkml:trace contextRef="#ctx0" brushRef="#br0" timeOffset="257163.2715">8445 14563 176 0,'-11'5'66'0,"11"0"-36"0,0 10-33 0,0-15 11 16,5 11 0-16,7-1 3 16,5 0 5-16,6 0 2 15,11-10-9-15,0 0-1 0,12-5-1 0,16 0-3 16,12 0-1-16,6 0-10 16,11 0-3-16,6 0-24 15,-6 5-10-15,17 0-41 16</inkml:trace>
  <inkml:trace contextRef="#ctx0" brushRef="#br0" timeOffset="257892.8993">10604 13910 148 0,'0'-5'57'0,"0"5"-30"0,0-25-18 0,0 25 16 15,6 5-1 1,0 5 1-16,0 5-10 16,-1 5-2-16,1 16-7 15,0 14 3-15,5 16 1 0,0 15-3 0,1 10 1 16,-7 5-5-16,1 1-2 15,-6-16 2-15,0-10 0 16,0-11-1-16,0-9-2 16,0-10 1-16,6-11 1 15,0-15-12-15,-6-15-6 16,5-15-22-16,1-21-11 0,0-14-16 16,-1-31-31-16,7-10 25 15</inkml:trace>
  <inkml:trace contextRef="#ctx0" brushRef="#br0" timeOffset="258229.8503">10781 13880 188 0,'11'-51'71'0,"1"51"-38"0,-6-10-17 0,5 15 24 16,0-5-10-16,-5 5 0 0,11 0-11 15,-5 5-4-15,5 0-8 32,5 0-3-32,1 0 2 0,6 6-3 15,5-1-2-15,0-5-3 16,12 0 1-16,-6 0 5 0,5-5 2 15,1-10 0-15,5 0 1 16,6 0-2-16,-6-5 0 16,1 10-6-16,-13 0 1 15,-4 5 0-15,-7 5 2 16,-5 10 1-16,-12 11 1 0,-11 9-2 16,-5 11-2-16,-7 5 1 15,-5 15 1-15,11-1-1 16,1 6-1-16,5-15-15 15,5 0-5-15,12-10-21 16,1-1-7-16,4-9-12 16,13-11-5-16,16-15-22 31</inkml:trace>
  <inkml:trace contextRef="#ctx0" brushRef="#br0" timeOffset="258528.3404">12262 14350 160 0,'-39'36'60'0,"21"-1"-32"0,-10 11-9 16,17-26 21-16,-12 16-9 0,-11 4-3 16,5 11-5-16,1-6 0 15,11 1-13-15,5 0 1 0,12-11 2 16,17-5 6-16,6-9 5 15,6-11-3-15,5-15-3 16,6-5-6 0,5-21-2-16,1-4-6 15,-6-6-3-15,-12 1 2 16,-5-1 2-16,-6 1-22 16,-11 9-10-16,-6-4-42 15,-6-6-16-15,0 1-38 16</inkml:trace>
  <inkml:trace contextRef="#ctx0" brushRef="#br0" timeOffset="259116.5076">13129 13885 188 0,'-18'-26'71'0,"13"21"-38"0,-1 5-28 16,6 0 17-16,0 0-12 0,0 5-3 0</inkml:trace>
  <inkml:trace contextRef="#ctx0" brushRef="#br0" timeOffset="259325.3992">13100 13874 345 0,'0'21'8'0,"0"-1"3"0,0 5-6 0,0 6-3 15,6 4-1-15,-1 6-1 0,1 4 0 16,6 1 0-16,5-1 0 16,0 1 0-16,6 5 0 31,5-6 2-31,6-9-3 16,0-6 0-16,12-5 1 0,5-10 2 15,12-9-1-15,5-6-1 16,6-11 1-16,-5-9 1 15,-1 0-14-15,0 0-7 16,1-1-19-16,-6 6-8 16,-12 0-38-1</inkml:trace>
  <inkml:trace contextRef="#ctx0" brushRef="#br0" timeOffset="259656.8123">13317 13793 216 0,'17'-10'82'0,"-6"0"-44"0,0 15-44 0,1 0 14 15,-1-5-7-15,6-5-1 16,12 5 1-16,5 5 1 16,6 0-1-16,0 0-7 0,11-5-4 15,6 5-47 1,0-5-58-16,-6 0 27 0</inkml:trace>
  <inkml:trace contextRef="#ctx0" brushRef="#br0" timeOffset="259859.8396">13248 14168 228 0,'40'-20'88'0,"-17"10"-48"0,17-5-49 16,-12 10 14-16,12-1-7 16,11 6 0-1,6 6-29-15,6-1-14 16,5 0-41-16,1-5-18 0</inkml:trace>
  <inkml:trace contextRef="#ctx0" brushRef="#br0" timeOffset="261691.1541">14935 13697 152 0,'0'-5'57'0,"0"0"-30"0,0 5-14 0,0 0 19 0,0 0-5 16,0 0 1-16,0 5-6 16,-6 0-4-16,0 0-10 15,1 0 1-15,-7 5 2 0,1 1-4 31,-1-1 1-31,-5 10-5 0,0 0-2 16,-11 21 2-16,-6-1 0 16,-6 6-1-16,0 4 1 0,0 6 0 15,6 5 3-15,0 5-1 16,11 0 0-16,11-1-6 16,12 6 1-16,12-10 0 15,5-5 0 1,11-11-7-16,12-4-3 15,0 4-27-15,6-19-14 16,5-11-57 0</inkml:trace>
  <inkml:trace contextRef="#ctx0" brushRef="#br0" timeOffset="262877.3803">15322 14062 208 0,'-17'-10'77'0,"23"10"-42"0,-1-10-19 0,-5 5 24 16,12-1-6-1,-1 1 3-15,6-5-12 0,0 5-3 16,6 0-13-16,0 0-5 0,-6 0-3 16,0 5-1-16,0 10 0 15,-5 5 0-15,-7 11 2 0,-5 9-1 16,-11 6 2-16,-6 4 0 15,-6 11 1-15,-5 10-5 16,-1-16 1-16,-5-4-9 16,5-6-4-16,7-9-20 15,5-6-8-15,17-15-37 16,11-10-14-16,12-15-3 16</inkml:trace>
  <inkml:trace contextRef="#ctx0" brushRef="#br0" timeOffset="263346.6275">15875 14052 248 0,'-23'0'93'0,"6"5"-50"0,-17 5-48 0,22 0 17 16,-5 5-9-16,-5 5 0 15,-1 6-3 1,0-1-1-16,0 5 1 15,-5 11 0-15,16 5 2 0,1 4-3 16,5 1 0-16,6-6-17 0,6-4-8 0,0-6-2 16,5-4-1-1,0-6 17 1,6-5 6-16,6-10-6 0,11-15-2 16,1-10-11-16,4-5-2 15,1-15 8 1,0-6 10-16,0 6 13 15,-11 9 27-15,-12 6 14 16,-12 5-5-16,-5 10-3 16,-11 10-15-16,-12 15-6 15,0 5-9-15,1-4 2 0,-1-1 1 16,6 0-1-16,0 0 2 16,5-4-6-16,7-1-3 0,10-5 1 15,7-5 2-15,5-5-2 16,6 0-2-16,-1-5 0 15,1-5 1-15,-6 0-17 0,0 0-4 16,-5-1-37 0,5 1-14-16,11-10-24 15</inkml:trace>
  <inkml:trace contextRef="#ctx0" brushRef="#br0" timeOffset="263847.2942">16536 13763 212 0,'-6'-10'79'0,"6"15"-42"0,0-5-28 15,0 0 22-15,0 5-8 16,0 5 1-16,0 5-7 16,-6 16-2-16,-5 4-9 0,0 1-6 0,-6 4-1 15,-1 6 3-15,1 4 1 16,6 1-1-16,0 0-2 15,5-1 1-15,-6-4-1 16,1-6-3-16,0 1 0 16,-1-11-27-16,1-25-107 31</inkml:trace>
  <inkml:trace contextRef="#ctx0" brushRef="#br0" timeOffset="264031.494">16279 14087 252 0,'23'-5'93'0,"0"-5"-50"0,5 0-39 0,-10 5 21 0,4 0-16 16,7 0-2-16,-1 0-5 16,7 0-2-16,4-1 1 15,7 1-37-15,0 5-15 0,-1 0-58 16</inkml:trace>
  <inkml:trace contextRef="#ctx0" brushRef="#br0" timeOffset="264263.5556">17043 14234 200 0,'23'-5'77'0,"-1"0"-42"0,13-5-41 0,-18 10 14 16,6 0-7 0,-1 0-1-16,7 0-2 0,-1 5 1 15,1 0 1-15,-1 0-5 0,-5 0-1 16,-6 0-57 0,0-5-45-16,-5 0 34 0</inkml:trace>
  <inkml:trace contextRef="#ctx0" brushRef="#br0" timeOffset="264506.1683">17447 14082 176 0,'18'-5'66'0,"-1"10"-36"0,5 0-22 0,-4 0 16 16,4 5-8-16,-5 6-1 15,0 4 2-15,-5 5 3 16,-6 5-10-16,-6 11 1 0,-12 15 2 0,-5-6-5 16,-17 1-2-16,5-5-3 15,-5-1-3-15,-6-4-6 16,6-6-4-16,6-5-25 16,5-14-12-16,11-11-56 15</inkml:trace>
  <inkml:trace contextRef="#ctx0" brushRef="#br0" timeOffset="264744.5179">17972 14178 220 0,'-35'21'82'0,"18"-1"-44"0,-51 5-42 0,45-5 15 0,-5 26-6 16,-6-6 0-1,-1 6-6-15,7 0 1 16,5-1 0-16,6-4-3 0,11-11 0 16,12-5-18-16,11-4-9 15,12-11-46 1,16-10-34-16,6-10 44 16</inkml:trace>
  <inkml:trace contextRef="#ctx0" brushRef="#br0" timeOffset="264935.6811">18097 14457 196 0,'-51'35'74'0,"22"-9"-40"0,-11 9-33 16,29-20 14-16,0 5-8 0,-1 1-2 15,6-1-2-15,6-5-3 16,6 0 1 0,11-10-1-16,6-5 2 0,0-5-14 15,0-5-7-15,-6-5-50 16,0-5-42-1,-6-6 38-15</inkml:trace>
  <inkml:trace contextRef="#ctx0" brushRef="#br0" timeOffset="265149.6853">18502 14006 296 0,'79'5'112'0,"-56"10"-60"0,0 16-54 0,-6-11 22 0,-11 15-8 16,-6 11 3 0,-6 15 1-16,-11 0-1 15,-6 9-7-15,-5-9-3 0,-7-5-1 16,1-5-16-16,0-11-4 16,6-15-89-16,10-9-38 15,-10-11 29 1</inkml:trace>
  <inkml:trace contextRef="#ctx0" brushRef="#br0" timeOffset="265834.3126">14188 13712 196 0,'0'-5'74'0,"0"15"-40"0,6-10-31 16,-6 0 15-16,11 0-3 16,1 6 1-16,5-6-6 0,6 5-2 15,17 0-4-15,5 0-1 0,6-5 1 0,1 10-2 16,5-10-2-16,5 5 1 15,-10-10-1-15,-12 5-25 16,-6-5-10-16,-6 5-64 31</inkml:trace>
  <inkml:trace contextRef="#ctx0" brushRef="#br0" timeOffset="266167.0377">14325 13935 140 0,'0'26'55'0,"6"-16"-30"0,-12 10-21 0,-5 0 13 16,-1 11 3-16,-5 14 4 15,0 6-8-15,-6 20-2 16,1 15-8-16,4-5-4 0,7 0 1 15,5-5-2-15,6-10 2 16,12-6-2-16,5-9-1 0,11-5 12 16,12-11 4-16,6-5-4 15,5-4-2-15,0-11-5 16,12-5-4-16,5 0-9 16,-11-5-5-16,0-5-48 15,6 0-64 16,-6-10 23-31</inkml:trace>
  <inkml:trace contextRef="#ctx0" brushRef="#br0" timeOffset="266850.3933">19265 13991 200 0,'11'-10'74'0,"-5"5"-40"0,-6 0-13 0,0 5 22 0,0 0-1 16,-6 0-1-16,-5 5-11 16,-6 0-4-16,-6 5-15 15,0 5-4-15,-5 5-3 0,-6 6-2 16,-6 9 1 0,0 11-2-16,0 9-1 15,6 11 1-15,5 5-1 0,12-5-3 16,6 0 0-16,5 0-3 15,12-1 1-15,5-9-15 16,6-10-4-16,12-6-12 16,5-9-5-16,6-11-40 15,5-20-57 1,1-20 33-16</inkml:trace>
  <inkml:trace contextRef="#ctx0" brushRef="#br0" timeOffset="267134.3616">19453 14138 244 0,'17'0'90'0,"0"5"-48"0,-5 0-40 16,-1 0 17-16,6 5-1 16,12 5 3-16,-7 6-2 15,1 4-2-15,-6 5-9 16,-11 6-3-16,-12 9 1 0,-11 1-1 15,-6-1 0-15,-5 1-3 16,-6-5 1 0,0-1-2-16,-1-10-1 15,7-9-28-15,5-6-11 16,23-15-100 0,11-10 22-1</inkml:trace>
  <inkml:trace contextRef="#ctx0" brushRef="#br0" timeOffset="267429.3194">20006 14224 200 0,'-6'5'77'0,"0"0"-42"0,-22 15-15 0,11 1 24 0,-17 19-16 15,-6 1-3-15,-12 9-13 16,1-4-5-16,6 4-4 31,5 6-3-31,5-10 1 0,41-1-1 16,11-4 0-1,12-16 2-15,11-15 1 0,17-15 1 16,-6 0-5-16,0-5 1 16,-5-5 2-16,-6-5 1 15,-6-1-1-15,-11 1 1 16,-12 5-2-16,-17 5-1 16,-11 0-2-16,-6 4 1 15,-5 1-12 1,-1 5-5-16,1 5-41 0,5 1-19 15,12-1-25-15</inkml:trace>
  <inkml:trace contextRef="#ctx0" brushRef="#br0" timeOffset="267965.5775">20496 13945 180 0,'-12'-15'68'0,"-10"15"-36"0,4 0-26 0,13 10 15 16,-7 0-5-16,1 1 1 0,-6-1-1 15,0 0 3-15,0 5-11 16,0 5-2-16,-6 11 0 16,0 9-1-16,6 6 0 0,0 9-3 15,0 11-2-15,0 0 3 16,5-15 0-16,1-1-6 15,5-9-2-15,0-6-9 16,1-9-4-16,-1-11-45 16,6-15-65-1,0-5 25-15</inkml:trace>
  <inkml:trace contextRef="#ctx0" brushRef="#br0" timeOffset="268150.7377">20080 14340 220 0,'17'-20'82'0,"11"20"-44"0,18-5-22 32,-18 0 22-32,7 0-20 15,22 0-7-15,-6 0-7 0,6 0-4 16,0-5 1-16,0 5-8 0,6-1 0 16,-7 1-59-16,1-5-25 15,0 0-5 1</inkml:trace>
  <inkml:trace contextRef="#ctx0" brushRef="#br0" timeOffset="268317.5741">21020 14447 284 0,'46'0'107'0,"-12"0"-58"0,11 0-55 15,-22 0 19-15,23-16-37 0,-1 6-13 16,7 0-69-16,-1-10-32 15,0 0 63-15,-5-6 30 16</inkml:trace>
  <inkml:trace contextRef="#ctx0" brushRef="#br0" timeOffset="268886.2746">21305 14082 212 0,'68'-10'82'0,"-22"10"-44"0,5 0-44 0,-22 0 12 16,16 5 9-16,6 0 7 16,1 5 5-16,-1 0 1 15,0 6-15-15,-11 9-1 0,-11 0 1 0,-18 6-1 16,-11 9 1-16,-11 16-5 15,-18-6-3-15,-16 1 0 16,-1-5-1-16,-5-6-5 31,5-4-1-31,12-11-30 16,5-5-12-16,12-15-61 16,17-15-51-16,12-5 57 15</inkml:trace>
  <inkml:trace contextRef="#ctx0" brushRef="#br0" timeOffset="269077.4202">22239 14193 268 0,'-51'26'101'0,"17"-6"-54"0,-12 16-42 16,23 4 24-16,-16 1-20 16,-1-1-5-16,0 6-3 0,6-6 1 15,5 1-1-15,12-11-3 0,11 0 1 16,18-9-10-16,16-11-3 15,12-10-39-15,17-5-18 16,11-5-34 0</inkml:trace>
  <inkml:trace contextRef="#ctx0" brushRef="#br0" timeOffset="269304.2562">22410 14513 200 0,'-40'25'74'0,"12"-5"-40"0,-12 16-5 0,29-16 28 16,-7 0-12-1,1 5-3-15,6 6-20 0,11-11-6 16,6 0-10-16,5-5 3 0,12-4 1 16,5-16 1-16,7-6 1 0,-7-4-6 15,12 0-2-15,-6 0 0 16,-11 0 0-16,-6-6-13 16,0 6-7-16,-17 0-24 15,-6-5-10-15,-5-1-47 16,0 1-20-16,-7-5 15 31</inkml:trace>
  <inkml:trace contextRef="#ctx0" brushRef="#br0" timeOffset="269551.8416">22786 14021 288 0,'34'10'107'0,"-16"11"-58"0,10 19-33 0,-17-14 29 16,1 9-15-16,-7 16-3 16,1 9-6-1,-6 11-2-15,-6-5-10 0,-5-5-3 0,0 5-2 16,-6-6 2-16,0-4 3 16,-6-10-11-16,6-6-3 15,0-9-31-15,5-11-12 0,1-5-37 16,-1-5-14-16</inkml:trace>
  <inkml:trace contextRef="#ctx0" brushRef="#br0" timeOffset="269834.0076">23157 13991 264 0,'0'-5'101'0,"5"5"-54"0,7 0-31 16,-12 0 29-16,11 0-11 15,6 0 0-15,6 0-8 16,0 0-4-16,5 0-12 0,6 0-6 0,6 0-1 31,6 0-4-31,-1 0 0 0,-5-5-30 0,0-5-12 16,-6 0-22-16,-5-1-8 15,-12 6-35 1,-11 0-34-16,-12 5 58 16</inkml:trace>
  <inkml:trace contextRef="#ctx0" brushRef="#br0" timeOffset="269968.3394">23396 14042 252 0,'-34'25'96'0,"34"0"-52"0,0 16-34 0,0-21 25 15,0 5-19-15,0 6-6 16,0 4-9-1,0 11-1-15,0-6 0 16,0-9 0-16,0-6 2 0,0 0-36 0,0-10-15 0,5-10-70 31</inkml:trace>
  <inkml:trace contextRef="#ctx0" brushRef="#br0" timeOffset="279048.2952">23607 13819 108 0,'-23'-21'41'0,"17"16"-22"0,-5-10-14 0,-1 5 11 0,12 0-9 16,0-5-4-16,0 0-2 15,0-6-1-15,0 6 2 16,0 5 1-16,12 0 5 15,-12 5 3-15,0 5-4 16,6 5-2-16,5 0-2 16,6 5-3-16,0-5 3 0,6 0 0 15,5 0 1-15,12-5 0 16,6 0 2-16,17-5 3 16,5-5 5-1,6-5-6-15,0-10 0 0,-6 4-4 16,-5 6-1-16,-12 5-1 15,-5 0-2-15,-12 25 3 16,-5 5-2 0,-7 6 2-16,-10 9 0 0,-6 1 1 15,-6 19-5-15,0 1 1 16,0 5 0-16,0 5 2 16,-6 4-3-16,0 27 0 15,6-1 1-15,0 0 2 16,-6 0-1-16,1-5-1 15,-7-10 12-15,-5-15 4 16,0-5 0-16,-6-5 3 16,-5-11-10-16,-6-4-3 15,-6-6-6-15,-11-4-1 16,-6-11 5-16,5-5 2 16,7-5-2-16,-1-10-1 0,6-5-1 15,6-5-2-15,6 0-32 16,-1-5-16-16,12 0-58 15</inkml:trace>
  <inkml:trace contextRef="#ctx0" brushRef="#br0" timeOffset="279815.79">25014 13900 144 0,'0'10'55'0,"6"-10"-30"0,5 5-16 0,-11 5 16 16,6 0-10-16,0 5-3 15,-1 11-3-15,1 9 1 16,0 11-5-16,-6 4-5 0,11 1-1 16,-5 10 1-16,-6-5 2 15,0 4-1-15,0-9 2 16,0-6-2-16,0-4 2 16,0-11-2-16,0-4-1 15,0-11 3-15,0-15 0 0,0 0-17 16,5-15-5-16,-5-11-42 15,0-14-42 1,0-1 30-16</inkml:trace>
  <inkml:trace contextRef="#ctx0" brushRef="#br0" timeOffset="280099.753">25122 13925 152 0,'34'-51'57'0,"-28"46"-30"0,23-10-23 15,-18 15 15-15,0-5-7 16,-5 5 1-16,0 0-4 0,5 5 2 15,1-5-6-15,-1 15-3 0,0 6 1 16,1-1 0-16,5 5 3 16,0 1-3-16,0 4-2 0,0 5 0 31,0 6 1-31,0-1 3 0,1 1 4 16,-1-6-4-16,0-4-3 15,0-6-1-15,0-5-1 16,0-4 0-16,0 4 2 15,-6-10-1-15,1-5 2 16,5-5-20-16,0 0-6 16,6-5-52-1,5-5-41-15,1-5 42 16</inkml:trace>
  <inkml:trace contextRef="#ctx0" brushRef="#br0" timeOffset="280927.2169">25168 14026 100 0,'-63'0'38'16,"52"11"-20"-16,-6-6-4 0,17 0 17 0,0-5-15 15,0 0-4-15,11 5-7 16,18 0-4-16,-1 0 0 16,1-5-4-16,5 0 2 0,6-5 1 15,0 0 2-15,-1 0-1 16,7 0-1-16,-6 0 3 15,0-1 0-15,5-4 3 16,7 0 1-16,-7 0 3 16,-5 0 1-16,0 0 8 15,-12 0 5-15,-5 5-7 16,-6 0-2-16,-5 5-8 16,-1 0-3-16,1 5-4 15,-7 0-1-15,-5 5-1 0,0 5 0 16,0 5 8-16,0 6 4 15,0 4-3-15,0 10-2 16,0 1-2-16,0-1-3 16,0 1 1-16,0-6-1 15,0 6 0-15,0-11 2 16,0-4-1-16,6-6 2 16,-6-5 0-16,6 0 1 15,-1-5-16-15,7 1-4 16,-7-6-21-16,7 0-9 15,-1-5-46-15</inkml:trace>
  <inkml:trace contextRef="#ctx0" brushRef="#br0" timeOffset="281285.1964">26330 14447 128 0,'-11'0'49'0,"-1"5"-26"0,-5 5-14 16,12 0 14-16,-7 5-5 16,-5 5 0-16,0 11-2 15,-6-1 0-15,0 16-8 16,6-1-1-16,0 1 0 0,6-6-1 0,5-9 1 15,1-6 2-15,5-5 2 16,5-4 3 0,12-11 4-16,0-5-6 0,6-5 1 15,0-11-6-15,0-4 1 16,-6-5-5-16,-6 0 0 16,1-1-1-16,-7 6 1 15,-5 0-51-15,-5-6-21 16,-1 1-39-1</inkml:trace>
  <inkml:trace contextRef="#ctx0" brushRef="#br0" timeOffset="281571.456">26627 13834 176 0,'28'-15'66'0,"-11"30"-36"0,12-20-22 16,-12 10 16-16,5 0-12 16,1 0-2-16,17-5-6 15,-6 0-1-15,1 0-1 16,-7 0-2-16,1 5 3 0,-7 0-4 0,-10 10-48 31,-1 1-66-31</inkml:trace>
  <inkml:trace contextRef="#ctx0" brushRef="#br0" timeOffset="281757.9558">26797 14067 172 0,'0'20'66'0,"0"-5"-36"0,6 6-29 0,-6-11 14 15,6 5-10-15,-6 5-1 16,0 5 0-16,0 1 0 0,0 4-2 16,-6-4-19-16,0 9-6 0,-5-10-55 15</inkml:trace>
  <inkml:trace contextRef="#ctx0" brushRef="#br0" timeOffset="282847.364">9590 15728 148 0,'0'-5'55'0,"6"5"-30"0,0-5-27 0,-1 5 11 16,7 0-8-16,5-5-1 16,6 0 0-16,5 0 0 15,12 0 0-15,6 5 6 0,11-6 4 16,5 1-5-16,7 5-1 15,5 0 0-15,-6 0 2 16,-5 5-3-16,-6 1-2 16,-12-1-11-16,-5 0-6 15,-6 0-56-15</inkml:trace>
  <inkml:trace contextRef="#ctx0" brushRef="#br0" timeOffset="283177.7694">9573 16315 152 0,'-6'5'57'0,"12"-5"-30"0,6 5-16 0,-1-5 15 16,12 0-10-16,11 0-2 15,11 0-8-15,7 0-4 16,16 0-1-16,6 0-1 0,6 0 0 16,11 0 0-16,-17 0 2 15,-5 0 3-15,-1 0 2 16,0-5-58-1,-5 5-63-15,-12-5 23 16</inkml:trace>
  <inkml:trace contextRef="#ctx0" brushRef="#br0" timeOffset="285856.7378">12462 15708 156 0,'-12'35'60'0,"12"1"-32"0,0 24-28 0,0-29 13 0,0 19-5 15,0 21 1-15,0 10-8 16,6-10 0-16,0 0-1 15,0-5 0-15,-1-10 2 16,1-6-1-16,0-9-1 16,-1-6 1-16,-5-10 1 15,0-4-32-15,0-6-12 16,0-5-28 0</inkml:trace>
  <inkml:trace contextRef="#ctx0" brushRef="#br0" timeOffset="286235.4715">12302 15692 160 0,'12'-5'60'0,"-1"5"-32"0,12 11-35 15,-12-6 10-15,6 5-3 16,6 0 2-16,17 5 3 15,11-5 4-15,6 0-4 16,0 0 8-16,0-5 6 0,-5 1-1 16,5-6 1-16,0-6-4 15,-6-4-1-15,0 0-11 0,-5 0-1 16,-6 5-2-16,-1 0 2 16,-16 10-1-16,-6 5 2 0,-11 10 2 15,-6 11 4-15,0 4-4 16,-6 6-1-1,1 25-2-15,-1-6-2 0,6 6 1 16,0-5 1-16,0-5-17 16,6 4-4-16,-1-4-42 15,7 0-17-15,-1-6-7 32</inkml:trace>
  <inkml:trace contextRef="#ctx0" brushRef="#br0" timeOffset="286535.5931">13613 16351 160 0,'-51'35'63'0,"5"-15"-34"0,-17 41-30 16,41-35 15-16,-7 4-6 0,1 5 3 15,5 6 0-15,6-1 3 16,11-4-7-16,6-6 11 0,11-10 5 15,6-4 0-15,23-16 0 16,6-10-8-16,-1-11-2 16,1-4-5-1,0-5 0-15,-6 4-5 0,-6 1 0 0,-11 0 1 16,-6-6 0-16,0 6-31 16,-12 0-12-16,1-1-70 15,0-4-41 1,-1 0 69-16</inkml:trace>
  <inkml:trace contextRef="#ctx0" brushRef="#br0" timeOffset="287035.9564">14633 15525 180 0,'11'-20'68'0,"-11"20"-36"0,12 0-24 0,-7 0 16 15,-5 0-6-15,0 5 11 16,-5 31-5-1,-7 9-13-15,1 16-6 0,-6 20-2 16,0 30-2-16,5 11-1 0,1 4-2 16,11-14 1-1,0-6 3-15,0-4 1 0,5-16 1 16,1-10 0-16,0-16-5 31,0-14 1-31,5-16-44 0,-5-15-18 0,-6-15-40 16</inkml:trace>
  <inkml:trace contextRef="#ctx0" brushRef="#br0" timeOffset="287290.9306">14724 15505 296 0,'45'-30'112'0,"-27"14"-60"0,21-4-47 0,-16 10 24 16,6 5-18-16,-1 5-4 16,6 0-4-16,-5 10 0 15,-1 5-2-15,-5 6 2 0,-11 19 0 16,-7-4-1-16,-10 4-2 0,-7 6 1 16,-5 9-1-1,-6 1-49-15,1 0-19 16,-1 5-63-1</inkml:trace>
  <inkml:trace contextRef="#ctx0" brushRef="#br0" timeOffset="287583.0959">15373 16148 164 0,'-74'71'63'0,"29"-35"-34"0,-24 9-30 0,47-20 12 0,-13 11-10 0,1 4 0 16,0-4 16-1,11-6 9-15,6 1-13 0,17-6 4 0,12-10 1 16,10-5 1-16,13-10 3 16,10-10-8-16,12 0-3 15,0-15-6-15,-6-6-2 16,-5-4-1-16,-6-1-2 15,-12-4 1-15,-5 4 1 16,-11 1-32 0,-7-6-12-16,-5 6-69 15</inkml:trace>
  <inkml:trace contextRef="#ctx0" brushRef="#br0" timeOffset="287907.3456">16165 14821 188 0,'-22'11'71'0,"-7"9"-38"0,-16 20-32 0,33-14 16 16,-16 19-9-16,5 36 0 31,-6 10 0-31,-5 16 2 0,6-1-5 16,-1 5-3-16,6 1 1 0,6-1 0 15,0 1 1-15,0-16-5 16,6-10 1-16,-1-15 2 16,1-15 1-16,5-16-28 15,1-20-12-15,-1-9-57 16</inkml:trace>
  <inkml:trace contextRef="#ctx0" brushRef="#br0" timeOffset="288108.7761">15613 15703 272 0,'23'-5'104'0,"-12"5"-56"0,12-11-47 0,-6 1 21 15,11 10-12-15,12-10-3 16,6 0-13-16,11 5-6 16,11 0 6-16,6 0-57 0,6 5-22 15,-6-15-19 1</inkml:trace>
  <inkml:trace contextRef="#ctx0" brushRef="#br0" timeOffset="288869.5655">16946 15475 212 0,'0'20'79'0,"0"5"-42"0,-6 21-39 0,-5-16 17 0,0 16-9 15,-7 15-1-15,1 9-2 16,6 27 0-1,0-1-2-15,5 0 2 0,0-5 0 0,6-10-1 16,0-15-2 0,6-15 1-16,0-6 1 15,-1-14-12-15,12-16-3 0,12-20-87 32</inkml:trace>
  <inkml:trace contextRef="#ctx0" brushRef="#br0" timeOffset="289205.2554">17043 15510 272 0,'-34'41'104'0,"11"-36"-56"0,12 25-54 0,22-15 19 0,0 0-4 15,1 6 5-15,10-1-6 16,7 0-2-16,5 1-3 15,6-6 6-15,11 0 6 0,1-10-7 16,5-5-2-16,5 0-4 16,7-5-2-16,-1 0 1 15,0 5 1-15,-5-5-1 16,-6 5-1-16,-11 5 3 16,-6 10 0-16,-12 5 1 0,-5 11 0 15,-6 9-2-15,-17 6 1 16,-6 20-2-1,-5 4 2-15,-1 11-20 0,1 1-6 0,0-1-43 16,-1-5-20-16,7-1-32 16</inkml:trace>
  <inkml:trace contextRef="#ctx0" brushRef="#br0" timeOffset="289527.1763">18530 16356 180 0,'-51'20'68'0,"11"0"-36"0,-17 51-40 16,34-40 12-16,-17 4 9 15,0 11 8-15,6-1 3 16,6 1 3-16,11-6-15 15,5-4-2-15,18-6-3 0,11-15 3 0,11-5 4 16,7-15-6-16,10-5-2 16,6-10-1-1,1-5-1-15,-7-6 0 0,1 1 0 0,-12 0-2 16,-11 9 1-16,-12-4-20 16,-11-10-8-16,-11-1-93 31</inkml:trace>
  <inkml:trace contextRef="#ctx0" brushRef="#br0" timeOffset="289837.2824">18923 15434 304 0,'40'0'112'0,"-23"0"-60"0,23-5-41 15,-17 0 28-15,5 0-23 0,1 0-6 16,-1 0-7-16,12-5 0 16,6 5-2-16,-1-5 2 0,7 4 0 15,5-4-4-15,0 5-1 0,-6-5 5 16,0 5 3-16,-11 5-41 15,-6-5-18-15,-11 0-57 16,-6 0-60 0,-11 0 56-16</inkml:trace>
  <inkml:trace contextRef="#ctx0" brushRef="#br0" timeOffset="290009.6816">19225 15753 304 0,'-34'66'112'0,"28"-25"-60"0,-5 14-58 16,11-19 17-16,0 9-60 16,0 6-24-1,0-11-43-15,6-4-17 0</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03-20T21:01:58.409"/>
    </inkml:context>
    <inkml:brush xml:id="br0">
      <inkml:brushProperty name="width" value="0.05292" units="cm"/>
      <inkml:brushProperty name="height" value="0.05292" units="cm"/>
      <inkml:brushProperty name="color" value="#FF0000"/>
    </inkml:brush>
  </inkml:definitions>
  <inkml:trace contextRef="#ctx0" brushRef="#br0">7533 7782 140 0,'-11'-50'55'0,"11"30"-30"0,6-6-14 0,-6 16 15 16,-6-10-10-16,6 5-2 31,-6-6-2-31,1 6 2 0,-1 0-5 15,-6 15-5-15,-10 25 0 16,-7 11-3 0,6 9 2-16,1 11-2 15,-1 10 2-15,0 20 9 16,6 30 7-16,0 26-8 0,0 5-3 16,0-10-3-16,0 5 1 15,-6-1 1-15,0 11 3 16,6-10-5-16,-12-20-3 0,12-1 1 15,-6-20 0-15,6-14-1 16,6-17-2-16,-6-4 3 16,6-10 0-16,5-5-1 15,0-11-2-15,0-9-13 16,6-6-6 0,0-5-28-16,0-10-10 15,6-10-41 1</inkml:trace>
  <inkml:trace contextRef="#ctx0" brushRef="#br0" timeOffset="480.9026">7123 7950 180 0,'29'-81'68'0,"-7"50"-36"0,24-19-22 0,-18 24 20 16,24-19-3-1,16-6 4-15,6 0-4 0,6 1-2 16,0-1-13-16,5 5-3 0,1 16 1 16,-1 10-6-16,-11 20-2 15,-11 20-1-15,-18 31 1 16,-10 10 1-16,-18 14 3 15,-17 6-5-15,-12-5-1 0,-16 5 2 16,-6 6 1-16,-12-6-1 16,12-5 1-16,0 15-2 15,5-10 2-15,-5-10-18 0,6-6-6 16,5-4-30-16,6-5-10 16,5-5-50-1</inkml:trace>
  <inkml:trace contextRef="#ctx0" brushRef="#br0" timeOffset="934.4593">8200 9762 176 0,'-17'-10'66'0,"17"10"-36"0,-6-5-20 16,6 5 17-16,0-5-13 16,0 0-3-16,0 0 4 15,0 0 4-15,6 0-9 16,5-10 8-16,12 5 2 0,0 0-2 16,5 4 0-16,1 1-13 15,5 5-2-15,0 5-3 16,0 1 2-16,1 4-1 0,-1 0-1 15,0 5-2-15,-6 5 1 16,-10 11 3-16,-18 4 3 16,-12 11-2-16,1 4 0 15,-12-4 1-15,0 4 0 0,6-4-5 16,0-5-1-16,6-11 1 16,22-5 0-1,6-4 3-15,17-11-3 0,12 0 0 16,-6-25 1-16,5-6 0 15,1 1-16-15,-1 0-6 16,1-5-22-16,-6-6-10 16,0-4-53-1</inkml:trace>
  <inkml:trace contextRef="#ctx0" brushRef="#br0" timeOffset="1381.2077">9362 7514 156 0,'-17'-40'60'0,"17"34"-32"0,0 6-15 0,0 0 17 15,-5 6-9-15,5-1-1 0,-6 5-1 16,0 10 0 0,0 15-10-16,1 6 3 0,5 15 4 15,0 9-4-15,0 6 1 16,0 10-6-16,0 16-2 15,0 9 0-15,0 16 1 16,-6-6-3-16,-5-10-2 16,-1-15 2-16,-5-15 0 0,0-15-1 15,-11-5 1-15,5-11 0 16,-6-4 3-16,1-11-8 0,-1-4 0 16,1-6-42-16,-1-5-16 15,1-10-57 1</inkml:trace>
  <inkml:trace contextRef="#ctx0" brushRef="#br0" timeOffset="1608.5577">8861 8324 244 0,'28'-25'93'15,"-5"15"-50"-15,11-5-41 0,-17 10 19 16,6 0-13-16,6-1-2 15,5 1-4-15,6 5-2 16,5 5 1-16,7 6-1 0,-1-1 2 16,12 0-1-16,-6 0 2 15,-6 0-22-15,6 5-9 0,-6 0-30 16,0 21-14-16,1-1-14 16</inkml:trace>
  <inkml:trace contextRef="#ctx0" brushRef="#br0" timeOffset="1819.8013">10046 8836 224 0,'46'-10'85'0,"-24"10"-46"0,18 0-26 15,-17 0 22-15,0 5-20 0,11 0-6 16,0 5-6-16,0-5-3 15,-5 5 1-15,-1-5 1 0,1 5 1 16,-1 0-1-16,-5 1-2 16,-6 4-35-1,-5 0-14-15,-12 5-59 16</inkml:trace>
  <inkml:trace contextRef="#ctx0" brushRef="#br0" timeOffset="1998.789">9898 9418 224 0,'11'10'85'0,"1"0"-46"0,39-10-24 0,-28 5 24 16,17-5-23-16,0 0-6 15,5 0-7-15,6 6 0 32,1-1-2-32,5 0-23 0,0-5-9 0,11 0-82 15</inkml:trace>
  <inkml:trace contextRef="#ctx0" brushRef="#br0" timeOffset="2720.1322">12302 8026 172 0,'-5'-16'66'0,"5"11"-36"0,0 0-35 0,0 0 38 0,0 5-11 16,0 0 7-16,-6 10 4 16,0 5-18-16,-5 21 5 0,-1 25 1 15,-5 35-7-15,0 15-1 16,0 16-5-16,0 0-3 16,6 4 0-16,-1 16-1 15,7-25-2-15,-7-1-2 0,7-25 1 16,-1-10-1-16,6-20 2 15,-6 0 1-15,0-15 1 16,1-21 0 0,-12-10 0-16,5-10 2 15,-5-10-32-15,0-15-12 16,-6-20-54 0,0-36-65-16,1-15 43 15</inkml:trace>
  <inkml:trace contextRef="#ctx0" brushRef="#br0" timeOffset="3183.8009">12103 8107 252 0,'6'-6'96'0,"5"17"-52"0,0-1-34 0,-5 0 23 32,6 10-14-32,-1 0-1 0,6 6-8 15,6 4-2-15,11 0-4 16,12 1-3-16,5 4 2 0,6 6 11 15,11-6 6-15,6-9 1 16,6-11-1-16,0-15-4 0,0-15-2 0,5-6-6 31,6-4-3-31,6-5-2 16,-11-1-3-16,-12 6 1 0,-6 5-1 16,-11 10-3-16,-11 10 2 15,-7 15 1-15,-10 10 2 16,-6 10-3-1,-6 26 0-15,-12 15 1 0,-5 5 2 16,0 15-3-16,0 21 0 16,0 15-1-16,6 4 0 0,6-9 2 15,-7-16 0-15,1-9 0 16,5-11 0-16,-16 0 11 16,10-5 5-16,1-10-6 15,-6-10-3-15,6-10-2 0,-1-16-1 16,-5-5-18-16,18-19-73 31,10-16-20-31,1-10-48 16</inkml:trace>
  <inkml:trace contextRef="#ctx0" brushRef="#br0" timeOffset="4122.2181">18792 8127 220 0,'0'-36'85'0,"0"21"-46"0,6-5-30 15,-1 15 22-15,-5 0-10 16,0 0 0 0,-5 0-10-16,5 0-2 15,-6 5-5-15,-5 15 4 0,-6 15 2 0,0 21 1 16,-1 40 3-16,1 10-5 16,0 16-3-16,0-11 1 15,6 11 0-15,-1 4-6 16,1 11 0-16,5-1 1 15,1-19 1-15,-1-6-1 0,0-10-2 16,0-15 3-16,1-10 0 16,-7-15 1-16,1-10 2 15,0-6-8-15,-1-10 0 16,1-9-33-16,-1-11-12 16,-5-20-42-16,6-21-19 15,0-14 7-15</inkml:trace>
  <inkml:trace contextRef="#ctx0" brushRef="#br0" timeOffset="4563.4455">18587 8081 232 0,'6'0'88'0,"5"10"-48"0,6 16-34 0,-11-1 22 15,11 0-11-15,0 6 1 16,6 4 0-16,5 1 3 16,12-1-11-16,0-5 10 0,6-4 3 15,5-11 0-15,6-15 0 0,6-5-8 0,16-10-2 16,1-11-5-16,0 1-3 16,0 0-5-1,-6 4 0 1,-6 6 0-16,-11 5 2 0,-11 10-3 15,-1 15-2-15,-11 11-1 16,-5 19 3-16,-12 21 0 16,-11 15 3-16,-6 0-1 15,-6 10-1-15,-5 16-2 16,-1 4-1-16,1 11 4 16,5-1 1-16,0-9 2 15,1-16 0 1,-1-15-2-1,0-10 1-15,1-11 0 0,5-9 3 0,0-10-32 0,0-11-14 16,0-5-31-16,5-15-13 16,7-25-48-1</inkml:trace>
  <inkml:trace contextRef="#ctx0" brushRef="#br0" timeOffset="5101.6229">20194 7899 284 0,'23'-5'107'16,"11"10"-58"-16,23-15-37 0,-23 10 24 0,11 0-10 15,12-5-3-15,6 0-9 16,6 0-4-16,-7 0-5 16,-5-6-4-16,0 6 2 0,-6 0 0 15,1-5 1-15,-7 0-2 16,-5 0 1-16,-6 0-13 15,-11 0-3-15,-6 5-21 16,-11 0-7-16,-12-1-12 16,-5 6-3-16,-6 6 4 0,-6-1 3 0,0 10 20 15,-5 0 12-15,-1 5 24 16,6 6 10-16,1 4 23 16,-1 0 10-16,6 6-2 15,0 9 0-15,-6 11-20 16,0 5-6-1,0 20-14-15,-5-5-5 0,5-5 0 16,0 0 0-16,0-6 1 0,-5-4 0 16,-1-5-2-16,1-5 1 15,-1-6-48-15,7-4-22 16,5-6-63 15</inkml:trace>
  <inkml:trace contextRef="#ctx0" brushRef="#br0" timeOffset="5987.2901">15180 11160 244 0,'-29'20'93'0,"24"-9"-50"0,-7-11-37 15,12 0 20-15,0 0-8 32,0 0 0-32,0-6-4 0,6-9-1 15,5-15-7-15,12-16-2 0,11-9 2 16,6-16-5-16,11 0-1 0,1 0 0 15,10 0 2-15,-5-5 1 16,0 5 1-16,0 5 2 16,6 1 3-16,0-1 5 15,-6 10 3 1,-6 5 4-16,-11 11 2 16,-6 14-12-16,-6 11-4 15,-5 20-7-15,0 5-1 16,-6 11 1-16,0 9 2 15,6 11-1-15,5-1 2 0,1 1-2 16,-6 9-1-16,5 6-6 16,-5 5-4-16,0 0-10 15,-6-6-2-15,0-4-9 0,-11 5-3 16,-1-1-21-16,-16-9-10 16,0-6-53-1</inkml:trace>
  <inkml:trace contextRef="#ctx0" brushRef="#br0" timeOffset="6318.8007">15681 11120 244 0,'12'5'90'0,"5"5"-48"0,0 10-40 0,-6-5 17 15,1 6-10-15,-1 14-1 16,-5 11 7-16,-6 14 4 0,-6 21-9 16,0 36 3-16,-5 14 1 0,-1 6-5 15,1-5-3-15,0 0-3 16,-1-6-3 0,7 16 7-16,-1-15 5 15,0-11-4-15,6-10-2 0,0-14-1 16,0-17-1-16,0-14 0 15,6-10 0 1,0-16 0-16,-1-4 0 0,7-6-31 16,-1-5-12-16,6-15-108 15</inkml:trace>
  <inkml:trace contextRef="#ctx0" brushRef="#br0" timeOffset="13178.0334">15339 7904 124 0,'0'-20'46'0,"6"15"-24"0,5-5-2 0,-5 4 19 15,-6 1-8-15,0 5-1 0,0 0-13 16,0 0-3-16,0 5-8 16,0 11 7-16,0 4 4 0,-6 5-5 15,1 6 1-15,-1 9-6 16,0 16 1-16,1 15-1 15,-1 15 1 1,-6 15 2-16,1 5 4 16,-6 1-6-16,-6 9 0 15,0 6-4-15,1 9-1 0,5-4-1 16,-1-10 1-16,1-16-2 16,6-10-1-16,0-10 1 15,-1-15 1-15,1-10-1 16,5-11 2-16,-5-9-18 15,-1-6-6-15,-5-10-30 16,-6-10-12-16,1-25-49 16</inkml:trace>
  <inkml:trace contextRef="#ctx0" brushRef="#br0" timeOffset="13509.6057">14832 8507 176 0,'17'-86'68'0,"6"30"-36"0,23-10-13 15,-18 41 21-15,12-11-3 16,6 1 1-16,16-1-8 0,1 1-2 16,5 10-15-16,6 9-3 0,-5 11-3 15,-7 5-3-15,-5 10-3 16,-5 16 0-16,-7 14 1 15,1 1 3-15,-18-1 2 0,-5 6 5 16,-11 10 5-16,-12-6-5 16,0 1-2-16,-6-1-3 15,-6-9-2-15,-5 0-3 16,-5-1-2-16,-7 1-41 16,-11-6-20-16,-5 0-46 31,-1 1-60-31,6-1 47 15</inkml:trace>
  <inkml:trace contextRef="#ctx0" brushRef="#br0" timeOffset="13840.8014">15960 9180 264 0,'0'15'99'0,"12"1"-54"0,-1 24-37 16,-5-15 24-16,0 11-16 0,-1 9-3 0,-5 1-4 15,0 10-1-15,-5-1-4 16,-1-4-3-16,-6 5 2 0,-5-1 0 15,0-4 3-15,0-5-3 16,0-6-2-16,0-9-29 16,6-6-11-1,-1-10-36-15,1-15-15 16,5-5-12 0</inkml:trace>
  <inkml:trace contextRef="#ctx0" brushRef="#br0" timeOffset="60257.436">16935 8127 28 0,'-29'0'11'0,"29"0"-6"0,-6-5 16 0,6 5 14 16,0-5 4-16,0-5 4 16,0-1-15-1,0 1-5-15,-5-5-2 16,-1 0-1-16,-5 5-11 0,-6-5-5 0,-12-1-3 0,1 6-1 15,-12 0 2-15,0 0-3 16,0 5 0-16,0 5 1 16,0 0 2-16,0 0 1 15,0 5 1-15,6 0 0 0,-6 5 2 32,6 0-8-32,0 0 0 15,5 6 0-15,1-1 3 0,5 5 0 16,0 5-1-16,1 6-2 15,5 4 1-15,5 1 1 16,1-1 0 0,11 1 0-16,5-6 0 15,7-5 0-15,5 1 0 0,6-6 0 0,5-5 0 16,6-5 11-16,1-10 7 16,-1-5-7-1,11-5-1-15,1-5-4 0,5-11-1 16,6-9-3-16,-6 0 1 15,-5-6 0-15,-6 6 1 16,-12 4-2-16,-5-4 1 16,-6 9-2-16,-5 6-1 0,-1 5 1 15,-5 0-1-15,-1 5 0 32,1 5 0-32,0 0-3 15,-6 5 2-15,0 0-4 16,6 10 1-16,-1 5 6 15,1 5 4-15,0 11-1 0,-1 14 0 16,1-4-3-16,5-1-2 16,1-4 3-16,-1 9 2 15,12-4 0-15,6-6 0 0,10 1-3 16,7-6-2-16,11 0 3 16,6-9 2-16,16-11-44 15,24-5-20-15,22-10-44 16</inkml:trace>
  <inkml:trace contextRef="#ctx0" brushRef="#br0" timeOffset="70514.9647">10758 13171 124 0,'-23'-21'46'0,"23"16"-24"0,-11 0-15 16,11 5 15-16,0 0-2 0,0 0 0 15,-6 0 3 1,1 0 0-16,-1 0-12 16,0 0 4-16,1 5 5 0,-1 10-7 15,0 21-2-15,0 20-6 16,1 40-4-16,5 30 0 15,-6 21 1-15,6 15-1 16,0 26 2-16,-6 4-2 0,1-5-1 16,-1-14 1-16,0-6-1 0,-5-15 2 15,0-21 1-15,-1-19 1 16,1-11 0-16,-6-25-18 16,0 0-5-16,-1-15-26 31,1-11-12-31,0-24-31 15</inkml:trace>
  <inkml:trace contextRef="#ctx0" brushRef="#br0" timeOffset="70874.0424">10456 13550 200 0,'40'-126'74'0,"6"75"-40"0,34-25-27 0,-41 46 18 15,30-6-7 1,11 1 0-16,5-6-4 0,0 6 1 16,-5 10-8-16,0 20 7 0,-6 10 3 15,-6 10-3-15,-11 15 0 16,-11 16 0-16,-17 9 2 0,-18 26-5 15,-11 6-1-15,-11-6-6 16,-12-5-1-16,-6 15-3 16,-11-15-1-16,0-5-12 15,-5-6-7-15,-1-9-20 16,6 0-10-16,1-11-42 31,4-9-49-31,-10-11 42 16</inkml:trace>
  <inkml:trace contextRef="#ctx0" brushRef="#br0" timeOffset="71442.355">12183 12897 180 0,'-23'-10'68'16,"6"15"-36"-1,0 0-37-15,5 0 10 0,1 0-3 16,-12 5 1-16,6 6 3 15,-6 4 3-15,0 5-4 16,1 11-1-16,-1 4 2 0,-6 11-1 16,12 9 2-16,-5 16-6 15,16-15-1-15,6 5 6 0,6-5 6 16,5-16 0-16,6-9 3 0,6-11 5 16,0-20 2-16,11-20-5 15,0-5-2-15,-6-11-5 16,1-9-1-16,-1-11-5 15,1 6-1-15,-1 4-1 16,-5 6 1-16,0 4-2 16,-6 11-1-1,-6 5 1-15,-5 10 1 0,-6 5-1 16,-6 15-1-16,1 10-2 16,5 6 1-16,0 9 1 15,0 1 0-15,11 30-3 16,1-11 2-16,5 6-8 0,5-5-2 31,1 5-18-31,0 0-9 0,0-6-20 16,-12-4-6-16,1 0-26 15</inkml:trace>
  <inkml:trace contextRef="#ctx0" brushRef="#br0" timeOffset="71741.9387">12109 15434 208 0,'5'56'79'0,"-5"-31"-42"0,6 36-43 0,5-26 12 0,-11 6-6 16,0 5 2-16,-5 4-1 16,-7 6-1-16,12 5 1 15,0 4-1-15,0-14 2 16,12 0-6-16,-1-6-19 16,1-14-8-16,-1-11-52 15</inkml:trace>
  <inkml:trace contextRef="#ctx0" brushRef="#br0" timeOffset="72125.9897">13106 14269 272 0,'-12'0'101'0,"12"0"-54"0,12 6-53 31,-1-6 19-31,1 0-6 0,5 0 1 0,11 0-4 15,6-6-1-15,0 1-1 16,18 5 1-16,5 0 0 0,5 0-1 16,1 0-2-16,0 0 1 15,-12 0 1-15,-5 0-12 16,-1 0-6 0,-16 5-29-16,-12 1-13 15,-12 14-50 1</inkml:trace>
  <inkml:trace contextRef="#ctx0" brushRef="#br0" timeOffset="72290.916">13049 14968 292 0,'5'5'110'0,"18"-10"-60"0,34-10-47 0,-23 10 23 15,18-5-17-15,27-5-2 16,1 5-25-16,0-1-8 15,5 6 13-15,-5 0-29 0,0 0-9 16,0 5-57 0</inkml:trace>
  <inkml:trace contextRef="#ctx0" brushRef="#br0" timeOffset="73006.8483">15402 13130 160 0,'-17'-10'60'0,"17"5"-32"0,-6 0-20 16,6 5 18-16,-6 0-4 16,1 5 1-1,-12 5-10-15,-12 10-5 16,-11 11-5-16,-5 14 2 0,-1 11 4 16,-5 30 4-16,0 15 2 0,-1 16-6 15,7-1-3-15,5 16-3 16,6 10-3-16,11-1 1 15,6 1-1-15,5 0 0 16,12-20 2-16,6-11-3 16,11-5 0-16,12-15 1 15,5-15 0-15,0-15 0 16,12-10 2-16,5-11-23 0,0-14-11 16,0-11-56-1,1-20-43-15,-1-15 48 16</inkml:trace>
  <inkml:trace contextRef="#ctx0" brushRef="#br0" timeOffset="73358.7924">16171 13535 300 0,'17'5'112'0,"6"21"-60"0,-6-42-39 16,6 11 30-16,0-5-26 15,17 0-6-15,-1-5-8 16,7 5-3-16,0 0 1 15,5 5-1-15,0-1 0 0,6 6-3 16,0 0 2 0,6 0 1-16,-1 0 0 15,-5 0-7-15,-5-5-3 16,-7 0-32-16,-10 0-12 0,-7 0-24 16,-17 0-6-16,-5 5-12 15</inkml:trace>
  <inkml:trace contextRef="#ctx0" brushRef="#br0" timeOffset="73623.6989">16655 13657 200 0,'-17'5'74'0,"17"10"-40"0,0-5-18 0,0-5 22 16,0 5-16-16,6 11-4 16,-6-1-3-16,0 15 1 15,0 11-9-15,-6 4 0 0,1 21 0 16,-1 10-1-1,0 26-1-15,1-1-3 16,-1 11-2-16,0-6-2 16,0-10-1-16,1-5 4 0,-1-9 1 15,0-6 0 1,1-16 1-16,-1 6-13 0,0-15-6 16,1-10-31-16,-24-16-94 31</inkml:trace>
  <inkml:trace contextRef="#ctx0" brushRef="#br0" timeOffset="73891.9664">16069 15044 240 0,'17'5'90'0,"23"-10"-48"0,-1-5-20 0,-4 5 28 16,-7-5-24-16,6 0-6 16,12 0-13-1,-1 0-5-15,1-1-1 16,0 6-1-16,-1 0 2 0,6 0-1 0,6 0-1 16,0 5-10-16,6-5-4 15,11 0-31-15,-5 0-10 16,-1-5-65-1</inkml:trace>
  <inkml:trace contextRef="#ctx0" brushRef="#br0" timeOffset="74222.9037">17459 14371 244 0,'-12'0'93'0,"12"-21"-50"0,12 11-30 16,-1 10 24-16,6-5-8 15,6 0-2-15,17 0-4 16,0 0 0-16,0 0-13 15,17 5-6-15,5-5-2 0,7 0-2 16,-1 0 2-16,1 0-1 0,5 0-1 16,-6-5-26-16,0 5-12 15,1 5-41-15,-7-6-17 16,-5 1-15 0</inkml:trace>
  <inkml:trace contextRef="#ctx0" brushRef="#br0" timeOffset="75875.7013">19105 13485 204 0,'18'-41'77'0,"-13"41"-42"0,-5-5-37 0,0 5 14 16,0 0-8-16,0 0-3 16,0 0 13-16,0 0 5 31,6 46 4-31,-6 4 3 0,0 16-8 16,0 20 0-16,0 5-11 15,0 11-2-15,-11 19-3 16,5 1-2-16,0-6 1 15,-11 6 1-15,0-16-1 0,6-10 2 16,-1-5-2-16,-11-10 2 16,12-10-2-1,0-10-1-15,-1-10-13 16,1-11-6-16,5-9-17 16,-5-26-91-1,5-16-21 1,0-4 68-16</inkml:trace>
  <inkml:trace contextRef="#ctx0" brushRef="#br0" timeOffset="76138.0657">19202 14062 236 0,'17'-36'90'0,"6"21"-48"0,17-5-38 0,-17 5 19 0,5-11-13 15,7 6-3-15,16-5 2 0,6 0 2 16,0-6-6-16,5 6-1 16,-5-6 2-16,-5 6-5 0,-7 5-1 15,1 10 0-15,-12 0 2 16,-5 5-14-16,-18-1-5 16,0 6-13-16,-11 0-4 15,-5 11-17-15,-7 4-6 0,-5 5-26 31</inkml:trace>
  <inkml:trace contextRef="#ctx0" brushRef="#br0" timeOffset="76455.8885">19265 14158 252 0,'11'10'96'0,"7"-5"-52"0,4 5-29 16,-5 0 26-16,6 1-18 15,0 4-4-15,0 5-6 16,0 0-1-16,5 26-6 16,6-6 0-16,0 11 1 0,1 0-3 15,-7 4-3-15,-5 1 0 0,0 0-1 32,-6-11 0-32,0 1 2 15,0-6-1-15,0 1-1 16,0-6 1-16,6-4-1 0,-6-11 0 15,0 0 0 1,0-4-16-16,0-6-4 0,0-5-23 16,0-5-10-16,-5-5-63 15,-1-5-38 1,-11-11 70-16</inkml:trace>
  <inkml:trace contextRef="#ctx0" brushRef="#br0" timeOffset="77587.9604">20222 14761 32 0,'0'0'13'0,"6"0"-6"0,0 0-11 0,-6 0 4 16,0 0 17-16,0 0 9 16,0 0 0-16,0 0 2 15,0 0-1-15,0 0 3 0,0 0 1 16,0 0 1-16,0 0-4 16,0 0 0-16,5 0-16 15,-5 0 2-15,6 0 0 0,0 0-1 16,-6 0 0-16,5 15 6 31,1 0-4-31,0 10 1 16,0 6-5-16,-1 4 1 15,1 11-7-15,0 4-1 16,-1 6-2-16,-5 5 1 0,0 0-2 16,0-6-1-16,0-9 1 15,0-11-1-15,-5-4 0 16,5-6 2-16,0 0-1 15,0-9 2-15,0-1-4 0,0-5 0 16,0-5-10-16,0 0-3 16,0-5-15-16,0-5-4 15,0 0-21-15,0 0-7 16,5-5-32 0</inkml:trace>
  <inkml:trace contextRef="#ctx0" brushRef="#br0" timeOffset="79036.5199">21066 13728 180 0,'-6'30'68'0,"6"-15"-36"0,0 21-26 0,0-11 17 16,0 10-8-16,0 11 0 0,-6 15-7 15,0 10-3-15,1 20-2 16,5 0-3-16,0 5 3 0,0-15-2 16,0 0 2-16,0-5-2 15,0-10 2 1,-6-15-4-16,0-6 0 15,1-4-32-15,-1-11-13 16,0-10-45-16</inkml:trace>
  <inkml:trace contextRef="#ctx0" brushRef="#br0" timeOffset="79258.7531">20969 14594 228 0,'34'-16'85'0,"-6"1"-46"0,18 0-48 0,-23 10 14 15,5 0-5-15,6 0 0 16,12 0 0-16,0-5 0 16,-1-1 0-16,-5 6-16 0,0-5-4 15,-6 5-25-15,0-5-9 16,-5-25-18-16</inkml:trace>
  <inkml:trace contextRef="#ctx0" brushRef="#br0" timeOffset="79540.2071">21732 14042 200 0,'-6'0'74'0,"-11"5"-40"15,6 0-38-15,11 5 13 0,0 5-5 16,-11 5 0-16,-1 16 6 16,1 4 4-16,-1 21-7 15,-5 10-2-15,6 0 1 0,5-5-5 16,0 5-1-16,1-11 0 16,-1 1 2-16,6-10-3 15,0-6 0-15,0-9-12 0,0-6-5 16,0-10-45-1,0-15-54 1,0-10 30-16</inkml:trace>
  <inkml:trace contextRef="#ctx0" brushRef="#br0" timeOffset="79906.9157">21829 13226 208 0,'-6'21'77'0,"12"-1"-42"0,11 10-21 15,0-10 20-15,6 11-4 16,11 30 0-16,0-6-11 15,6 16-1-15,12 10-11 16,5 5 5-16,-6 5 1 0,0 11 5 16,-11 4 1-1,-6 0-8-15,-5-4-2 16,-18 4-3-16,-5-10 1 16,-18-10-2-16,-10-5 0 0,-13-5-3 15,-5-10 1-15,1-5-35 16,-1-10-13-16,0-11-57 15,6-10-23-15,-1-9 15 16</inkml:trace>
  <inkml:trace contextRef="#ctx0" brushRef="#br0" timeOffset="80483.336">23151 13642 184 0,'0'-6'71'0,"0"12"-38"0,6-1-28 16,-6-5 25 0,0 20-7-16,0 5 2 15,0 11 1-15,-6 14-14 0,-11 21-2 0,0 20 0 16,0 16-6-16,-6 9-2 15,0 1-1-15,0 9 1 16,0-14-1-16,1-6-1 16,-7-5 1-16,1-5 1 15,-1-4-12-15,1-22-3 0,5 1-18 16,6-30-8-16,0-26-67 16</inkml:trace>
  <inkml:trace contextRef="#ctx0" brushRef="#br0" timeOffset="80791.5919">23157 13647 280 0,'39'-26'104'0,"-10"21"-56"0,11-30-47 15,-23 30 19-15,11 0-9 16,7 5 1-16,-1 15-5 16,-6 5 1-16,1 10-5 15,-6 11 0-15,-1 10 3 0,-5 9-1 0,-5 1 2 16,-12 0 0-16,-6 5 1 16,-22 0-2-16,-7-6 1 15,1-4-13-15,-6 0-5 16,1-6-20-16,-1-9-7 15,5-16-44-15,13-40-73 16</inkml:trace>
  <inkml:trace contextRef="#ctx0" brushRef="#br0" timeOffset="81122.5513">24154 12867 228 0,'-6'-26'85'0,"6"26"-46"0,0-5-35 16,0 10 19-16,0 11-4 16,-6 4 3-16,1 5-6 15,-1 16-1-15,0 14-9 16,1 26 0-16,-7 21 1 0,6 19-3 15,1 6-3-15,-1-6 0 0,-5-4 1 16,5-1-1-16,-5-9-1 16,-1-11 1-16,-11-10 1 15,-5-5-1-15,-1-15 2 0,1-16-24 16,-1-4-11-16,-5-31-67 31,6-20-57-15,-6-5 53-16</inkml:trace>
  <inkml:trace contextRef="#ctx0" brushRef="#br0" timeOffset="81329.0159">23686 13890 316 0,'63'-36'121'0,"-23"21"-66"0,28 5-60 31,-22 5 23-31,5-5-14 0,6 0 0 15,6-6-11-15,5 6-5 16,-5-5 6-16,5 10-15 0,1 0-6 16,-7 5-12-16,-5 0-6 15,-11 5-50 1,-12 10-37-16,-17 0 56 0</inkml:trace>
  <inkml:trace contextRef="#ctx0" brushRef="#br0" timeOffset="81507.6897">24171 14948 316 0,'11'66'118'0,"-5"-21"-64"0,0 11-63 0,-1-15 18 0,-5 14-42 16,0 1-15-16,-11 5-78 15,-12 10-31-15</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03-20T21:08:51.469"/>
    </inkml:context>
    <inkml:brush xml:id="br0">
      <inkml:brushProperty name="width" value="0.05292" units="cm"/>
      <inkml:brushProperty name="height" value="0.05292" units="cm"/>
      <inkml:brushProperty name="color" value="#FF0000"/>
    </inkml:brush>
  </inkml:definitions>
  <inkml:trace contextRef="#ctx0" brushRef="#br0">17795 11423 156 0,'-74'11'57'0,"45"-16"-30"0,-16 5-1 0,22 0 23 15,-5 0-13-15,-1 0-6 16,-5 0-11-16,11 0-4 16,0 0-9-16,6-11 0 0,0 16 4 15,6-5-2-15,-1 0 1 0,12 0-10 16,0 0 1-1,17 6 1 1,6-1 0-16,11 0-1 16,18 5-2-16,-7 5 1 0,12 0 3 15,-5 11 1-15,-7 4-4 0,-11 5 1 16,-11 6 0 0,-23-1 2-16,-17 16-1 15,-6 5 2-15,-11-5-2 16,-12-1-1-16,1 1-4 15,-1-10 0-15,6 4-18 0,-11-9-8 0,17-6-15 16,5-10-5-16,12-4-48 16</inkml:trace>
  <inkml:trace contextRef="#ctx0" brushRef="#br0" timeOffset="316.8123">18370 11398 120 0,'0'20'46'0,"-5"-20"-24"0,-12 11-21 0,5-1 8 16,1 5 3-16,-23 10 5 0,-6 11 11 0,-11 9 4 15,-1 11-16 1,-5 15 2-16,-11 0 2 15,5 0-7-15,6-6 0 16,6-4-7-16,11 5-4 0,12-10-1 16,11-11 1-16,11-4-3 0,17-11-2 15,18-4-7 1,5-6-4-16,11-5-14 16,1-10-5-16,5-10-38 15,18-15-32 1,-7-1 37-16</inkml:trace>
  <inkml:trace contextRef="#ctx0" brushRef="#br0" timeOffset="649.1146">18940 11403 212 0,'0'-20'82'0,"-5"15"-44"0,-7 0-33 0,6 5 17 16,-5 0 1-16,-6 0 6 16,0 5-5-16,0 5-2 15,-17 5-12-15,-6 5-2 0,0 6 2 16,0 14-6-16,0 11 0 16,0 0-2-16,0 30 1 15,6-10-2-15,6-1-1 0,11 1-2 16,11 0 1-16,6 0 1 15,11-10 2-15,6-10-17 16,6-6-6-16,23-4-21 16,-1-6-9-16,1-10-34 15,5-9-44 1,0-6 39-16</inkml:trace>
  <inkml:trace contextRef="#ctx0" brushRef="#br0" timeOffset="1033.3699">19641 11565 224 0,'6'-35'85'0,"-1"25"-46"0,1-11-35 0,-6 16 19 15,-6 0-7-15,-11 0 3 0,-11 0-1 16,-1 5 0-16,-5 0-9 15,-6 5-1-15,0 5 2 0,1 6-4 16,-1-1-1-16,5 5-5 16,7 5 0-16,5 1 0 15,12-1 0-15,11 10-3 16,11-4 2 0,6 4 1-16,6 11 0 15,0-1-3-15,0 1 2 0,-1-6 1 16,-4-4 2-16,-7-1 5 0,-11 1 6 31,-6-6-5-31,-11 11-2 16,-11-11-1-16,-7 6-1 15,1-1-9-15,6-5-2 16,-1-4-38-16,-5-6-18 0,6 0-64 16</inkml:trace>
  <inkml:trace contextRef="#ctx0" brushRef="#br0" timeOffset="1295.6507">19869 12284 136 0,'0'36'52'0,"-6"-11"-28"0,6 21-26 15,0-21 9-15,-5 10-5 31,-7 16-2-31,1 15 9 0,-1-5 6 16,1 5-7-16,0-6 13 16,-1-4 6-16,1-5-12 0,5-11-3 15,-5-4-6 1,5-16-19-16,0-10-6 16,1-10-68-1</inkml:trace>
  <inkml:trace contextRef="#ctx0" brushRef="#br0" timeOffset="1480.4522">19801 12254 284 0,'11'-25'107'0,"6"4"-58"15,0 1-57-15,-5 15 16 0,-1 0-26 16,6 0-5-16,0-5-20 15,0 5-63 1,6-5 5-16,0 0 31 16,0 4 21-16</inkml:trace>
  <inkml:trace contextRef="#ctx0" brushRef="#br0" timeOffset="1834.2639">20194 11444 184 0,'17'-21'68'0,"0"-4"-36"0,6 10-35 15,-12 10 13-15,6 5 6 16,0 0 7-16,12 0 3 16,-1 10 4-16,6 0-16 0,1 10 1 0,-7 16 1 15,1 15-2-15,-1 9 0 16,1 26-6-16,-1 6-3 15,-11 4-2-15,-5 0-3 16,-1-10 1-16,-5 0 1 16,-6-5 1-16,-6-5 1 31,-5-10-2-31,-1-5 1 0,-22-11-2 16,-6-9 2-16,6-1-26 0,0 1-10 15,0-16-56 1,5-5-64-16,1-4 40 15</inkml:trace>
  <inkml:trace contextRef="#ctx0" brushRef="#br0" timeOffset="2059.5469">21083 11991 240 0,'17'-16'90'0,"-6"16"-48"0,6 6-49 0,-11-6 16 31,5 0-10-31,1 0 0 0,-1 5 1 16,0 0 0-16,1 5 0 16,11 0 0-16,-6 0 2 0,0 0-17 15,0 0-4 1,-6 0-40-1</inkml:trace>
  <inkml:trace contextRef="#ctx0" brushRef="#br0" timeOffset="2234.2578">20929 12320 228 0,'-40'20'88'0,"34"-10"-48"0,0 0-34 16,6-10 20-16,0 0-8 0,6 5 2 15,6 6-13-15,5-6-5 16,11 0-1-1,6 0-12-15,12 0-5 0,17-5-56 0,11 0-23 0,5 0 3 16</inkml:trace>
  <inkml:trace contextRef="#ctx0" brushRef="#br0" timeOffset="2912.9303">21960 11849 256 0,'-17'-10'96'0,"23"-11"-52"0,5 1-54 16,-5 15 16-1,5 0-6-15,6 5 2 16,0 0 3-16,0 0 4 16,6 0-4-16,11 15 1 0,1 11 1 15,-1-1-1-15,-6 0-1 16,-5 6-1-16,-6 4 2 15,-5 6 1-15,-12-1 1 16,-12 1-4-16,-11-6-3 0,1 6 2 16,-1-6 0-16,-6-5-23 0,7-4-9 15,-1-6-30-15,6-5-10 16,0 0-30 0</inkml:trace>
  <inkml:trace contextRef="#ctx0" brushRef="#br0" timeOffset="3202.9182">22724 11697 156 0,'17'-25'57'0,"-12"20"-30"16,-5-6-25-16,0 11 12 0,-5 5-5 0,-7 6 0 15,1-1 1-15,-6 5 4 16,0 15-8-16,-18 16 8 0,1 5 3 15,0 4-3-15,6 1 0 16,-1 0-8-16,12-1-2 0,0-4-2 16,6-5-2-16,11-6-2 15,5-4 1-15,12-1-6 16,12-5-3-16,-1-9-16 16,7-11-9-16,4-5-28 15,7-5-38 1,5 0 27-1</inkml:trace>
  <inkml:trace contextRef="#ctx0" brushRef="#br0" timeOffset="3549.6764">23384 11535 180 0,'-34'0'68'0,"23"5"-36"0,5 10-33 0,1-5 12 16,-7 5 10-16,1 11 9 16,-6 4 4-16,-6 21 4 15,0 5-21 1,-17 4-5-16,0 6-1 0,0 10-7 15,6 0-2-15,6-5-4 16,5 0 1-16,12 0 1 16,5-5 2-16,12-6-17 15,16-4-4-15,1 0-15 0,0-11-7 16,5-9-50 0,7-11-39-16,-1-25 55 15</inkml:trace>
  <inkml:trace contextRef="#ctx0" brushRef="#br0" timeOffset="3952.0596">23846 11748 204 0,'-6'-16'77'0,"6"11"-42"0,-5 0-37 0,5 5 14 0,-6 0 0 16,0 5 5-16,-5 5-3 16,-6 1 2-16,0 14-9 31,0 10 0-31,-1 1 3 0,7-1-11 0,0 1-1 16,5-1-1-16,12-4 1 15,5 4 5-15,0-5 3 16,1 6 0-16,5 4-1 15,-6-4 8-15,1-6 3 16,-1 1 1-16,-11-1 2 16,0 0-6-16,-6-4-3 0,-5-1-3 15,-6 0-2 1,-6-4-3 0,0-6 1-16,6 0-46 0,0-5-21 0,0-5-51 15,6 5-38 1,5 0 64-16</inkml:trace>
  <inkml:trace contextRef="#ctx0" brushRef="#br0" timeOffset="4271.7976">24342 12158 176 0,'17'5'66'0,"-17"25"-36"0,-6 21-18 0,0-36 19 15,-5 10-5-15,-6 11 2 16,0 9-5-16,0 11 0 16,5 15-12-16,1 5 4 0,0 0 5 0,-1-5-7 31,6-10-2-31,1-1-4 15,-1 1-2-15,0-10-1 16,1-11 0-16,-7-9-2 16,1-6 1-16,-1-10-15 15,1-10-5-15,-6-10-33 16,0-5-15-16,0-5-52 16</inkml:trace>
  <inkml:trace contextRef="#ctx0" brushRef="#br0" timeOffset="4451.7254">24382 12072 156 0,'11'-16'57'0,"0"16"-30"0,1-5-38 0,-12 5 8 16,0 0-61-16,0 0-24 15</inkml:trace>
  <inkml:trace contextRef="#ctx0" brushRef="#br0" timeOffset="4703.5619">24592 12532 272 0,'18'6'101'0,"-1"-1"-54"0,11-5-55 16,-17 0 18-16,7 0-9 15,4 0-1-15,13 0 1 16,-1 0-1-16,-6 0 0 0,1 0 0 0,-1 0 0 0,1 0-18 16,-7 0-5-16,-4 0-40 15,-1-5-14-15,-6 5-11 16</inkml:trace>
  <inkml:trace contextRef="#ctx0" brushRef="#br0" timeOffset="4903.7542">25025 12462 260 0,'12'15'99'0,"-6"0"-54"0,-1 10-53 16,1-4 18-16,0-1-9 0,-6 20 2 15,0 6-2-15,0-1-1 32,0-4 1-32,0 5-1 0,11-11 0 0,-11-5-3 0,0-4 0 15,0-11-51-15,6-5-22 16,-1 0-21 0</inkml:trace>
  <inkml:trace contextRef="#ctx0" brushRef="#br0" timeOffset="5554.1564">25390 11494 260 0,'17'-10'96'0,"-5"10"-52"0,10-5-36 15,-10 10 24-15,5 0-16 16,0 11-1-16,0 4-11 16,6 10-3-16,0 6-1 15,5 24 4-15,6 6 5 0,-5 15 4 16,-1 0 4-16,1 5-7 15,-6-5-3 1,-6 5-4-16,0 6 0 16,0-11-2-16,-6 0 2 0,-11 0 0 15,-5-5 1-15,-7-11-9 16,-11-9-2-16,-5-10-53 16,-6-6-23-16,0 1-48 15</inkml:trace>
  <inkml:trace contextRef="#ctx0" brushRef="#br0" timeOffset="6198.4213">26370 11950 244 0,'-6'-10'90'0,"6"10"-48"0,0-5-34 0,0 5 24 15,0 0-11-15,0 0 0 16,0 10-12-16,0 0-5 16,0 10-3-16,0 11-1 0,-5 4 2 15,-1 16-1 1,0-5-1-16,1 4-2 16,-1 1 1-16,6-1-17 15,-6-4-8-15,1-5-24 0,-1-6-8 16,-6-5-45-1</inkml:trace>
  <inkml:trace contextRef="#ctx0" brushRef="#br0" timeOffset="21767.0979">27493 10993 72 0,'-18'-61'30'0,"13"56"-16"0,-24-5-17 0,24 5 8 0,-1 0-37 16,-11 0-13-16</inkml:trace>
  <inkml:trace contextRef="#ctx0" brushRef="#br0" timeOffset="22449.9137">27310 10831 124 0,'0'0'49'0,"0"0"-26"0,6 0-25 15,-6 0 9-15,0 0-5 16,6 5 1-16,-6-5 0 0,0 0 1 15,5 5-2-15,-5-5 9 0,6 5 6 16,-6-5-7-16,0 10-3 16,0 0-4-16,0 1 0 15,0-1 7-15,-6 15 7 16,1 10-1 0,-1-4-7-16,0-1 0 15,-5 6-6-15,-1 4 0 16,1 6 1-16,-6 15 2 15,0 9-3-15,0 22 0 16,0 29 5-16,0 11 3 0,0 20-6 16,-1-16-1-16,1 1-2 15,6-10-2 1,5-11 1-16,6-4 1 0,0-21-1 16,0-10-1-16,0-20 3 15,6-16 0-15,0-9-1 16,-1-16 1-16,1-25 2 15,0-15 2-15,-1-11-6 16,1-4-2-16,0-6 0 16,0-4 0-16,-1-1-2 15,7 6 2-15,5 4-1 16,0-4 0-16,0-6 2 16,0 5 0-16,6 6-3 15,5 10 2-15,6 10-1 16,1-1 0-16,-1 6 4 0,0 10 1 15,0 15-1-15,-5 6-2 16,-1 4 1-16,-5 10-1 16,0 6 0-1,-6 10 2-15,0-1-3 16,0 16 0-16,0 0 1 0,12-5 0 16,5-6-25-16,6-9-8 15,5-11-58 1,7-4-37-16,-1-16 58 15</inkml:trace>
  <inkml:trace contextRef="#ctx0" brushRef="#br0" timeOffset="23775.3789">26222 11818 132 0,'0'31'52'0,"0"9"-28"0,6-9-30 0,-1-16 8 0,-5 5 9 16,0 6 7 0,0-1 13-16,0 5 8 0,-5 6-21 15,5 9 1-15,0-4 0 0,0-1-7 16,0 1-2-16,5-1-5 15,1 1-2-15,0-6-3 16,5 1-1-16,1-6-12 16,-1-5-7-16,0 1-22 15,-5-6-9-15,0-5-35 16</inkml:trace>
  <inkml:trace contextRef="#ctx0" brushRef="#br0" timeOffset="24130.851">25835 12310 220 0,'11'-5'85'0,"12"0"-46"0,17 5-43 0,-12 5 15 15,12-5-8-15,6 0-2 0,5 0 0 16,6 0-1-16,5 0 0 16,-5-5-3-16,12-1 2 0,-6 1 1 15,-7 0 2-15,-4 5-3 16,-1 0 0-16,0 0 1 15,-5 0 2-15,-6 0-8 16,-6 0-3-16,12 5-66 16,5 6-49-1,0-1 43-15</inkml:trace>
  <inkml:trace contextRef="#ctx0" brushRef="#br0" timeOffset="24763.5524">28541 11211 264 0,'-34'-36'101'0,"28"31"-54"16,-5-5-48-16,11 5 20 15,0 0-13 1,-6 0-3-16,0 0-5 16,1 5-1-16,5 5 2 0,-6 5 0 0,6 10 1 15,-6 11 0-15,6 14 0 16,-6 6 4-16,6 10 5 15,0 15-1-15,6 20 3 16,0 10 0-16,5 11 1 16,-5-6-4-16,5-5-3 0,1 6-2 15,-7-6 0-15,1 1-2 16,-6-1-1-16,0-15 3 16,0 5 0-16,-6-25-1 15,-5-5 1-15,0-15 0 16,-1-11 1-16,-5-4-18 0,-6-16-5 31,-11-10-22-31,-6-5-9 16,0-10-33-1,-5-5-54-15,5-5 33 16</inkml:trace>
  <inkml:trace contextRef="#ctx0" brushRef="#br0" timeOffset="25017.7262">27869 12259 236 0,'17'-40'90'0,"0"40"-48"0,11-31-49 0,-11 26 14 15,6 0-7-15,6 0 0 16,5 0 4-16,6 0 5 16,22 5-5-16,-5 0 11 0,6-5 5 15,-6 0 3 1,0 0 3-16,6 0-8 15,-1 0-3-15,-5-1-8 16,0 1-5-16,0 0-1 16,-5 0-1-16,-7 0-20 0,-11 0-7 15,-5 5-30 1,-6 0-14-16,-6 0-39 16</inkml:trace>
  <inkml:trace contextRef="#ctx0" brushRef="#br0" timeOffset="25571.3788">29686 10993 304 0,'-34'86'112'0,"23"-55"-60"0,-12 24-56 0,6-14 21 15,-17 14-15-15,11-9-1 16,-17 50 5-16,-6 21 6 16,1 19-6-16,-12-9 6 0,0-5 1 15,11-6-4-15,6 1-1 0,12-16-2 0,11 0-1 31,11-10-1-31,23-10 2 16,6-10-3-16,11-10 0 0,12-10 1 16,11-11 0-16,0-15-9 15,5-4-4-15,12-11-24 16,6-5-11-16,0-5-28 16,5-10-12-16,-5 5-30 15</inkml:trace>
  <inkml:trace contextRef="#ctx0" brushRef="#br0" timeOffset="26635.2751">29777 11768 236 0,'-51'0'88'0,"40"0"-48"0,5 0-36 16,6 0 19-16,6 0-18 15,5-5-2-15,6 0-2 0,6-5 1 16,0-1-1-16,5 1-3 0,1 5 1 16,5 0-1-16,12 5 0 15,-7 5 2-15,-4 0 0 16,-1 5 0 0,-6 11 0-16,-5 14 0 0,-6 1 2 0,-5 9-1 15,-1 1-1-15,-5-1 1 16,-1-4-1-16,-5 4 0 15,0-4 2-15,0-6-25 0,-5-4-12 16,-1-1-31 15,-17-5-50-31,6 1 24 0</inkml:trace>
  <inkml:trace contextRef="#ctx0" brushRef="#br0" timeOffset="26951.1447">30529 11712 240 0,'-39'15'90'0,"22"1"-48"0,-23 29-47 0,17-15 15 16,0 1-8-16,-5 9 1 15,-1 1-4-15,6 4 0 0,6-4 1 32,11 5-3-32,6-1 2 0,6 1-1 15,6-6 0-15,10 1-14 16,7-1-4-16,-1 1 1 0,1-6 1 0,-1-4-9 31,1-1-3-31,-1-5-26 16,1 1-29-16,-1-6 27 15</inkml:trace>
  <inkml:trace contextRef="#ctx0" brushRef="#br0" timeOffset="27360.1744">31099 11580 248 0,'-23'-25'93'16,"23"15"-50"-16,0 0-50 0,0 10 16 0,0 0-8 15,-5 0 2-15,-1 0-4 16,-5 5 0-16,-6 5 1 15,-12 5 0-15,-5 11 0 0,-6 9 11 32,0 36 5-32,-5 0 3 0,-1 0 1 15,0 10-9-15,7 0-4 0,4-5-7 16,13-5-2-16,4 0 1 16,13-6 2-16,5-4-9 15,11-10-4-15,6-6-16 16,6-9-5-16,6-11-16 15,5-5-4-15,11-4-40 16</inkml:trace>
  <inkml:trace contextRef="#ctx0" brushRef="#br0" timeOffset="27720.1437">31498 11849 268 0,'-34'5'101'0,"23"30"-54"0,-7-4-53 0,13-21 17 16,-7 5-9-16,1 5-2 15,0 1-8-15,-12 4-3 16,6-5 6-16,0 5 0 0,5-4 1 15,6 9 3-15,12-5 0 0,0 11-2 16,5-6 2-16,1-4 1 31,-1-1 2-31,0 0-1 0,1 1-1 0,-1-1 1 16,-5 5-1-16,0 1 0 16,-1-1 0-16,-5-5 0 15,0 1 2-15,-5-1-32 0,-1-5-14 31,-5 0-25-15,-1-4-38-16,6-6 27 16</inkml:trace>
  <inkml:trace contextRef="#ctx0" brushRef="#br0" timeOffset="28004.5098">31806 12467 252 0,'-46'65'96'0,"23"-34"-52"0,1 30-51 0,16-21 16 16,-5 6-8-16,-1 4 2 16,1 11-4-1,-1 5 0-15,1-5 1 16,5-11-3-16,1 1 2 0,-1-5-6 0,0-11 0 0,0-5-17 15,1-9-7-15,-1-11-54 16,0-5-35 0</inkml:trace>
  <inkml:trace contextRef="#ctx0" brushRef="#br0" timeOffset="28220.5917">31641 12284 340 0,'5'-10'129'0,"7"10"-70"0,5 5-69 15,0-5 20-15,11 5-32 16,7 0-10-16,4 6-44 15,1-1-16-15,0 0-16 16,6 0-6-16</inkml:trace>
  <inkml:trace contextRef="#ctx0" brushRef="#br0" timeOffset="28471.5701">32450 12846 320 0,'-12'21'121'0,"18"-11"-66"0,5-5-64 0,1-5 20 16,-1 5-17-16,1 0-3 15,-1-5-33 1,0 0-12-16,1 0-15 0,-1-5-3 15,-5 0-13-15,-6-5-6 16</inkml:trace>
  <inkml:trace contextRef="#ctx0" brushRef="#br0" timeOffset="28689.5273">32837 12553 372 0,'-17'30'140'0,"11"-5"-76"0,6 36-72 16,0-35 23-16,0 4-12 15,0 5 0-15,0 1-30 16,0-1-12-16,6 1 20 16,0-6-31-16,-1-5-10 0,-5-4-21 15,0-11-52 1,0-10 30-16</inkml:trace>
  <inkml:trace contextRef="#ctx0" brushRef="#br0" timeOffset="29107.6769">32928 11910 296 0,'-5'15'110'0,"16"5"-60"0,0 16-52 0,6-16 20 0,6 5-16 16,0 16 0-16,0 9 0 16,5 1 1-16,6 5-1 0,6 4-17 0,0 1-5 15,0-5-3-15,-6 5 1 16,-5-11-6-16,-12 11 1 15,-6-15-61 1,-11-6-42 0,0-10 54-16</inkml:trace>
  <inkml:trace contextRef="#ctx0" brushRef="#br0" timeOffset="29493.0253">33150 11191 316 0,'12'5'118'0,"5"15"-64"0,23 10-45 0,-12 1 25 16,6 4-21-16,12 16-5 16,11 25-3-16,0 25-1 0,-6 26-2 31,-5 4-2-31,-12 1 3 0,-17 10-4 15,-23 20-2-15,-45 10-29 16,-34 25-14-16,-41 41-100 16</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03-20T21:14:00.084"/>
    </inkml:context>
    <inkml:brush xml:id="br0">
      <inkml:brushProperty name="width" value="0.05292" units="cm"/>
      <inkml:brushProperty name="height" value="0.05292" units="cm"/>
      <inkml:brushProperty name="color" value="#FF0000"/>
    </inkml:brush>
  </inkml:definitions>
  <inkml:trace contextRef="#ctx0" brushRef="#br0">14411 5975 140 0,'-23'-31'55'0,"-6"1"-30"0,12 5-12 16,6 9 19-16,-1 1-16 15,7 0-4-15,-7 0-5 0,7 0-2 16,-1 4-3-16,0 1-2 0,0 0 3 15,1 5-2-15,5 5 2 16,0 5-2-16,0 20-1 16,0 16 5-16,0 10 4 15,0 4-1-15,0 21 3 16,0 5 5-16,-6 10 2 0,0 11-3 16,-5 34 1-16,-6 1-3 15,-6 10 2-15,-5 10-2 31,-1 20 0-31,-5-10-7 16,0 16-4-16,5-21-1 16,1 0 1-16,5-5-3 15,0 5 0-15,6-15 1 0,0-11 2 0,6-14 5 16,5-21 6 0,0-10-7-16,6-10-3 0,6-10 0 15,5-10 0 1,1-10-1-16,5-6 1 15,6-4 2-15,-1-6 2 0,7-9-3 16,5-6-1 0,6-10-1-16,17 0-2 0,6-5 1 15,11-5-1-15,0 0 0 0,11 0 0 16,6 0 0-16,6 5 2 16,6 0-3-16,16 5 0 15,7-5 1-15,11 1 2 16,-6-6-3-16,11 0 0 15,6-11 1 1,12 1 0-16,5 0 4 16,-6 0 2-16,-5 0 2 15,-6 5 0-15,6 0-4 16,-6 5-1-16,-11 0-1 16,0 5 1-16,-12 0-2 15,-11 5 2-15,-6 0-2 0,-11 5-1 16,-11 1-13-16,-1-1-4 0,-11 0-26 15,-17 5-11-15,-11-10-46 32,-12 6-61-32,-28-6 49 0</inkml:trace>
  <inkml:trace contextRef="#ctx0" brushRef="#br0" timeOffset="907.6539">14091 5742 240 0,'23'-26'90'0,"17"11"-48"0,17-10-47 16,-17 15 17-16,11 0-9 0,12-6-2 15,5 1 0-15,12 0 1 16,11 0-1-16,12 0-3 0,11-1 1 0,17 1-1 16,6 10 0-16,-1 0 2 15,12 0 0-15,29 0 0 16,0 5 0-16,5 5 0 15,-5-5 0-15,-1 5 0 16,1 0 0-16,-12 0 0 16,-17 5 0-16,0-5 0 15,-17 0 0 1,-5 1 0-16,-12-1 2 16,-17 0-1-16,-12 5-1 15,-5 0 5-15,-12 0 1 16,-16 0 2-16,-1 5 0 0,-6 1-4 15,-10 4-1-15,-1 0-3 16,0 5-1-16,0 6 1 16,-5 14 2-16,-1 6-1 0,6 5-1 15,1 4 1-15,-7 16 1 16,0 11 3 0,7 19 4-16,-1 31-2 0,0 9 1 15,-11 6-3-15,-6 10 2 16,6 46-2-16,-12 0 2 15,-5-6 0-15,0-25 3 16,-6-14-5 0,-12-12-1-16,6 6 0 15,-5-10 0-15,-6-20 0 0,-6-16 0 0,0-14 0 16,1-16 0-16,4-21 0 16,7-4 2-16,0-10-3 0,-1-11-2 15,7-10 0 1,-1 1-1-1,0-11 0-15,6-5 2 0,0 0-1 16,0-10 2-16,0 0-18 16,0-5-4-16,-6-5-44 15,-5-10-19-15,-6-16-41 16</inkml:trace>
  <inkml:trace contextRef="#ctx0" brushRef="#br0" timeOffset="1570.2065">15989 5772 228 0,'-12'5'85'0,"18"5"-46"0,-6 0-46 16,12 26 11-16,-1-1-5 15,0 1 1-15,1-1 0 16,5 1 0-16,-6 9 0 0,-5 1 2 0,0 4 8 15,-12 6 5-15,0 10 4 16,0 15 3 0,1 15-8-16,-1 21-1 0,-5 4-5 15,5 6-3-15,0 15-2 0,6 25 0 16,12-5-4-16,-12 5 0 16,17-20 3-16,-12 0 1 15,1-11-1 1,-6-4 1-16,0-11-2 0,-11-9-1 15,-6-16 3-15,5-15 0 0,7-15-1 32,-7-15-2-32,7-6 1 0,-1-9-1 15,0-11-7-15,0-5 0 16,1-10-32-16,-1-5-14 16,-5-5-59-1,-1-10-30-15,-5-5 70 16</inkml:trace>
  <inkml:trace contextRef="#ctx0" brushRef="#br0" timeOffset="2072.7777">13698 7296 224 0,'34'-20'85'0,"-11"15"-46"0,40-5-39 16,-35 0 16-16,12 0-11 0,23-1-3 16,17 1-1-16,22-5-1 15,12 5 0-15,17 5-3 0,17-10 2 16,35 0 1-16,-1 4 0 16,12 1 2-16,17-10 3 0,22 15 7 15,1 5 2-15,-12 10-1 16,6-5 2-16,-17 0-2 15,-17 5 0-15,-18 1-5 0,-22-1 0 16,-23 0-1-16,-17-5 1 16,-17 0-4-16,-17-5-1 31,-12 0 1-31,-11 0 0 0,-6 0-11 16,-22 0-5-16,-6-5-49 15,-18 5-23 1,-10-10-31-16</inkml:trace>
  <inkml:trace contextRef="#ctx0" brushRef="#br0" timeOffset="2852.6918">17225 6167 208 0,'0'-10'79'0,"-11"15"-42"0,11-5-28 15,0 0 19-15,0 0-12 16,-6 0-4-16,0 0-10 15,6 0-1-15,-5 0-1 0,-1-5 0 0,-5 0 0 16,5 0 0-16,-5 0 0 0,-1 0 2 16,-5 0 3-16,0 0 7 15,0 5 4-15,0 0-6 16,-29 10-1 0,1 0-3-16,-1 10-4 31,-5 10-1-31,-1 1-3 15,1-1 1-15,0 1 1 16,5 4 0-16,6 0 0 16,1 6 2-16,16-6-3 0,0 1 0 15,12-1 3 1,5 11 1-16,6-6-4 0,11 6 1 16,12-5 0-16,6-1 0 0,10-10 0 15,7-9 2 1,11-11 1-16,6-15 3 15,-1-16 6-15,1-4 2 16,-6-10-1-16,0-11 0 16,-11-10-5-16,5 6 0 15,-11-6-5-15,-6-10-2 16,-11 0 2-16,-18 11 0 16,-10-1-10-16,-7 0-5 0,-10 11-8 15,-13 4-2-15,-5 11-13 16,-17 10-5-16,0 9-27 15,-5 11-10-15</inkml:trace>
  <inkml:trace contextRef="#ctx0" brushRef="#br0" timeOffset="3569.9898">15448 6197 244 0,'-29'-20'93'0,"12"15"-50"0,-6-5-44 16,17 5 18-16,-5 0-15 15,-6 0 0-15,-12 0-13 16,-5 0-3-16,0 0 7 16,-6 5 1-16,-5 0 2 0,-1 5-2 15,-5 0 1-15,5 5 12 16,1 0 7-16,5 10-3 15,0 11 2-15,6-1-8 0,-6 5-1 16,6 6-4-16,5-1-1 16,12 11-1-16,11-5 0 15,12-6 0 1,5 6 0-16,12-6 2 16,11-4 2-16,12 4-3 15,5-19 0-15,1-6 7 0,16-5 6 0,-5-15 0 16,-1-5 1-1,-5-11-1-15,-6-9 2 0,-5-5-5 0,-6-6-3 16,-12 1-1-16,-10-1-1 16,-7 0-2-16,-11 6-2 15,-6-11-15-15,-17 16-7 16,-11 0-25-16,-11 9-7 31,-1 21-56-15</inkml:trace>
  <inkml:trace contextRef="#ctx0" brushRef="#br0" timeOffset="4214.0624">15197 7889 252 0,'-6'-26'96'0,"6"21"-52"0,-6-5-47 0,1 5 16 32,-7 0-9-32,-5 0-1 15,-6 5-8-15,-5 0-2 16,-12 5 4-16,-6 5-1 0,1 5 2 0,-12 11 4 15,-6 4 1 1,6 1 1-16,0 4 2 0,0 6-1 16,6 4 2-16,-6 6-4 15,6 4 0-15,17 1-3 0,17-5-3 16,5-1-1-16,12-9 3 16,12-6 0-16,10-9 1 15,7-11 4 1,16 0 5-16,1-20 1 0,0-15 4 15,-1-6-7-15,1-4-2 16,-1-10-1-16,-5-6 0 0,0 0 0 16,-6 1 0-16,-5-6-2 15,-6-5-2-15,-6 11-4 16,-6 4-2-16,-5 6-17 31,-6 5-8-31,0 4-32 16,0 11-12-16,0 5-21 15</inkml:trace>
  <inkml:trace contextRef="#ctx0" brushRef="#br0" timeOffset="4862.2472">17151 7823 244 0,'-6'-10'93'0,"12"10"-50"0,-12 5-50 15,6-5 14-15,-5 5-16 16,-1 0-4 0,-11 10 0-16,-12 11 2 15,-10 9 7-15,-7-5 4 0,-5 6 5 0,-6 9 18 16,5 1 7-16,7 5-2 16,5 4 0-1,12-9-13-15,5 5-4 16,17 4-7-16,12-9-3 15,17-11 0-15,5 1-1 16,23-21 0-16,6 0 2 16,6-10-1-16,0-15-1 0,-6-10 1 15,11-11 1-15,-5-9 3 16,-6-11 4-16,0-4-2 16,-6-6 1-16,0-10-5 15,-11 5-2-15,-6 0 0 0,-5 5 1 16,-12-9-25-1,-6-1-10-15,-11 10-29 0,-11 5-14 16,-1 16-32-16</inkml:trace>
  <inkml:trace contextRef="#ctx0" brushRef="#br0" timeOffset="5662.3454">16023 5640 208 0,'-40'0'77'0,"34"5"-42"0,6 6-37 0,0-6 17 16,0 5-13-1,6 5-1-15,0 5-1 16,0 0 2-16,-1 11-1 15,7 9-1-15,5 1 1 0,-6 4-4 0,6 6 2 16,0 5 10 0,0 10 3-16,0-1 6 0,-11 11 1 0,6 16 1 15,-18 24 2-15,0 1-8 16,0 9-3 0,1-4-6-16,-1 14-4 0,6 1 2 15,0 10 0 1,11 0-1-16,-5-10-2 0,6-11 1 15,-7 1-1 1,1-6 0-16,0-4 0 0,5-6 0 16,-11 6 2-16,0-16 8 15,0-10 5 1,0-10-3-16,0-15-2 16,0-5-5-16,0-11-2 0,0-9-1 15,0-11 1-15,0-4-2 16,-6-1-1-16,-5-5 3 0,0-5 0 15,-1-5-12-15,6-4-4 16,1-1-12-16,-12-5-4 16,0 0-13-1,5-11-4-15,1 1-21 16,-6-5-10-16,28 0-8 16</inkml:trace>
  <inkml:trace contextRef="#ctx0" brushRef="#br0" timeOffset="6554.5547">16217 6972 200 0,'-6'0'74'0,"12"0"-40"0,-12 0-38 16,6 0 13-16,11 5-7 16,1-5-2-16,-6-5 1 15,5 0 1-15,-11 5-1 16,6-5 2-16,-6 5 0 0,0-5 7 16,0 5 4-16,-6 0-7 15,0 0-4-15,-5 0-2 16,-1 5 1-16,-5 5-3 15,-5 0 0-15,-1 0 1 16,-6 1 2-16,6 9-1 16,1 10 2-16,-1-4-2 0,0-1-1 0,-5 0 5 15,5 1 1-15,0-1 4 16,6 0 4-16,6-5-8 16,-1-4-1-16,6 4 1 31,6-10 3-31,0-10-2 0,0 0 1 15,12-5-1 1,-1-10 1-16,6 5-7 0,6-6 0 16,-6 1 3-16,0-5 2 15,12 0-5-15,-18 5-2 16,6 4-38-16,0 6-16 16,6 5-63-16</inkml:trace>
  <inkml:trace contextRef="#ctx0" brushRef="#br0" timeOffset="8902.0233">16245 7114 184 0,'0'0'68'0,"12"5"-36"0,-1-5-37 0,0 5 10 0,1 5-8 16,5-5 2-16,-6-5-12 15,6 5-7-15,0-5 11 16,12-5 2-16,-1 5 2 0,1 0 6 0,-1 0 1 15,-5-5-3 1,0 0-1-16,0 5-8 0,0 0-4 31,-6 0-45-15</inkml:trace>
  <inkml:trace contextRef="#ctx0" brushRef="#br0" timeOffset="9396.1329">16718 6901 192 0,'0'0'74'16,"6"0"-40"-16,0 5-38 0,-6-5 13 0,0 0-5 31,5 5 0-31,-5-5 2 0,6 6 3 16,5-1-4-1,1 0 6-15,5-5 2 0,0 5-4 0,0-5-1 16,0 5-4-16,12-5-3 15,5 5 0-15,0 0-1 16,-6 0 0-16,1 0 0 16,-1 5 2-16,1 0 1 0,-6 5-1 0,-6-4-2 31,-17 19 5-31,-12 0-1 16,-10 1 1-16,-18 4-6 15,-12 6 1-15,-5 4 4 16,0 6 2-16,0-5-2 0,6-6-3 15,11-5 0 1,6 6 1 0,6-6-12-16,-1 11-34 15,6-11-6-15</inkml:trace>
  <inkml:trace contextRef="#ctx0" brushRef="#br0" timeOffset="10065.7763">15299 6871 192 0,'-28'-20'74'0,"16"20"-40"0,-16 5-31 0,17 5 15 0,-1-10-9 15,-5 0-3-15,0 5-1 16,0-5-1-16,-6 5-2 15,-5 0 5-15,-7 5 5 0,-4 0-4 16,-1 6-2-16,-6-1-1 31,-5 5-1-31,0 5 0 0,-1 6 0 16,1-1-5-16,5 0 1 16,1 1-2-16,5-1 0 15,6 1 2-15,11-1 2 16,6 5-6-16,0 6 1 15,17-11-1-15,17 1 2 16,0-1 1-16,11-5 3 16,12-4-3-16,6-1-2 0,5 0 4 15,12-5 1-15,0-5-14 16,-1 1-4-16,7-1-36 16,5 10-16-16,-6 5-14 15</inkml:trace>
  <inkml:trace contextRef="#ctx0" brushRef="#br0" timeOffset="14256.4141">15704 8147 192 0,'-11'-5'71'0,"11"10"-38"0,0-5-39 15,0 0 14 1,0 0-7-16,0 0-1 0,5 5 3 16,1 0 0-16,-6-5-1 15,11 0 7-15,1 0 4 0,-1 0 0 16,1 0 0-16,-1-5-3 0,0 0-1 0,6 0 1 16,0-10 1-16,6 0-1 31,0-1 1-31,6 1-4 15,10-10-2-15,7-11-2 0,0 1 0 16,5 0-4-16,-11 4 0 16,0 1 1-16,-12 10 2 15,-5-1-1-15,-6 11-1 16,-6 5 1-16,-5 15 1 16,0 5-1-16,-6 11-1 15,-6 4 1-15,0 6-1 0,6 9-3 16,0 1 2-16,0 4-1 15,6 1 0-15,6-5-36 16,-1 4-14-16,12 6-56 16</inkml:trace>
</inkml:ink>
</file>

<file path=ppt/ink/ink5.xml><?xml version="1.0" encoding="utf-8"?>
<inkml:ink xmlns:inkml="http://www.w3.org/2003/InkML">
  <inkml:definitions>
    <inkml:context xml:id="ctx0">
      <inkml:inkSource xml:id="inkSrc0">
        <inkml:traceFormat>
          <inkml:channel name="X" type="integer" max="2736" units="cm"/>
          <inkml:channel name="Y" type="integer" max="1824" units="cm"/>
          <inkml:channel name="T" type="integer" max="2.14748E9" units="dev"/>
        </inkml:traceFormat>
        <inkml:channelProperties>
          <inkml:channelProperty channel="X" name="resolution" value="105.23077" units="1/cm"/>
          <inkml:channelProperty channel="Y" name="resolution" value="105.43353" units="1/cm"/>
          <inkml:channelProperty channel="T" name="resolution" value="1" units="1/dev"/>
        </inkml:channelProperties>
      </inkml:inkSource>
      <inkml:timestamp xml:id="ts0" timeString="2018-03-20T21:19:37.372"/>
    </inkml:context>
    <inkml:brush xml:id="br0">
      <inkml:brushProperty name="width" value="0.05292" units="cm"/>
      <inkml:brushProperty name="height" value="0.05292" units="cm"/>
      <inkml:brushProperty name="color" value="#FF0000"/>
    </inkml:brush>
  </inkml:definitions>
  <inkml:trace contextRef="#ctx0" brushRef="#br0">2839 11854 0</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03-20T21:30:15.318"/>
    </inkml:context>
    <inkml:brush xml:id="br0">
      <inkml:brushProperty name="width" value="0.05292" units="cm"/>
      <inkml:brushProperty name="height" value="0.05292" units="cm"/>
      <inkml:brushProperty name="color" value="#FF0000"/>
    </inkml:brush>
  </inkml:definitions>
  <inkml:trace contextRef="#ctx0" brushRef="#br0">1976 17960 92 0,'-18'0'35'0,"21"0"-18"0,-3-3-20 16,0 3 8-16,11 0-20 15,-11 0-4-15,0 0-15 0,-7 0-4 16,3 0 20-1,1 3 10-15,-8-3 3 16</inkml:trace>
  <inkml:trace contextRef="#ctx0" brushRef="#br0" timeOffset="2733.325">13310 6411 72 0,'-21'-7'30'0,"21"7"-16"0,0-3-1 15,0-3 14-15,0 6-15 0,11-9-4 16,-4 5-5-16,0-5-3 15,0 0 3-15,-4 2 0 0</inkml:trace>
  <inkml:trace contextRef="#ctx0" brushRef="#br0" timeOffset="3181.7444">13324 6348 220 0,'-10'3'29'0,"-1"10"-5"15,1-1-5-15,-1-2-11 16,4 5 1-16,4 4 4 0,3 6 2 16,7-6 3-16,7 0-6 15,3 6 1 1,4-6-6-16,4-1 1 15,0-2-5-15,3-3 0 16,0 2 1-16,1 4 0 0,-8-3-7 0,0 3 0 16,-3 9 10-16,-4-9 7 15,0 3-1 1,0-4 1-16,0 4-6 16,0 0 0-16,4 0-3 15,3 3 2-15,0 4-4 0,4-4 0 16,-1-6-1-16,5 9 1 15,2-6-2 1,-2 0-1-16,-5 3 1 0,-3 0 1 16,-3-6-1-16,-4-1 2 0,-3-2 4 15,-4-3 6 1,0 6-5-16,0-10-2 0,-3 7-3 16,3-7 0-16,-4 0-4 15,1 1 0-15,-1-4 1 16,1-3 2-1,3 4-3-15,0-1 0 16,0-3-28-16,0-3-13 16,3 0-18-16,-2 0-8 0</inkml:trace>
  <inkml:trace contextRef="#ctx0" brushRef="#br0" timeOffset="4352.7112">14115 5787 164 0,'-7'-10'63'0,"-4"4"-34"0,4 3-21 0,3 3 18 15,-3 0-11-15,0-6-1 16,-3-4-2-16,-1 7 0 16,1-3-6-16,-1-4 0 0,-3 1 1 15,0-1-3-15,0 1-1 16,-4 0 1-16,0-1 2 16,-6 4-1-16,-8 6 2 15,4 0-4-15,-1 9 0 0,1-2-1 16,0 5 1-16,-4 4-2 15,4 3 2-15,3 6-4 16,1 3 0-16,3 7-1 0,3 8 0 16,7-8 2-16,4-4 0 31,4-6-3-31,3 4 2 0,7-7-1 16,7-1 0-16,4-2 2 0,6-9 0 15,1 2 0-15,10-9 0 0,4-3 2 31,-4-3 1-31,1-9 1 0,-5 2 0 0,-2 1-2 32,-1-10 1-32,-11-6-4 0,1 6-2 15,-4 0 4-15,-3 1 3 0,-1 8-3 32,1-6-1-32,-4 7-2 15,4 6-2-15,-1-3 5 16,1 12 1-16,-1 6 4 0,1 14 1 15,-1 2-3-15,1 0-1 16,0 6-1-16,3 7-2 0,3-9 1 16,5 2 1-16,6-6-6 15,21-6-1-15,15-9-97 32,31-26-59-32,14-18 66 15</inkml:trace>
  <inkml:trace contextRef="#ctx0" brushRef="#br0" timeOffset="5567.1487">23128 6251 200 0,'-3'-3'74'0,"3"6"-40"0,10-3-40 15,-3 0 14-15,0 0-7 0,4 9-1 16,7-3 3-16,3 4 0 15,0-1-1 1,7 1 7-16,0 15 4 0,8-3-4 0,2 0-1 16,12 6-2-16,-1 6 1 15,1-2-2-15,-1 8 2 16,0-2-2-16,1-3 2 16,-4 8-4-16,-4-5-2 0,0 0 0 15,-3-4 1-15,0 4-1 16,-4 3 2-1,4-7-2-15,3 4 2 16,-3-1 0-16,-4-2 1 16,-3-10-5-16,-4-6 1 0,-3 0-20 0,-7-1-7 31,3-8-19-31,-7-4-7 0,0-6-35 16</inkml:trace>
  <inkml:trace contextRef="#ctx0" brushRef="#br0" timeOffset="6358.631">24225 5188 200 0,'-35'-7'74'0,"14"4"-40"0,-29 3-31 15,26 3 17-15,-8-3-12 0,-3 7-2 32,-4-4-4-32,-3 3-2 0,-4 3 1 15,0 1-1-15,4-1 0 0,-1 7 2 16,4-3 1-16,1 2-1 0,-1 4-2 15,7 0 1 1,4 12-1-16,7 1-3 0,7 2 2 16,10-9 3-1,4 3 1-15,11-3 3 16,3 1 3-16,0-8 2 16,7-5 1-16,0-1 0 0,7-8 2 15,8-8-3 1,-1-8-1-16,0-7-6 15,4-19-1-15,0 4 1 0,0-10 2 0,3 0-8 32,0 0 0-32,-10-3 0 15,-7 10 1-15,-11-7 1 0,-7 15 0 16,-7-2 2-16,-4 12 1 16,-3 0 5-16,-3 13 3 15,-4 6-6-15,-8 22-3 16,1 0-1-16,0 13 1 15,0 2-1-15,3 29-1 0,4-3 3 0,7-7 0 16,7 13 1-16,7-12 0 16,4 2-2-1,6-5-2-15,5-1 1 0,6-6 1 32,4-3-12-32,-1 3-3 0,1-3-40 15,-4-3-16-15,-3-10-48 16</inkml:trace>
  <inkml:trace contextRef="#ctx0" brushRef="#br0" timeOffset="7225.092">19325 7474 148 0,'-10'9'57'0,"6"0"-30"0,4 7-25 15,4-13 14 1,3 4-6-16,0 2 0 0,3-9 0 16,4 6 1-16,4 7-5 15,3-4-2-15,-3-3 2 16,3 4-3-16,-3 6-2 0,-1-4 4 0,-3 7 4 31,1-3-3-31,2 9 2 0,1-3-3 16,-1 12 0-16,1-9-1 0,3 3 0 15,0 7 0-15,1-7 2 16,-1 7-1 0,-4-7 0-16,5-3-6 15,2 3 1-15,-3-3 0 16,-3 0 2-16,0-3-1 16,-4-6 2-16,-4 3-29 15,1-10-9-15</inkml:trace>
  <inkml:trace contextRef="#ctx0" brushRef="#br0" timeOffset="8183.7339">19293 7097 108 0,'4'-25'41'0,"-4"16"-22"16,7-19-14-16,-7 12 13 0,4 3-1 16,-4-9 1-16,0 4 8 15,-8-1 6 1,-6 0-17-16,-7 0 5 0,0 4 3 0,-4-1-3 15,1 6 0 1,-5 1-7-16,1 6-3 16,0 3-10-16,0 3-2 0,0 6 0 0,-4 7 1 15,4 0-2-15,3 6 0 16,4 3 2 0,7 3 0-16,3-3-2 0,0 3 2 31,8-3-1-31,-1 4 0 0,11-4 2 15,0-6 0-15,4 9-3 0,0-3 2 16,-1-6 1 0,1 0 2-16,3-4-1 15,0-9 2-15,0-2-2 16,0-4-1-16,4-4 3 0,-4-8 0 16,4 3-1-16,-4-10 1 0,0 6-4 15,0-9 0-15,-3 3 1 31,-1-3 2-31,1 1 1 16,-4-8 1-16,0 10 2 16,-4 4 3-16,1 5 0 0,-4 1 2 0,-4 18-8 31,1 7 2-31,-4 3 2 16,0 6-2-16,0-6 2 15,0 9-2-15,3 0 2 16,1-3-4-16,3 0-2 0,7-6-3 15,7 0-1-15,14-10-20 16,11 1-10 0,17-10-80-1,15-19-47-15,-4 0 72 16</inkml:trace>
  <inkml:trace contextRef="#ctx0" brushRef="#br0" timeOffset="58943.0597">7468 11757 116 0,'0'-47'46'0,"4"38"-24"0,3-7-24 0,0 10 11 16,0-4-4-16,0 1 0 16,-3 0-1-16,-4-1 2 15,3 1 10-15,-3-1 7 0,0 4-12 16,-3-3 10-16,-1 9 2 15,1-3-5-15,-5 3 0 16,1 3-7-16,-3-3 1 16,-1 9-3-16,1 7 0 15,-4 3-1-15,-8 15 0 0,5 4 2 16,-4 6 4 0,3 6-6-16,0-3-2 0,1 6 1 15,-4 0 2-15,-1 1-2 16,1 18-2-16,4-9-2 15,-1-1 0-15,0-2-4 16,4-4 0-16,0-2 1 16,0-10 2-16,3-1-8 15,1-8-1-15,-8-4-16 0,-3 4-8 16,3-10-14-16,1 3-7 16,-1-9-45-1</inkml:trace>
  <inkml:trace contextRef="#ctx0" brushRef="#br0" timeOffset="59492.7686">7172 11873 160 0,'18'-19'60'0,"-1"10"-32"0,15-10-31 0,-14-6 11 16,17 6-6-16,7-6-2 15,4-3 1-15,7 3-1 16,0-3 0-16,0 3 11 0,0 6 5 16,0 3-2-16,-7 4 0 0,-1 5-6 15,-6 4 0-15,-11 6 4 31,-13 7 4-31,-8 5-4 0,-14 4 1 0,-11 16 3 16,-10 2 2 0,-8-2-1-16,-6 2 2 0,-4-5-10 15,-3-4-5-15,-8-9-3 32,4 9-1-32,4-3-9 0,3-6-2 15,0-3-32-15,11-7-11 16,7 0-57-1</inkml:trace>
  <inkml:trace contextRef="#ctx0" brushRef="#br0" timeOffset="60079.8692">8505 11343 120 0,'0'-15'46'0,"0"8"-24"0,-3 7-28 15,3 0 8 1,-4-9 15-16,4 6 9 15,-3-13 9-15,-1 7 21 16,-3-7-13-16,0 7-22 16,-3-1-11-16,-1 10-5 0,1 10-6 15,-5 5-1 1,1 10 1 0,0 4 0-16,0 8 1 15,-4-2 0-15,1 2 0 16,-1 7 0-16,-3 6 0 0,3 13 0 15,4-6 2-15,0-7 1 16,0-3 3-16,3-10-5 16,1-2-1-16,-8-10-5 15,-3 3 1-15,0-9-16 16,3-3-6-16,1-7-9 16,-1 1-4-16,0-4-47 15</inkml:trace>
  <inkml:trace contextRef="#ctx0" brushRef="#br0" timeOffset="60336.6692">7846 11669 224 0,'0'-9'85'0,"10"6"-46"0,15-7-37 0,-7 4 19 0,6 3-11 16,5-10-3-16,6 4-4 15,11 0 0 1,0-4-2-16,7 4-1 0,-1-1 1 16,5 4-1-16,-1-3 2 15,-3 9-3-15,-7 0 0 16,-7 0-12-16,-7 0-5 0,-4 3-32 16,-7 3-13-16,-7 3-22 15</inkml:trace>
  <inkml:trace contextRef="#ctx0" brushRef="#br0" timeOffset="61129.7199">8033 12356 160 0,'-4'10'60'0,"1"5"-32"0,-1 10-26 15,1-12 12 1,-1 9 4-16,-3 6 3 16,-4 10-4-16,-6 6-2 15,-8 12-9-15,0 10 11 0,-3-3 6 0,0-10 0 16,3 3 0-16,1-9-8 16,2-3-4-16,5-9-6 15,3-7-4-15,3-3 0 16,1-9 1-1,2-7-3-15,5-9-2 0,-1-16-14 16,8-2-6-16,3-7 3 16,4-10 1-16,6-6 7 15,11-9 5-15,8 3-1 0,3 3 3 16,3 0 1 0,0 7 2-16,8 2 1 0,-5-9 1 15,1 16-3-15,-3 3 2 0,-8 6-1 31,-3 3-2-31,-4 16 5 16,-10 0 1-16,-8 10 4 0,-10 6 3 16,-10-1-2-16,-5 7-2 15,-6 3 2-15,-10 3 2 16,2-2 0-16,-2 2 2 0,2-3 0 31,5 3 3-31,6-9-5 0,7 6-1 16,8-6-4-16,3 6-3 15,7-9 2-15,7-4-2 16,4 4-1-16,6-7 1 16,1 7-1-1,3-7 0-15,1 1 2 16,-5-1-1-16,-3 1 2 16,-3-7-2-16,0 3 2 15,-4 3-9-15,-4-2-3 0,1-4-24 16,-4 3-9-16,4-6-20 15,-11 0-6-15,3-6-15 32</inkml:trace>
  <inkml:trace contextRef="#ctx0" brushRef="#br0" timeOffset="61483.6597">8629 12667 212 0,'14'-26'79'0,"7"23"-42"0,7-6-43 15,-13 3 14-15,-1 3-9 32,3-4 0-32,1 7 1 0,-4 0 2 15,0 0-1-15,-3 10 10 0,-8-1 8 16,-3 10-1-16,0 6 1 15,-3 13-8-15,-1 6-2 16,-3-4-5-16,0 1-3 16,0 0 0-16,0 6-1 0,0-6 0 15,-7-10 2-15,3 0-19 16,-6-9-8-16,-1-6-31 16,0 0-15-1,-3-7-17-15</inkml:trace>
  <inkml:trace contextRef="#ctx0" brushRef="#br0" timeOffset="61694.604">8382 13043 252 0,'0'-3'93'0,"7"3"-50"0,21-16-48 16,-10 25 15-16,7-12-11 0,3-3 1 15,0 6-5-15,7-3 1 16,1-3 2 0,-5-1 3-16,-2 4 2 0,-1-3-4 15,0 3-1-15,0-3-19 16,-3-4-7-16,0 1-64 16,-1-7-35-1,-2 4 60-15</inkml:trace>
  <inkml:trace contextRef="#ctx0" brushRef="#br0" timeOffset="61944.5192">9151 12720 304 0,'-3'19'112'0,"6"9"-60"0,1 22-63 0,3-28 16 15,-4 9-6-15,1-2 0 0,-4 15-6 16,0-7 0-16,0-2 3 0,-4-7 2 0,1 0 4 16,-1-3-1-16,-3-6-1 15,4-3-10 1,-5-7-4-16,5 0-64 16,-1-2-69-1,1-14 36-15</inkml:trace>
  <inkml:trace contextRef="#ctx0" brushRef="#br0" timeOffset="62347.4503">9984 12143 280 0,'14'-19'107'0,"-4"10"-58"0,33-1-46 0,-26 7 23 16,8-3-17-16,7-4-5 16,7 10-5-16,6-6 0 0,-6 3 1 15,0 3-5-15,0-6-1 0,0 6 3 16,-4 0 1-16,-3 0-16 16,3 6-8-16,-7-3-24 15,-7 7-11-15,-14 5-38 16</inkml:trace>
  <inkml:trace contextRef="#ctx0" brushRef="#br0" timeOffset="62560.507">10037 12491 244 0,'-22'-3'93'0,"26"3"-50"0,10 3-50 16,-7-3 16-16,11 6-10 0,3-6 0 0,7 0 1 15,4 0 2-15,3-6-1 32,7 3-3-32,-3 3 1 0,4-6-15 0,2 6-4 15,1-4-34-15,11-2-15 16,-4-3-11 0</inkml:trace>
  <inkml:trace contextRef="#ctx0" brushRef="#br0" timeOffset="63295.9165">11494 11723 208 0,'7'-22'79'0,"0"22"-42"0,3-7-45 0,-3 7 12 16,0 0-6-16,0 7-2 0,0-4 16 16,-3-3 6-1,-4 25 7-15,0 0 4 0,-4-3-9 16,-3 3-4-16,0 3-9 15,-3 16-5-15,-4-6-1 0,0 6 1 32,-1 0-1-32,-2 0-1 0,-1 9 3 0,-3 0 0 15,7-6-4-15,0-3-1 16,10-3 7 0,1-4 4-16,10-8-4 15,0-4-1-15,7-6-2 16,4-1 1-16,6-8-2 15,8-4 2-15,7 4-2 16,10-4 2-16,1-3-2 0,2-3-1 16,8 0 1-1,-3-9-1-15,3 2 0 0,-4 4 2 16,1-3-3-16,3 6 0 16,0-3 1-16,-11-4 0 15,0 7 0-15,-6 0 2 16,-8 0-8-16,-3-3-1 0,-7 3-23 15,-4 0-8 1,-7-6-15 0,-4 6-5-16,-3 0-40 15</inkml:trace>
  <inkml:trace contextRef="#ctx0" brushRef="#br0" timeOffset="63692.2465">11476 11701 288 0,'0'-10'107'0,"10"4"-58"0,12 0-57 16,-8 3 16-16,7 3-8 16,4-7 0-16,6-2-3 0,1 6 2 15,3-3 1 1,1-4 6-16,-1 7 6 0,4-3-6 0,0-4-1 15,-1 10-3-15,-2-6-2 0,-1 6 3 16,-3 0 0 0,-4 0-26-16,-3 0-9 15,-4 0-13-15,0 6-5 0,-7-6-38 16,-7 10-32 0,-10-4 50-16</inkml:trace>
  <inkml:trace contextRef="#ctx0" brushRef="#br0" timeOffset="63958.612">11695 12033 208 0,'21'-9'79'0,"-7"2"-42"15,7-2-43-15,-7 9 12 0,4 0-6 0,3-9 2 16,7-1-3 0,4 1 0-16,0-1 1 0,-1 1 0 0,1 3 2 0,3 3-1 15,4-4-1-15,11 4-10 16,-8-3-6 0,0 6-72-1</inkml:trace>
  <inkml:trace contextRef="#ctx0" brushRef="#br0" timeOffset="64618.4719">12771 11500 272 0,'-15'-9'104'0,"33"-1"-56"0,-4 7-54 0,-3-3 19 16,3 6-12-16,7-10-1 0,4 7 4 16,7-3 2-16,3-3-2 15,-3 2 6-15,6 4 5 16,-2-3-7-16,2 6-2 0,-2-9-4 0,-1 9-2 15,7-4 1 1,-3-2-1 0,-7 6 0-16,0 0 2 0,-1 0-21 15,-9 0-9-15,-5 0-24 16,-6 0-9 0,-8 0-21-16,-6 10-33 15,-11-4 38-15</inkml:trace>
  <inkml:trace contextRef="#ctx0" brushRef="#br0" timeOffset="65109.561">12831 11632 212 0,'-4'6'82'0,"8"-3"-44"0,3 16-47 32,-4-3 12-32,1 9-4 0,-1 3 2 15,-3 6 6 1,-3 4 4-16,-1 6-6 0,-3 0 12 0,0 3 6 0,-7 13-3 16,-7 2 1-16,0 4-12 15,-1 6-3 1,5-3-2-16,-4 3 0 15,3-9 0-15,0 0 0 16,4-10-2-16,4-3 1 16,3-9 0-16,3-7 3 15,4 1-3-15,4 3 0 16,6-7 3-16,8-9 1 16,10-16 1-16,7 4 0 0,4-1 0 0,7-9 0 15,3-3-7-15,-3-3 0 16,4-1-1-16,3 4 0 15,-8 3 2 1,-2-6 1-16,-1 6-4 16,-10 0 1-16,0 0 0 15,-11 0 2-15,-7 0-3 16,-4 0 0-16,-3 0-21 16,-10 0-74-1,-4 0-13-15,-4-9-5 16</inkml:trace>
  <inkml:trace contextRef="#ctx0" brushRef="#br0" timeOffset="65693.1493">13674 11669 248 0,'-11'-12'93'0,"11"6"-50"0,0 6-50 15,4 0 16-15,-4-4-10 16,0 4 0-16,0-6 7 16,-4 6 6-16,-3 0-6 15,0 6 12-15,0-2 8 0,-4 5-12 0,1 10-2 0,-8 15-6 16,-3 1-1-16,0 9-1 15,-4 0 0-15,0 3 4 32,4-3 5-32,4-1-3 15,2 11 0-15,5-1-6 16,6 0-1-16,4-6 3 16,4 7 1-16,3-10-1 0,4-7 1 15,6-2 2-15,4-10 5 16,1 0-10-16,2-6-2 0,4-10-2 15,4 7 2-15,0-7-14 16,-4-6-5 0,-3 4-31-16,3-4-14 15,4 6-73-15,-4-9-42 0,-3-3 86 16</inkml:trace>
  <inkml:trace contextRef="#ctx0" brushRef="#br0" timeOffset="68563.4224">13907 11870 132 0,'0'-6'52'0,"10"12"-28"0,1-12-28 0,-4 6 10 0,3 0-7 15,1 6-2 1,-1-3 2-16,1 3 2 0,0 4 0 15,-1-1 19-15,4 1 9 0,4-1 3 0,0 1 3 32,-1-4-8-32,1 6-4 0,3-2-11 15,0-4-5-15,-3 3-7 0,0 7 0 16,-4-3 2-16,-7-4 1 16,-7 7 1-1,-7-1 0-15,-4 4-5 16,-14 3 1-16,1 3 0 15,-5 3 0-15,-2 4-3 0,2-10 2 16,5 3-4 0,6-9-1-16,4-4-33 15,7-2-13-15,10-14-45 0</inkml:trace>
  <inkml:trace contextRef="#ctx0" brushRef="#br0" timeOffset="68901.8444">14464 11873 244 0,'-11'0'90'0,"11"10"-48"0,7-4-51 0,-7-3 14 16,0 6-10-16,0-2-1 0,-3 2 3 15,-11 10 1 1,-11 6 2-16,-3 3 17 0,-4 7 11 16,0-1 12-16,4-6 8 0,7 7-17 15,7-7-8-15,7-9-14 0,7 6-6 16,7-6-5-16,7 0 1 16,18-10-10-16,6-9-3 15,1-3-17-15,11-3-6 0,-1-4-22 31,0-5-8-31,1-4-41 0</inkml:trace>
  <inkml:trace contextRef="#ctx0" brushRef="#br0" timeOffset="69508.7273">15028 11331 168 0,'-7'-13'63'0,"11"7"-34"0,-1-4-30 0,1 10 15 15,-1-3-4-15,1-3 4 0,-1 6 4 16,-3 0 3-16,0 0-11 31,0 0 3-31,-3 6 3 0,-1 7 5 16,1 3 2-16,-1 12-8 0,1 0-2 15,-1 7-7 1,1-1-4-16,-1 10-1 0,1 0 1 16,-4 3-1-16,0 3-1 15,0-9 1-15,-8 3 1 16,5-4-1-16,-8-8 2 0,1-1-9 16,-1-9-3-16,0 0-20 15,1-9-6 1,-1 2-26-16,-3-12-9 0,3 4-18 31</inkml:trace>
  <inkml:trace contextRef="#ctx0" brushRef="#br0" timeOffset="69766.3089">14658 11713 148 0,'0'-37'57'0,"3"30"-30"0,5-5-10 0,-1 6 22 16,3 2-13-1,4-5-3-15,4-4-7 16,3 4-2-16,4 0-8 16,-1-1 5-16,12 1 2 0,-1-1 2 15,-3 1 1-15,0 3-4 16,-1 3 0-16,-3-4-9 16,1 7-2-16,2-3-1 0,1 3 2 15,-4 0-6-15,-6 0-1 0,-5 0-25 31,1 0-8-31,-4 0-44 16,0 0-51-16,0 3 38 16</inkml:trace>
  <inkml:trace contextRef="#ctx0" brushRef="#br0" timeOffset="70589.7334">14866 12165 208 0,'11'-6'79'0,"3"6"-42"0,-4-4-30 16,-3 4 18-16,4 0-13 16,0 4-4-16,-4 2-5 15,-4 3-3-15,-6 4 1 0,-1 6 18 0,-6 15 10 16,-5 10-1-16,1 0-2 15,0 3-10-15,0 3-5 16,0 3-6-16,-4-6-4 16,1-3 2-1,3-6 2-15,-1-4 0 16,1 1 0-16,4-7-3 0,-1-3-2 0,4-9 1 16,0-13-6-1,0-3-1-15,3-3-4 16,4-6-1-16,4-7 1 15,3-9 1-15,4 3-3 16,3-10-3 0,7-5 6-16,4 2 3 15,13 1 1-15,-6 3 4 0,3-1-2 16,1 4 1 0,-5-7-7-16,5 7-4 0,-4 3 9 15,-1 6 6-15,-6 10 0 16,-4 6 1-16,-3 6-1 15,-4 3-2-15,-4 4 1 16,-2-1-1-16,-12 4 0 16,0 2 2-16,-10 4-3 15,0 0 0-15,-3 6 1 0,-1-6 2 0,0 0 5 16,4 3 6-16,0-4-7 16,4-5-1-1,2 3-5 1,5-1-1-16,-1-2 1 0,4-4 2 15,4 7-1-15,3-7-1 0,0 7-2 32,4-7 1-32,-1 1 1 0,1-1 0 15,-4 1 0-15,7-1 0 16,-3-3-29-16,-1-3-10 16,4 4-21-16,0-7-7 0,-3 0-19 15</inkml:trace>
  <inkml:trace contextRef="#ctx0" brushRef="#br0" timeOffset="70893.1141">15469 12419 260 0,'-17'0'96'0,"20"6"-52"0,18 10-54 0,-14-7 14 0,4 1-5 0,-4 2 2 15,0 4 0-15,-3 3-1 16,-1-1 1 0,-3 8 5-16,0-1 6 0,-3-3 0 15,-1 3 1-15,1 3-7 16,-8-6-2-16,4-3-11 15,0-7-5-15,-7 4-60 16,0-13-43 0</inkml:trace>
  <inkml:trace contextRef="#ctx0" brushRef="#br0" timeOffset="71176.9641">15378 12648 240 0,'7'-7'90'0,"0"7"-48"0,21 0-51 0,-10 0 12 0,3 0-4 16,0-3 0-1,4-3 1-15,-4 6 2 0,0 0-1 16,-3 0-1-16,-1 0 1 0,-3 0 7 15,7 0 7-15,4 0-5 16,-4 0-3-16,1 0-26 16,-1 0-10-16,-4-3-28 0,-3 3-9 15,1-6-16 1</inkml:trace>
  <inkml:trace contextRef="#ctx0" brushRef="#br0" timeOffset="71505.7292">15963 12453 228 0,'-14'0'88'0,"14"0"-48"0,18 10-49 0,-15-4 14 0,4-3-5 16,-3 13 0-1,-1 0 13-15,-6 2 8 16,-4 1-10-16,0 0 25 0,-4 9 10 16,1 7-17-16,-5-7-6 15,1 16-14-15,4-3-4 0,-1-10-3 16,1 3 1-16,3-5-2 16,-1-4-1-16,1 0-10 15,0-13-4 1,0 4-24-16,4-7-10 15,-1-2-13-15,1-4-4 0,3-3-38 16</inkml:trace>
  <inkml:trace contextRef="#ctx0" brushRef="#br0" timeOffset="72039.6908">16348 12159 280 0,'-14'-4'107'0,"17"4"-58"0,8 0-59 0,-4 0 16 16,3 0-6-1,4 0 0-15,1 0 13 16,-1 0 8-16,3 0-10 16,5 4 21-16,6-4 10 0,0 6-7 15,0-3 0-15,0-3-16 16,1 0-4-16,-1 0-9 16,4 0-4-16,3-3-1 15,0-3 1-15,-7 2-1 16,-3-2-1-16,0-3 1 15,-4 2-1-15,0 4-3 16,0-3 2-16,-3-3-28 16,0 6-13-16,-4-4-31 0,0 7-14 0,0 0-56 31</inkml:trace>
  <inkml:trace contextRef="#ctx0" brushRef="#br0" timeOffset="72371.6599">17177 11986 132 0,'-18'-25'52'0,"18"25"-28"0,-10-6-85 16,10 3-17-16</inkml:trace>
  <inkml:trace contextRef="#ctx0" brushRef="#br0" timeOffset="72604.8003">17163 11892 216 0,'7'-3'82'0,"0"6"-44"0,10-6-33 0,-6 3 19 0,0 0-13 16,10 3-3-1,3 3-3-15,1-3-1 16,-4 7-2-16,0 12 1 15,1 0 0-15,-1-3 5 0,-4 6 5 0,-6 0-5 16,-7 3 0-16,-8 6-2 16,-3-5-1-1,-11 15-3-15,-10-1 1 16,0-5-4-16,-4 6 0 16,0-10 1-16,1 4 0 15,-1-13-22-15,0-6-8 0,4-3-31 16,7-7-14-16,10-6-18 15</inkml:trace>
  <inkml:trace contextRef="#ctx0" brushRef="#br0" timeOffset="72976.8855">17731 11901 224 0,'-32'16'85'0,"18"-6"-46"0,-7 8-48 16,6-8 12-16,-9 9 0 16,-1 3 5-16,-3-1 22 15,-4 5 13-15,0 2-22 16,1 6 15-16,2 1 8 0,8 9-15 0,0-7-4 0,10 1-15 15,4 6-6 1,0-10-3-16,4-5-1 16,6-4-3-16,1 9 2 0,3-6 1 15,4 1 2-15,3-7-14 16,3-4-5-16,4-5-22 16,1 3-8-16,2-7-28 0,8 0-10 31,-4-2-26-31</inkml:trace>
  <inkml:trace contextRef="#ctx0" brushRef="#br0" timeOffset="73691.429">17805 12453 108 0,'0'16'44'0,"0"-13"-24"0,3 13-2 16,-3 0 18-16,0 2 8 0,-3 1 6 15,-1 9-8-15,1 7 0 16,-1-1-24-16,-3 10 3 0,0-6 2 0,-4 0-8 15,1 2-1 1,-1-8-6-16,1-1-3 16,-1-9-2-16,1-6 0 15,-1-7-2-15,0-9-1 16,4 0-8-16,-3-9-5 16,3-1 2-16,-4-15 4 15,8 6-3-15,3-9 0 16,3-6-9-16,8 5-2 15,-1-5 2-15,8 6 3 16,3-7 5-16,7 1 2 0,8-1 6 0,-5 7 1 16,5 9 4-16,-1 0 1 15,-3 1-1 1,-1 2 1-16,-6 10 4 0,-4-4 4 16,-3 10 5-1,-8 0 4-15,-10 0-6 0,-3 10-1 16,-8 12-7-1,-3-4-2-15,-3 1-2 16,-1 0 1-16,-3 0 2 16,3 0 4-16,4-4-2 15,-4 4-2-15,1 0 0 16,10-3-1-16,3 2-2 16,4 1 1-16,7 0-4 15,0 3 0-15,0-9 1 0,4 12 0 16,-1-7 0-1,1 7 2-15,3-6-1 0,0-3-1 0,0-3 1 16,1 2-1-16,-1-5-20 16,0-4-9-1,0-3-29-15,-4 3-11 16,1-6-39-16</inkml:trace>
  <inkml:trace contextRef="#ctx0" brushRef="#br0" timeOffset="73970.3894">18454 12588 252 0,'-4'0'93'0,"4"10"-50"0,7 5-52 0,-3-5 14 15,-1 5-5 1,1 4 0-16,-4 0 4 16,-4 19 2-16,1-4-2 15,-1 7 21-15,-6-10 11 0,3 4-14 0,-4-7-7 0,4-3-12 16,-7-6-4 0,3-10-47-16,-3-2-20 0,0-14-56 31</inkml:trace>
  <inkml:trace contextRef="#ctx0" brushRef="#br0" timeOffset="74204.8342">18200 12808 320 0,'-4'3'121'0,"11"6"-66"0,7 1-64 0,-3-4 18 0,3-6-7 15,4 3 1-15,3 3-1 16,7-6-2-16,0 7 1 16,-3-4-1-16,0-3 2 0,-1 0-3 15,1 6-2-15,0-6-1 16,-4 3 3-16,0-3-44 16,0 0-19-16,-3-9-61 15</inkml:trace>
  <inkml:trace contextRef="#ctx0" brushRef="#br0" timeOffset="74435.8772">18754 12739 336 0,'-7'15'126'0,"7"-11"-68"0,0 14-61 15,0-2 22-15,3 3-17 16,1 0 0-16,-1 6-4 0,-3 3-2 15,0-3 3 1,0 10-2-16,-3-7 1 0,-1 0-7 0,1-3-4 16,-1-6-20-1,4-3-103-15,0-23-37 16,0-2 74-16</inkml:trace>
  <inkml:trace contextRef="#ctx0" brushRef="#br0" timeOffset="74895.6808">18842 11754 272 0,'7'-6'101'0,"4"6"-54"0,6 6-48 16,-3-3 20-16,7 7 2 0,4-1 5 15,3 0 1-15,8 7 1 16,-1 0-15-16,4 6 10 0,3 3 6 0,-3 12-11 31,-4 4-4-31,-3 6-9 0,-4 7-4 16,-3 18 0-16,-8-3 1 15,-6-3-1-15,-11 2 2 16,-7 1 0-16,-18-3 1 16,-3-6-2-16,-4-4 1 15,-3-2-15-15,-4-1-7 16,4-9-32-16,0-6-15 0,-4-13-53 31,4-7-62-31,6-8 57 0</inkml:trace>
  <inkml:trace contextRef="#ctx0" brushRef="#br0" timeOffset="75342.5037">19985 11773 184 0,'14'-25'68'0,"-10"19"-36"0,-4-13-35 16,3 16 13-16,1-4-7 15,-4 4 0-15</inkml:trace>
  <inkml:trace contextRef="#ctx0" brushRef="#br0" timeOffset="75675.0255">19995 11704 316 0,'-14'9'29'0,"-3"10"5"0,-8 3-3 0,0 0-1 15,-6 3-13-15,-8 3-3 16,0 16-4-16,0 0-1 16,0 3 3-1,4 6 3-15,3 7 3 16,4 6 1-16,7 3-10 15,7-10-3-15,3 7 5 0,8-3 2 16,6-10 0-16,8 7 0 16,10-13-5-1,4-3-3-15,13 3-2 0,1-13 0 16,4 1 0-16,-5-10 3 16,5-12-3-16,-1-4 0 15,-7-9 1-15,-3 0 0 0,-7 0-7 16,-8-3 0-16,-2-3-4 15,-5 6 0-15,-6-4-34 16,-8-2-15-16,-10-3-108 16</inkml:trace>
  <inkml:trace contextRef="#ctx0" brushRef="#br0" timeOffset="77073.3404">20207 12058 160 0,'-10'-6'63'0,"13"6"-34"0,4-3-27 0,0 3 12 16,0-6-3-16,4-4 1 15,6 1-2-15,5-1-1 16,-5 1-5 0,1 3 13-16,0 6 8 0,-1 0 2 0,1 0 2 15,-4 9-5-15,4-3-3 0,-1 4-7 32,1-1-1-32,3 10-8 0,-7 0-3 0,-3 6 1 15,3 0 0-15,-11-3-1 31,1 9-2-31,-8-3-4 16,-6 7-2-16,-4-7-19 16,-8 7-9-16,-9-7-2 15,-1 0-1-15,0-3-8 16,4-6-2-16,7 0-38 16</inkml:trace>
  <inkml:trace contextRef="#ctx0" brushRef="#br0" timeOffset="77425.0649">20927 12033 272 0,'-14'0'104'0,"10"6"-56"0,4-2-69 15,0 5 11-15,-3-3 0 0,-8 4 2 16,-10 2 8-16,-4 10 2 16,-3 0 0-1,-4 13 12-15,-3 8 5 0,3-5 2 16,0 6-1-16,4-10-6 16,4 4-4-16,6-3-5 15,11-1-2-15,3-9-3 0,11-3-3 16,7-6 2-1,15-7 2-15,13-15-13 16,18 3-7-16,3-13-34 0,12-3-16 0,-1-6-39 31</inkml:trace>
  <inkml:trace contextRef="#ctx0" brushRef="#br0" timeOffset="77975.7077">21368 11509 236 0,'-25'-3'88'0,"25"-6"-48"0,14 0-49 0,-3 2 14 0,-4 4-7 15,3-3-2-15</inkml:trace>
  <inkml:trace contextRef="#ctx0" brushRef="#br0" timeOffset="78208.1723">21392 11453 357 0,'-3'-6'21'0,"-4"3"15"15,0 3-9-15,-7 3-14 16,3 12-8-16,4 4 0 16,-4 6 4-16,4 4-3 0,0 11 2 15,0 7-5-15,0 0-2 16,4-3 0-1,-1 0-1-15,1-6 2 16,-1-4 1-16,-3-9-1 16,0 4-2-16,-4-4-24 0,1-6-9 15,-1-4-38-15,-3-12-15 0,0-3-15 16</inkml:trace>
  <inkml:trace contextRef="#ctx0" brushRef="#br0" timeOffset="78346.2191">21160 11757 252 0,'21'-9'96'0,"0"-16"-52"0,14 6-51 0,-17 16 14 0,10-4-10 16,7-2 0-16,1 3-40 15,-1 3-17 1,-3-4-33-16,-4 7-14 0</inkml:trace>
  <inkml:trace contextRef="#ctx0" brushRef="#br0" timeOffset="78947.6115">21181 12290 280 0,'-4'57'104'0,"8"-32"-56"0,3 3-56 15,-4-9 16-15,-3 15-8 0,0-5 2 16,-3 11 23-16,-4-2 13 16,0 0-19-1,0-4 3-15,-4 1 2 0,1-1-13 0,-1-12-4 0,0 0-11 16,1-9-3-1,-4-13-20-15,3-10-10 16,4 1 10-16,3-7 7 16,8-3 8-16,7-3 6 15,-1-9-4-15,8-7 2 16,3 4-3-16,4-4 0 16,6 4 3-16,1-1 3 15,0-2 0-15,3 8 4 0,-3-2 0 0,-7 12 1 31,-1 10-3-31,-13 9 0 16,-4 9 4-16,-11 1 3 16,-6 5 3-16,-4 4 3 15,-4 0 1-15,4 6 3 16,0 3 4-16,3-3-8 16,4-6-1-16,4 0-5 15,3-3-1-15,3-1-1 16,4-2-2-16,7-4-2 15,8 1-1-15,2-1-7 0,-3 4-4 16,-3-10-25-16,-4 6-13 0,0-9-47 31,-3 6-31-31,-1-6 60 0</inkml:trace>
  <inkml:trace contextRef="#ctx0" brushRef="#br0" timeOffset="79163.2444">21537 12598 288 0,'-3'0'110'0,"10"0"-60"0,3 6-61 16,-3-3 16 0,7 3-11-16,0 1 1 15,4-4-8-15,0-3-2 16,-4 6 8-16,0-3 3 0,-3-3 4 0,-1 0 0 15,1 0 2-15,-1 0-14 16,1 0-5-16,-1 0-51 16,-2-3-60-16,-1-3 32 15</inkml:trace>
  <inkml:trace contextRef="#ctx0" brushRef="#br0" timeOffset="79422.6566">21615 12513 256 0,'-21'19'96'0,"17"-16"-52"0,4 13-51 0,4-7 16 16,3 7-4-16,-7-4 2 16,3 13 12-16,-3 3 5 0,-3-2-12 31,-1 11 4-31,1 4 4 0,-1-3-9 0,0-10-3 15,1 6-5-15,-4-9 0 0,3-6-22 16,-3 0-9 0,4-10-30-16,-1 1-11 0,4-10-41 15,0 0-22 1,0-10 66-16</inkml:trace>
  <inkml:trace contextRef="#ctx0" brushRef="#br0" timeOffset="79700.0098">21967 12560 304 0,'-7'9'112'0,"4"1"-60"0,6 15-63 0,1-9 18 16,-4 2-7-16,0 1 0 15,0 6 4 1,-7-3 2-16,-4 10-2 0,-3-4 4 0,0-3 4 16,4-3-6-16,2-3-3 15,1-4-42-15,11-5-19 16,-8-1-58 0,11-18-38-1,8-7 71-15</inkml:trace>
  <inkml:trace contextRef="#ctx0" brushRef="#br0" timeOffset="79977.7432">22313 12231 364 0,'0'0'134'0,"11"6"-72"0,6-3-61 0,-2-3 25 16,2 0-16-1,15 6-3-15,-4-6-4 16,0 0-3-16,1 0 1 0,-1 0-4 0,-3 0 2 16,-4 0-23-1,0 0-10-15,0 0-26 0,0-6-10 0,0 3-62 31</inkml:trace>
  <inkml:trace contextRef="#ctx0" brushRef="#br0" timeOffset="80364.9399">23026 11873 204 0,'32'0'77'0,"-15"-3"-42"0,11 6-19 0,-17-3 22 15,3 6-7-15,0-2 2 16,7 5-6-16,-3 7-2 15,-4 9-13-15,0 3 3 0,-7 7 3 16,-3 2-8-16,-11 7-1 16,-4 9 4-16,-3-6 1 15,-7-3-5-15,0 0-3 0,-7 0-1 16,-4-9-1-16,0-13-18 0,7 3-5 16,1-10-33-16,2-2-12 15,8-4-52 1,4-9-48-16,3-3 63 15</inkml:trace>
  <inkml:trace contextRef="#ctx0" brushRef="#br0" timeOffset="80681.6239">23551 11970 212 0,'-17'19'79'0,"17"-12"-42"0,-4 11-43 0,-3-8 14 16,-3-1 6-16,-8 10 6 15,-3 0 16-15,-7 6 7 16,-1 3-22-16,5 7 6 0,-5 8 3 16,5 1-14-16,-4 0-6 15,6-6-9-15,8 0-1 0,11-4-2 16,3-9-2-16,7 10-15 0,3-13-7 15,5 0-16-15,2-10-6 16,8 4-25-16,3-16-11 16,4-10-6-1</inkml:trace>
  <inkml:trace contextRef="#ctx0" brushRef="#br0" timeOffset="81208.0294">23664 12375 232 0,'-7'25'88'0,"7"0"-48"0,-3 3-47 0,6-9 16 16,-3 6 9-1,-3 3 9-15,-1 7 10 16,-3 3 7-16,0-4-24 16,0 7 0-16,0-4-1 0,0-8-11 0,3-10-2 0,1-1-9 15,3-21-20 1,0-3-3-16,0-7 8 16,3-5 7-16,1-8-1 15,3 1 0-15,4-3 5 16,3-6 1-1,0 9 1-15,3-4 1 16,8 1-4-16,3 9-2 0,-3 1 5 16,-4 2 2-16,-3 10 3 15,-4 6 2-15,-3 0 3 16,-8 15 7 0,-3 4 0-16,0 6 0 15,-10-6 2-15,-5 6 4 16,1-3 1-16,0 3-6 15,7-6-3-15,0 3-5 0,4-3-4 16,10-7-3-16,7 7-1 16,0-3-1-16,0-1 3 15,4-5-18-15,-1-10-7 16,4 0-15 0,1 0-5-16,-1-6-24 0,-4 2-10 15,1-5-6 1</inkml:trace>
  <inkml:trace contextRef="#ctx0" brushRef="#br0" timeOffset="81465.7512">24165 12551 288 0,'-14'15'107'0,"11"-5"-58"0,3 8-55 15,0-8 17-15,3 9-9 16,-3 6 1 0,0 0-2-16,0 3 2 15,-3 0-2-15,-1 7 8 0,1-10 4 16,-1-3-6-16,4-3-2 0,0-4-43 0,0-5-17 31,0-10-62-31,0 0-35 0,0-16 73 16</inkml:trace>
  <inkml:trace contextRef="#ctx0" brushRef="#br0" timeOffset="81672.0861">23964 12736 356 0,'4'3'132'0,"6"6"-72"0,15-9-72 31,-7 0 20-31,10 0-24 0,0 0-6 16,-3 0 4-16,-4-3 3 0,0-3 9 16,4 6-6-16,-4-10 1 0,7 1-34 15,4 3-15-15,0-7-49 32</inkml:trace>
  <inkml:trace contextRef="#ctx0" brushRef="#br0" timeOffset="81869.5208">24504 12613 364 0,'-4'10'134'0,"-3"8"-72"0,7 8-66 0,4-8 26 0,-1 1-16 0,1 6-3 32,3 10-2-32,-3-7-1 15,-4 6 0-15,0-5 2 0,0-1 3 0,0-6-13 16,0-10-5-16,0 4-44 15,0-13-20-15,0-3-64 16</inkml:trace>
  <inkml:trace contextRef="#ctx0" brushRef="#br0" timeOffset="82332.7236">24694 11691 380 0,'25'0'143'0,"-4"3"-78"16,11 4-69-16,-7 5 24 0,3-2-11 0,0 15 0 15,4 3 1 1,3 6 1 0,1 10-5-16,-5 3 5 0,-3 13 2 0,4 3-2 15,0 18-1-15,-4-9-6 0,-17-3-1 16,-4-3 1-16,-14-6 0 15,-7-13 0-15,-11-3 0 16,0-3-16-16,-3-10-6 16,0-6-27-1,0-6-8-15,-8-10-13 0,1 1-4 0,7-4-58 32,0-6-41-32,3-10 76 0</inkml:trace>
  <inkml:trace contextRef="#ctx0" brushRef="#br0" timeOffset="82946.7527">25146 11425 252 0,'-7'-6'93'0,"10"6"-50"0,5-10-35 16,2 10 24-16,1 0-5 16,-1-3 4-16,4-3 0 15,4-1 1 1,0 4-17-16,3 3-7 0,0-6-1 0,14 6-2 15,-3 0 0 1,0 6-8-16,3-6 0 16,0 3-12-16,1 4-3 0,-5 2-22 0,-2-9-9 15,-8 0-27-15,-4 0-12 16,-6 0-17 0</inkml:trace>
  <inkml:trace contextRef="#ctx0" brushRef="#br0" timeOffset="83189.6232">25396 11525 288 0,'-3'0'110'0,"6"10"-60"0,5-1-58 15,2 0 18-15,1 7-9 16,-1 3-1-16,1 0 7 15,-1 15 5-15,-2 1-6 0,-1 2 3 0,0 4 2 16,0-10-6-16,0 1-3 16,0-4-1-16,-4-9-1 15,1 0-33-15,-1 6-15 0,4-6-27 32,0-4-11-32,4-12-8 15</inkml:trace>
  <inkml:trace contextRef="#ctx0" brushRef="#br0" timeOffset="83790.1961">25993 11428 288 0,'7'-9'110'0,"7"9"-60"15,14-4-58-15,-14 4 16 0,7-6-11 16,1 6 2-16,6-3 3 16,3 3 1-16,1-6-1 0,-4 6 5 0,1 0 5 15,-1 0-6-15,-7 6-1 16,-3-3-3-1,-4 7 1-15,-4 8-4 0,-3-2 0 0,-7 3 3 32,0 6 1-32,-3 3 5 15,3 0 5-15,-4 16-1 16,1 0 1-16,-1 9-7 0,4 1-4 0,0-1-1 16,4 0 1-16,-1 1-1 15,4-1-1 1,1 3 1-16,-1 13 1 15,3 0 3-15,1-3 2 16,-1-6-1-16,1 3-1 16,7-7-6-16,-4-6 1 15,-4-3 2-15,4-9 3 16,-10 3 7-16,-1-13 4 16,-3 0-2-16,-7-9 2 0,-3-3-3 15,-4-7 0-15,-8 0-7 16,-13-9-2-16,-14 0-4 0,-11 0-1 31,-11-3-23-31,-6-3-10 0,-15 6-59 16,-17-3-27-16,-18-3-22 15</inkml:trace>
  <inkml:trace contextRef="#ctx0" brushRef="#br0" timeOffset="171722.6142">9257 13651 496 0,'32'-9'0'0,"17"-1"-36"16,-24 7 1-16,6-3-32 31,8 3-10-31,-7-3-21 0,-7 15-6 15</inkml:trace>
  <inkml:trace contextRef="#ctx0" brushRef="#br0" timeOffset="172044.0859">8488 14329 192 0,'7'0'71'0,"11"-4"-38"0,17-2-39 16,-14 3 14-16,11-3-7 0,3-4 2 16,7 7 7-1,4-3 5-15,7-3-7 0,4 9 9 0,3-7 3 16,-4 7-8-16,4-9-4 15,0 6-8 1,0-7 0-16,3-5-62 0,11 5-25 16,1-5-3-1</inkml:trace>
  <inkml:trace contextRef="#ctx0" brushRef="#br0" timeOffset="172577.4781">10252 13454 272 0,'7'-3'101'0,"-7"12"-54"0,0 0-48 0,0 1 18 15,0 5-8-15,0-2 2 0,3 6 11 0,-3 3 8 16,0 0-15 0,-3 9 7-16,-1 0 5 0,-3 13-13 15,0 0-2-15,-3 10-10 16,-1-7-4-16,0 6 1 15,1 0 0-15,3-9 1 16,3 0 2-16,1-10-3 0,6 4 0 16,4-10 1-16,4 4 0 15,10-10 0-15,4 0 0 16,3-10 0 0,11 4 2-16,3-7-3 15,4 1 0-15,7-1 1 16,3-3 2-16,-3 4-3 15,-3-7 0-15,3 6 1 0,-8-2 0 16,-2-4 2-16,-4 3 1 16,-4 3-4-16,-7-2 1 15,-3-4-24-15,-4-3-12 16,-7 6-19-16,-3-6-6 16,-8 0-20-16,-3-6-9 15,-3 3-2-15</inkml:trace>
  <inkml:trace contextRef="#ctx0" brushRef="#br0" timeOffset="172970.4209">10125 13570 232 0,'-7'-19'88'0,"10"16"-48"0,4-4-42 16,4 7 17-16,-1-6 9 31,5 3 7-31,6-3-1 0,7-4 0 16,0 1-17-1,4 0 3-15,3 5 4 0,8-2-7 0,2-3-2 16,5-1-9-1,-1 4-1-15,-3 3-3 0,0-3 0 16,-7-4 4-16,-8 10 3 0,-6 0-26 16,-4 0-13-16,-7 7-8 15,-7 2-2-15,-7 0-26 16,-7 1-10-16,-3 15-18 31</inkml:trace>
  <inkml:trace contextRef="#ctx0" brushRef="#br0" timeOffset="173161.9289">10248 13890 280 0,'14'-26'104'0,"7"23"-56"0,15-16-52 0,-15 13 18 15,11-3-13-15,10-7-2 16,11 7-18-1,0-4-5-15,-4 4 12 0,1 3-14 0,-5-4-4 16,1 4-35 0,-3 6-49-1,-1-3 28-15</inkml:trace>
  <inkml:trace contextRef="#ctx0" brushRef="#br0" timeOffset="173691.0227">11384 13112 232 0,'0'-6'88'0,"18"6"-48"0,3-10-29 16,-7 1 23-16,4-1 6 16,6 1 6-16,5-7-10 15,-1 7-4-15,11 9-18 16,-1-10-9-16,5 10-1 0,-1-3-3 16,4-3-1-16,0 12 3 0,-4-12 0 15,-3 6-1-15,0 0-2 16,0 0-2-16,-8-3-1 15,-2-3-23-15,-5 6-10 16,-3-7-17-16,-10 7-4 16,-7-3-23-16,-8 13-7 15,-7 5-4-15</inkml:trace>
  <inkml:trace contextRef="#ctx0" brushRef="#br0" timeOffset="174142.031">11501 13256 236 0,'10'10'88'0,"4"-1"-48"0,7 0-47 0,-10 7 14 15,0 9-7 1,-4 3 2-16,-4 10 5 15,-6 15 4-15,-4 1-6 16,-8 15 8-16,-2 6 6 0,-1 3-4 0,1 4 0 16,-1-4-12-1,-3 4-1-15,3-10 2 16,-3-3 2-16,3-3 2 0,4-4 0 16,0-8-2-16,7-4-1 15,4-13 8-15,6-8 3 0,8-4 4 16,-1-6 0-16,4-4 0 31,4-5 2-31,3-1-6 0,7-9 1 16,1 6-10-16,-1-6-2 15,4-6 1-15,6 6 1 16,-6 0-1-16,0 0 1 16,-4 0-4-16,-7 0-2 15,0 0 0-15,-6 0 1 0,-1 6-1 16,-4-3-1-16,-3-3-28 15,-3 7-14-15,-4-7-40 16,0 0-18 0,0 0-44-1</inkml:trace>
  <inkml:trace contextRef="#ctx0" brushRef="#br0" timeOffset="174821.5954">12612 13363 220 0,'-14'-29'85'0,"7"14"-46"0,-4 24-41 0,8-18 17 15,-5 6 2-15,1 6 7 32,-3-6 2-32,-1 6 2 0,-6 12-15 15,-8-2 3-15,0 3 4 0,1 3-5 16,-5 9 0-16,-2-3-1 15,-1 12 4-15,-7 4-4 16,4 3 0-16,3 3-2 16,4 0 0-16,3 13 0 15,7-4 2-15,8 4-5 0,6-7-1 16,4 0-4 0,11-6-1-16,10-6-1 0,0-3-2 0,7-10 1 31,1 0-1-31,-1-3 0 15,4 0 2-15,3-9-10 0,-3-6-4 16,-4-7-38 0,-3 3-18-16,-4-6-55 15,0 0-66-15</inkml:trace>
  <inkml:trace contextRef="#ctx0" brushRef="#br0" timeOffset="176078.5499">12696 13701 212 0,'-7'10'82'0,"7"-1"-44"0,0 1-33 16,0-4 17-16,0 6 5 31,0-2 6-31,0 6-4 16,0 9-1-16,-3 3-15 15,-1 6 1-15,1-5 2 0,-1 8-2 16,1 4 2-16,-1-13-3 16,-3 7 2-16,4-13-2 0,-4 3 2 15,3-10-6-15,1-5-3 16,-1-1-3 0,1 1 0-16,-1-10-2 0,4-10-1 0,0-6-2 15,4 4 1-15,3-7 1 16,0-6 2-1,3-9-3-15,1-1-2 16,6-3 2-16,1 4 2 16,3-1-2-16,0-2 0 15,4 9 1-15,0-4 0 16,-1 10 0-16,1 3 0 16,-4 4 0-16,-3 5 0 0,3 4-3 0,-3 12 2 15,3 10 1-15,-3 3 0 16,-1 9 2-16,-6 0 1 15,-4 7 5-15,0-7 3 16,-7 0-4 0,3-3-2-16,-3 0-2 15,8-9-3-15,-5-6 3 16,4-7 0-16,0-6-4 16,0-4 1-16,4-12-7 15,3-9 0-15,4 3-4 16,3 0 0-16,0-3 3 0,0 9 5 15,0-6 0-15,-3 9 1 0,-1 7 4 16,-2-1 3 0,2 10 0-16,-3 0 0 15,-3 10 3-15,0 6 3 0,-4-7-2 16,0 10 0-16,-4 6-5 31,1 0-3-31,-4-3 0 0,0 3 1 16,-7 3-1-16,3-3-1 15,1 0 1-15,-1 4-1 16,1-11 0-16,-1 1 2 16,0 6-14-16,1-9-7 15,-1-4-32-15,1 4-15 16,-1-6-20-16,1-1-7 0,3 0-27 31</inkml:trace>
  <inkml:trace contextRef="#ctx0" brushRef="#br0" timeOffset="176687.7198">13522 14012 296 0,'-25'47'112'0,"22"-19"-60"0,-4 13-61 0,3-29 20 0,1 13 3 32,-8-6 6-32,0 6 3 0,1-6 3 0,-1 0-14 15,-3 0-2-15,4-10-3 0,3-9-3 16,0 0-3-1,3-9-14-15,0-10-4 0,4 3 4 16,8-2 5 0,2-4-2-16,8-10 0 15,6 4-2-15,5 0 0 0,2 3 2 0,5-4 1 16,-1 4 6-16,0 7 1 16,-3 2-1-1,0 3 2 1,-1 4 3-16,-6 3 1 0,-11 6 5 15,-7 9 3-15,-10 0-4 0,-8 7 1 16,-6 12 1 0,-8-3 2-16,0 4 3 15,-3-4 4-15,0 3-4 16,7-9 0-16,6 0-4 16,8 3-1-16,7-10-1 15,7 4 2-15,15-4-1 16,9 1 0-16,12-10-8 0,10 3 0 15,3-3-3-15,-3-3 0 16,3-3-25-16,-3-3-9 16,-10 6-20-16,-12-3-7 15,-6 3-76-15</inkml:trace>
  <inkml:trace contextRef="#ctx0" brushRef="#br0" timeOffset="177186.8523">14295 13488 304 0,'-32'25'112'0,"18"3"-60"0,-11 10-65 0,14-22 17 15,-3 12-4-15,-7 16 2 0,-7 9 19 32,0 16 9-32,-1-3-15 0,5 6 7 0,3-3 2 0,7-6-12 15,6 0-7-15,5-4-3 16,6-2-2-1,8-4 0-15,7-15 0 0,-1-4-20 16,4-6-9-16,4-12-38 16,0 0-15-1,3-7-47-15</inkml:trace>
  <inkml:trace contextRef="#ctx0" brushRef="#br0" timeOffset="177846.1409">14415 13827 240 0,'-8'-6'90'0,"16"2"-48"0,2-2-42 15,-3 6 16-15,4-3-3 0,3-3 5 16,0 6 7 0,0 0 7-16,0 0-17 0,0 9 7 0,7-3 2 15,-3 13-6-15,3 0 0 16,-7 6-9-16,0-6-3 16,-6 9-3-1,-5-3-3-15,-10 10 3 16,-4-7 0-16,-3 6-1 15,-3-5 1-15,-4-4-4 16,-1 3 0-16,-6 0 1 16,3-3 0-16,-3-6-18 15,7-3-5-15,3-4-20 0,15-5-63 16,10-7 3-16,7 0-10 31</inkml:trace>
  <inkml:trace contextRef="#ctx0" brushRef="#br0" timeOffset="178174.6709">14972 13802 220 0,'-25'15'85'0,"-10"-15"-46"0,3 29-41 0,22-14 14 15,-5 4 18-15,-9 0 10 16,-1 9 4-16,0-3 1 0,1 0-25 16,-5 4 6-16,5 5 2 0,-1-6-13 15,11 0-3-15,-4-2-6 16,11-8 1-16,4 7-4 16,10-6-2-16,3 0-3 0,5-9 1 15,6 5 3-15,7-12 3 16,0 4-20-1,7-7-9-15,4-7-28 0,4 4-12 16,-8-6-68 0,0-1-45-16,-7-15 76 15</inkml:trace>
  <inkml:trace contextRef="#ctx0" brushRef="#br0" timeOffset="178804.7265">15240 13485 256 0,'-7'-6'96'0,"3"6"-52"0,1 0-54 16,3 0 16-16,0 0 7 15,-4 0 6-15,1 0 8 16,-8 6 6-16,-6-3-18 16,-1 7-4-16,4-1 0 0,-4 7-3 0,-3 2 1 15,0 8-3 1,0-8 1-16,-4 11 9 15,0-1 7-15,4-3-10 16,4 3-4-16,6-3-6 16,7-6-3-16,4 0 1 15,7-3-1-15,1-1 0 0,2-12 0 16,4-3 0-16,0-3 0 16,4-12 0-1,3-1 2-15,0-3-10 0,4-3-2 0,-4-9-2 16,-3 2 0-16,-4 4 2 15,0 3 1 1,-3 0 3-16,-4 10 4 0,0-4 1 16,-4 7 1-16,-3 9 0 15,0-3 2-15,-3 12-3 32,3 4 2-32,0 2 2 15,0 1-4-15,0-3-1 16,3 5 3-16,1-2 3 15,-1 0-10-15,1-4-3 0,-1 7-29 16,1-3-11 0,-1 3-27-16,1-4-10 15,-1 4-16-15</inkml:trace>
  <inkml:trace contextRef="#ctx0" brushRef="#br0" timeOffset="179377.9068">15152 14209 296 0,'-7'38'110'0,"-11"-10"-60"0,11 26-56 0,7-29 19 16,7 9-6-16,-7-6 3 15,-3 1 4 1,-1 5 3-16,1-9-9 0,-5-6 7 0,1 0 4 16,0-4-8-16,0-11-1 0,4-4-17 15,-4 0-8 1,0-13 1-16,0-3 0 0,3-2 2 15,4-8 0-15,4-11 2 16,3 2 4-16,3 1-8 16,8-1-1-16,3 7 6 0,0 0 4 15,4 9 6-15,0 0 4 16,-4 4 13 0,0-1 8-16,-3 13-7 0,-4-3-1 15,-4 12-1-15,-3 3 1 0,-7 1-1 16,-3 8-1-1,-4 1-6 1,-4 6-4-16,1 4-1 16,3 2 1-16,-1-9-3 15,5-6-2-15,3 2-3 16,0-2 1-16,7-3-1 16,4-7-2-16,-1 3-8 15,4-6-5-15,4-3-22 16,0-3-10-16,-1-3-12 15,1-3-4-15,3-10-34 16,7 0-35-16,-3 3 51 0</inkml:trace>
  <inkml:trace contextRef="#ctx0" brushRef="#br0" timeOffset="179838.3363">15561 13535 340 0,'11'6'129'0,"-1"1"-70"0,4 12-58 16,-7-16 25-16,4 12-12 0,0 4 2 15,3 9 0 1,-4 7 2-16,1 9-10 15,-4 3-2-15,-7 12 0 0,-4-2-1 0,-3 2 0 0,-7-2-3 32,-3-4-2-32,-5 0 1 0,-6-9-1 15,-7 0-27 1,0 0-9-16,3-6-46 0,0-4-20 16,4 1-37-16</inkml:trace>
  <inkml:trace contextRef="#ctx0" brushRef="#br0" timeOffset="183458.0787">16556 13980 156 0,'-25'0'60'0,"22"7"-32"0,-1-4-33 16,-3-3 43-16,0 0-17 15,3-3 7 1,1-4-1-16,-1 7-15 0,1-3 13 0,-1-3 5 0,1 6-2 16,-1-3 0-16,1-3-9 15,3 6-1-15,0 0-9 16,0 0-1-1,0 0 0-15,10 0 0 16,1 0 4-16,7 0 3 16,3 0-6-16,3 0-1 0,5-3-2 15,6-4 1-15,7 7-4 16,4-3-2-16,-4-3 2 0,4 6 0 31,-3 0-1-31,3 0-2 0,-1 0-2 16,-6 0 1-16,-4 9 3 15,-3-9 1 1,-7 7-4-16,-4-4 1 0,-7-3 2 16,0 6 1-16,-3-6-1 15,-4 0 1-15,0 0-7 0,-3 0-1 16,-4-6-42-16,0 6-19 16,-4 0-90-1</inkml:trace>
  <inkml:trace contextRef="#ctx0" brushRef="#br0" timeOffset="188342.2477">17621 13642 76 0,'-21'0'30'0,"21"6"-16"0,0-6-17 0,0 0 6 15,0 0-3 1,0 9 0-16,0-2 33 16,-3 2 15-16,3 1-2 15,0 2 0-15,-7-2-11 16,3 5-4-16,0 4-17 0,1 0 0 0,-1 15 0 15,-3-5-1-15,0 5 0 0,0 1-7 16,-3 2-2-16,-1-5-2 16,0-1-2-16,-3 0 12 31,0-3 4-31,0-2 0 16,0-8 1-16,3-5-3 15,1 3-1-15,3-7-7 0,0-3-4 16,0-3 3-16,3-3 1 15,1-9-2-15,-1-7-3 16,4-3 0-16,0-9 1 0,4-6-3 16,-1-10-2-1,4 6 2-15,4-9 0 16,-1 3 1-16,5 0 0 16,2 10-3-16,1-1 2 15,3 7 1-15,-3 3 0 0,3 6-3 16,0 7 2-16,-3-1 1 0,-1 10 2 31,-3 12-1-31,0 7 2 0,-3 6-2 0,0 9 2 16,-4 1 0-1,0-1 3-15,0-3-1 16,0 1 2-16,-4-11-4 16,1 1-2-16,-4-3 0 15,3-7-1-15,1 1 0 16,-1-10 0-16,5-19 0 15,2 0 2-15,4-6-6 0,7-3 1 16,8 0-1-16,-1-4 2 0,0 4-1 16,0 9-1-1,-3 0 3 1,0 4 0-16,-4 5 1 0,-4 7 2 0,1-3-1 16,-4 12 2-16,0-3 7 31,-3 7 5-31,-4 5-3 0,-4 4 1 15,-3 0-4-15,-3 0 2 16,-4 6-4-16,0 3-2 16,0 3-5-16,0-9 0 0,0 4-2 0,3 2 0 15,1-13-7-15,3 4-2 16,0-9-27-16,3 5-11 16,4-5-16-16,0-7-7 31</inkml:trace>
  <inkml:trace contextRef="#ctx0" brushRef="#br0" timeOffset="196475.2618">18274 13855 112 0,'-7'0'44'0,"7"0"-24"0,3 0-21 0,1 9 7 16,-1-9-7-1,1 0-1-15</inkml:trace>
  <inkml:trace contextRef="#ctx0" brushRef="#br0" timeOffset="197051.0859">18281 13864 238 0,'0'7'52'0,"-4"-4"-9"15,1 13-9-15,-1-1-20 16,-3 7-4-16,0 3 0 0,4 10-2 0,-4 2 1 16,3 7-5-16,-3 0-1 15,0 9-3 1,0 1-1-16,0 2 1 0,-4-12 0 15,1 0 0-15,-1-9 2 16,-3-7-1-16,3-3 2 16,1 0-2-16,3-13 2 0,0-2-4 15,3-1 0 1,1-9-4-16,-1-3 1 16,1-6 0-16,10-23-1 15,0-5 4-15,7-1 0 16,4-6-2-16,-1-3 2 0,4-3-1 15,1 6-2 1,2 0 3-16,1 13 0 16,3-1 1-16,0 4 0 15,-3 9 0-15,-4 4 2 16,-3 5 8-16,-4 7 5 0,-3 3-1 16,-4 3 0-16,-11 13-4 15,-3 9 1-15,-7-3-6 16,0 3-1-16,-4 0 2 15,1-3 3-15,-1 0 0 16,0 0 2-16,4-6-4 16,4 3 1-16,2-1-5 15,5-2-2-15,3-3 0 0,3 2-1 0,5-5 4 16,-1 9 5 0,3-10-3-16,8 0-1 0,-1-2-5 31,1 2 0-31,0-9-2 15,-1 6 0-15,1-12-3 16,0 6-1-16,-1-3-28 0,4-3-13 0,1-1-17 16,-1 4-6-16,0-6-39 31</inkml:trace>
  <inkml:trace contextRef="#ctx0" brushRef="#br0" timeOffset="197629.0851">19043 13253 256 0,'-21'-13'96'0,"17"10"-52"0,1 3-51 16,3 0 16-16,0 0-8 16,0 3-1-16,-4 4 1 0,1 12 1 0,-8 9-1 15,-7-3 6-15,-3 9 5 0,0 4 11 16,-4 6 8-16,1 6-5 16,-1 0-3-16,4 10-9 15,0-4-1 1,3 10-8-16,4-9-1 15,3 2-4-15,4-9-1 0,4 4 1 0,3-4 0 16,0-13 0-16,3 4 0 16,8-10 0-1,-1-5 2-15,1 2-3 0,3-9 0 32,0-4-28-32,7 1-13 0,4-7-20 15,0-5-9-15,-4-4-46 16</inkml:trace>
  <inkml:trace contextRef="#ctx0" brushRef="#br0" timeOffset="198008.9813">19001 13705 224 0,'-4'-13'85'0,"15"4"-46"0,13-1-48 0,-10 4 12 0,8 3-4 16,9-4 2-16,8-2-2 16,-7 9 0-1,0 0 1-15,-4 0 24 0,-3 9 11 0,-4 1-4 16,-4-1-3-16,-2 10-14 0,-5 6-4 31,-6-6-4-31,-4 9-1 16,-4 7-6-16,-6-10 1 0,-8 9 4 15,-7-5 5-15,1-1-3 0,-1-3 2 16,0 0-7-16,4-6-1 16,0-7-9-1,3 4-4-15,4-7-26 0,3 1-13 16,4-4-25-1,4-6-10-15,6-6-2 16</inkml:trace>
  <inkml:trace contextRef="#ctx0" brushRef="#br0" timeOffset="198320.8711">19622 13667 140 0,'14'-16'55'0,"-7"16"-30"0,-7-3-10 0,0 3 18 16,-4 0-12-16,-3 3-4 16,-3 3 7-16,-5 4 6 15,1-1-15-15,0 10 12 0,-7-3 3 0,-4 9 0 16,4-3 0 0,-4 9-9-16,8-3-2 0,3 10-9 15,3-3-2 1,1 2-4-16,2 4-1 0,5-3-3 0,3-1-1 31,3-2-1-31,8-7 0 16,0 6-16-16,3-9-8 15,0 4-26-15,0-10-12 0,4-10-59 16,-1 0-28-16,-3-2 79 31</inkml:trace>
  <inkml:trace contextRef="#ctx0" brushRef="#br0" timeOffset="198830.4083">19823 14059 304 0,'-18'6'115'0,"11"-3"-62"0,7 16-62 0,0-10 18 0,3 7-9 15,-3 12 0-15,4 1-3 31,-4 11 2-31,-7 7 1 16,0 4 0-16,-7-11 2 0,3 1 8 16,-3-13 3-16,3 1-6 15,1-11-2-15,-1-2-3 0,4-7-2 16,0-9-13-16,4 0-6 16,-1-18 10-16,4-7 6 15,4-4 3-15,3 1 0 0,7 0 1 0,7 3-1 16,0 0 6-16,0 0 4 15,0 6-5-15,1 9-1 32,-1-2 0-32,-4-1 2 0,-2 10 6 15,-1 3 2-15,-4 0-1 16,1 0 0 0,-4 10-5-16,-4-1 0 0,1 0-5 15,-4 7 0-15,0-6-6 16,0 5-2-1,-4-2-14-15,4 2-5 16,0-5-9-16,0 2-3 0,0 1-11 16,4-10-3-16,3-12-118 15,7-1 62 1</inkml:trace>
  <inkml:trace contextRef="#ctx0" brushRef="#br0" timeOffset="199174.7617">20197 13391 296 0,'17'6'112'0,"-3"-3"-60"0,18 16-54 16,-14-3 22-1,3 12-12-15,0 16 0 16,0 9 7-16,-3 10 2 16,-4 15-8-16,0 10 10 0,-3-3 7 0,-8-7-12 15,-3-6-2-15,-3-3-8 0,-4-6-3 31,-4-6 0-31,-3-4 1 0,-4-12-28 16,-3-10-9-16,0-6-18 0,3-6-8 16,1-3-54-1,3-1-46 1,-1-12 65-16</inkml:trace>
  <inkml:trace contextRef="#ctx0" brushRef="#br0" timeOffset="199447.3009">21167 13479 272 0,'-14'-7'104'0,"14"7"-56"0,-4 13-58 0,4-13 14 31</inkml:trace>
  <inkml:trace contextRef="#ctx0" brushRef="#br0" timeOffset="199611.1075">21128 13498 445 0,'-21'28'34'0,"-4"-3"-16"0,-7 3 17 0,-3 7 5 16,-11 8-9 0,4 20-6-16,10-16-12 15,-3 32-4-15,10-7-7 16,11 0-4-16,10-3 1 0,22-6 0 16,7 9-24-16,14-13-8 15,21-5-54 1,14-14-21-16,21-5-30 15</inkml:trace>
  <inkml:trace contextRef="#ctx0" brushRef="#br0" timeOffset="200516.2617">25238 13579 284 0,'3'0'107'0,"8"0"-58"0,6 25-59 15,-6-15 14-15,7 8-5 16,6 7 2-16,8 19-2 16,0 13 0-16,-4 2 1 15,-3 14 2-15,-4 5 1 0,-7-6 5 0,-7-9 3 0,-7 15-4 32,-3-15 1-32,-22-7-7 0,0-12-3 15,-3-6-19-15,0-4-7 0,-4-15-20 16,-7 0-10-1,-7 3-44-15</inkml:trace>
  <inkml:trace contextRef="#ctx0" brushRef="#br0" timeOffset="200905.9472">25883 13344 364 0,'-10'-25'134'0,"13"31"-72"0,25-3-72 15,-17-3 22-15,10 0-11 0,11-9-1 0,3 6 1 16,8-4-1-16,2 1 0 16,1 3 0-16,-3-3 0 0,-1-4 0 31,-7 7 0-31,1-3-9 0,-8 3-2 15,-7-3-34-15,-3-4-13 16,-8 7-38 0,-3-3-57-16,-7-1 42 15</inkml:trace>
  <inkml:trace contextRef="#ctx0" brushRef="#br0" timeOffset="201104.3143">26099 13463 364 0,'-18'9'137'0,"21"7"-74"0,1 28-76 0,-1-25 20 16,5 9-26-16,-1 7-5 15,3-1 1-15,1 4 3 16,-4-13 12 0,0 9 4-16,0-12 4 15,0 3-40-15,7-9-70 16,7-7-49-1,-3 1 69-15</inkml:trace>
  <inkml:trace contextRef="#ctx0" brushRef="#br0" timeOffset="201729.105">26906 13410 340 0,'-3'-3'129'0,"17"-4"-70"0,4 7-71 16,-1 7 18 0,11-4-16-16,-3-3-4 0,3 0 8 15,4 0 5-15,-4 0 1 16,1-3 3-16,-5 3 0 0,1-10 3 0,-4 10 1 16,-3 0-3-16,3 3-1 15,-10-3-1-15,-4 10-2 16,-4-4 1-1,-3 3-1-15,0 1 0 0,-3 9 0 16,-1 6 4-16,1 12 2 16,-1-2 2-1,0 9 0-15,1 12 0 16,-1 13 0-16,4 0-2 16,0 13-1-16,0-1 1 0,0 1 1 15,4 12 10 1,-1-9 4-16,1-1-9 15,3 1-4-15,0-13 1 0,0 6 4 0,0-15-1 16,4-10 1-16,-11-2-7 16,0-4-2-1,-4-10 0-15,-6-5 2 0,-15-10-1 0,-10-4 0 32,-18-11-14-32,-11-7-7 0,-17-7-46 15,-14-2-20-15,-22-10-92 31</inkml:trace>
  <inkml:trace contextRef="#ctx0" brushRef="#br0" timeOffset="205191.6843">20313 13168 164 0,'-21'-9'63'0,"21"9"-34"0,0 0-38 0,0 0 9 15,3 0 0-15,8 0 4 16,-1-3 14-16,-2-4 6 0,-1 7-12 0,-4 0 6 15,1-3 3-15,-4 3 2 0,0 0 1 32,-7 0 2-17,3 0-3-15,8 3 5 16,-1 4-11-16,4-4-1 16,4 6 0-1,3 7-9-15,4 0-2 16,-1-4-3-16,1 13-2 0,3 4 1 15,0 5 1-15,0-6-1 16,-7 7 2-16,1 2 0 0,-5 7 1 16,-3 0 4-16,-3 9 3 15,-1 1 0 1,1 8 1-16,-1 7-4 0,-3-3 0 16,0 6-5-16,-7-3 0 15,0 4-1-15,-3-1 1 0,-1 0-2 16,-3-3 2-16,0 3 7 31,-4-9 3-31,0-4-4 0,-3-9-3 16,0 1-1-16,0-8 1 0,7-5-3 31,0-3 0-31,3-7-1 0,4 6-2 16,4-5-2-1,-1-4 1-15,8 3 1 0,-1-9 2 16,1 3-1-16,-1-4-1 0,1-5 1 15,-1 3 1 1,1-1-3-16,-1-5 0 16,1-7-8-16,-4 6-4 15,0-9-26-15,0-3-10 0,3-13-63 16,4-2-25-16,-3-20 14 31</inkml:trace>
  <inkml:trace contextRef="#ctx0" brushRef="#br0" timeOffset="325326.6737">8259 15620 212 0,'-53'-9'82'0,"39"9"-44"0,-11-6-44 0,14 6 12 31,-3-3-9-31,0-7 2 16,0 4 1-16,0-3 0 15,0-1 0-15,0 1 15 0,3 3 7 16,0-4 9-16,4 10 6 0,4-3-14 0,-1-3-5 31,4 6-11-31,7 0-5 0,4 6 3 16,3-6 4-16,11 0-1 0,3 0 3 16,7-6-2-16,8 6 0 31,9-3-5-31,8-4-1 0,4-12-3 15,-4 10-1-15,3-16-4 0,-3 6 1 16,-3 3-18-16,-8 7-6 16,-6 0-16-1,-8-1-5-15,-10 10-25 16,-11 10-8-16,-11 8-2 16</inkml:trace>
  <inkml:trace contextRef="#ctx0" brushRef="#br0" timeOffset="325599.6126">7994 16075 280 0,'18'10'107'0,"-4"8"-58"0,14-8-59 16,-7-4 16-16,4-3-6 16,3-3 0-16,0 10 0 0,4-4 0 15,0-3 0-15,-1 3 0 0,1 4 0 32,14-4 0-32,-7-3 0 0,0-3-27 15,0 6-9 1,-4-6-75-16</inkml:trace>
  <inkml:trace contextRef="#ctx0" brushRef="#br0" timeOffset="326204.8992">9716 15298 352 0,'-8'0'132'0,"12"3"-72"0,0 12-72 0,-1-5 20 0,1-1-10 15,-4 10 0 1,0 9 4-16,-4 7 1 0,-3 5-1 16,-4-2 9-16,-6 19 6 0,-1-7-1 0,0 3 1 15,-6 3-9-15,3-2-3 16,7 8-1-1,3-8 0-15,7-1 2 0,4-12 3 16,7-4 0 0,8-2 2-16,-1-7-4 15,7 0-2-15,7-9 0 16,4-3 1-16,3 3-3 16,7-10 0-16,8-9-1 15,3 6-2-15,7-2 1 0,0-4 1 16,-4-4-3-16,1-2-2 15,-5 3-3 1,-2-3 1-16,-8 6-10 16,-3 0-6-16,-7-3-19 15,-4 3-10-15,-7-7-11 16,-7 7-4-16,-7-6-38 0,-3 3-47 16,-8 3 49-16</inkml:trace>
  <inkml:trace contextRef="#ctx0" brushRef="#br0" timeOffset="326536.6834">9811 15272 340 0,'-7'-9'126'0,"14"9"-68"0,3-6-68 0,1 6 22 16,10-3-11-16,4-4 2 15,3 4-2-15,-3-3-1 16,3 6 1-16,4-9-1 0,-1 9 0 15,1 0-3-15,-4 0 2 0,-3 0-23 32,-4 0-10-32,-3 6-31 0,-4-3-13 0,-7 6-32 15</inkml:trace>
  <inkml:trace contextRef="#ctx0" brushRef="#br0" timeOffset="326805.1516">9631 15702 332 0,'0'0'123'0,"21"0"-66"0,14-3-73 0,-10-7 18 15,10-2-24-15,8 3-3 16,2-1 11-16,12 7 7 0,-1-3 5 0,1 6-1 0,-4-3 2 15,7-4-1-15,0 7 0 16,3-3-38-16,1-3-15 16,6 6-50-1</inkml:trace>
  <inkml:trace contextRef="#ctx0" brushRef="#br0" timeOffset="327168.7938">10904 14978 312 0,'36'0'118'0,"2"0"-64"0,15-7-65 0,-17 7 18 16,6 0-7-16,11-3 2 0,-4-6 14 15,1 3 9-15,-1-4-12 16,0 1-7-16,1-7-2 15,-4 7-8-15,-7-1-1 16,-1 7-34-16,-6-3-11 0,0 3-30 16,-15-4-10-16,-13-2-9 15</inkml:trace>
  <inkml:trace contextRef="#ctx0" brushRef="#br0" timeOffset="327624.3023">10897 15185 236 0,'0'15'90'0,"11"-12"-48"0,3 4-49 16,-7 2 14-16,4 1-7 0,-4 8 2 15,-4 14 19-15,-3 15 10 16,-3 9-15-16,-4 4 9 0,-4 12 5 16,-7 0-10-16,-3 6-3 15,0 4-10-15,0-1-3 0,3-8 4 16,4-4 3-16,0-7-6 16,3-8-3-16,4-7-1 15,4-13 1-15,3 1 3 16,7-10 4-16,4-6 2 15,6-1 1-15,4-8 2 0,4-4 4 32,7-3-10-32,3-3-4 0,0 0-1 0,4 0 0 15,3 0-1-15,1 0-2 0,-8 0-2 32,4 0 1-32,-7 6-1 15,-8-2-2-15,-2 5-30 16,-5-9-13-16,-3 6-38 0,0 4-16 15,-3-10-30 1</inkml:trace>
  <inkml:trace contextRef="#ctx0" brushRef="#br0" timeOffset="328471.2871">12037 15238 172 0,'-7'-9'66'0,"10"5"-36"0,4-2-46 0,0 0 7 15,-3 3 4-15,-1-4 5 16,1-2 18-16,-1 6 11 15,1-3-15 1,0 6 10-16,-1-4 6 16,-3 8 15-16,0 5-7 15,-3 7-2-15,-5 18 2 16,-2 23 0-16,-8 5-3 0,4 10-1 31,0 4-13-31,-4-1-3 0,1-3-8 16,-1 7-4-16,0-1-1 0,4-15 1 15,0-7-3-15,0-6-2 0,4-12-3 32,-1-10 1-32,4-3-10 0,-4-15-34 31,1-10-7-31,3-10-18 0,0-9-6 0,0-15-53 31,3-1-31-15,1-2 75-16</inkml:trace>
  <inkml:trace contextRef="#ctx0" brushRef="#br0" timeOffset="328958.0933">12009 15326 348 0,'3'9'132'0,"4"-3"-72"0,7 7-57 0,0-4 28 31,0 1-22-31,4 5-7 0,0 11 0 15,-1-5 0 1,1-5 0-16,3 3 14 0,0-10 6 0,1-2-8 0,-1-4-5 16,3-13-4-16,5-2-1 15,-1-10-5 1,0 3 1-16,0 0-2 16,4 0-2-16,-7 4 3 0,-4-4 2 15,0 10-2-15,-7 9 0 16,0 0 3-16,-3 9 3 15,-4 10 2 1,-4 12 1-16,-3 0 2 16,0 1 1-16,0-1 1 15,0 13 0-15,-7 6-2 16,0-3-1-16,-7 7-1 16,4-1 0-16,-1 10-4 15,0-10-1-15,1 7-1 0,3-13-2 16,3 0 1-1,1-3 1-15,3-10-3 0,0-6-2 0,0-9-23 16,3 3-7-16,1-13-35 16,6-5-11-1,8-8-69 1,3-5-56-16,0-7 83 0</inkml:trace>
  <inkml:trace contextRef="#ctx0" brushRef="#br0" timeOffset="330038.8774">12820 15743 184 0,'0'0'68'0,"0"0"-36"16,3 0-22-16,1 0 20 0,3 0-5 0,-7 0 3 15,7 3 10-15,-7-3 6 0,4 6-23 32,-4 7 4-32,0 6-1 0,-4 15-1 15,-3 10 0-15,0 9-8 16,-7 1-4-16,0 2-4 0,-4-3 0 0,4-9 5 16,0 0 2-16,0-3-3 15,3-10-1-15,1-6-6 16,-1-6-1-16,4-3-10 31,0-13-3-31,0-6-4 0,3-3 1 0,1-7 5 16,6-12 2-16,4 0-5 15,8-3-1 1,6-1 0-16,3-11 2 0,5 11 6 16,2-14 2-16,1 8-1 15,3 7 2-15,1 0 1 16,-1 2 2-16,-7 14 1 0,4 3 3 15,-11 2 3-15,-3 7 2 32,-4 10 1-32,-7 5 2 15,-7 7-3-15,-4 3 1 16,-6 4-3-16,-1-4 0 0,-6 3 1 16,-1-3 4-16,4 3-4 15,-4-3 2-15,8 0-1 16,3-6 3-16,3 0-3 15,4-3 1-15,11-4-3 16,6 4 2-16,-3 0 0 16,4-4 1-16,0-2 0 15,3 5 0-15,0-5-6 16,0-1-4-16,-3 0 1 0,-1 1 2 0,-2-4-2 16,-5-3-2-16,-3 4 0 15,-3-4 1 1,-4-3-8-1,-4 6-3-15,-3-6-17 0,0 3-7 16,-4 3-28-16,1-6-14 16,3 0-75-1,3 0-75-15,1-6 77 16</inkml:trace>
  <inkml:trace contextRef="#ctx0" brushRef="#br0" timeOffset="330809.2288">13935 15122 112 0,'0'-10'44'0,"0"1"-24"0,7-7-32 16,-4 7 4-1,1 0 5-15,-4-1 6 16,-4 1 38-16,-3 6 21 0,-3-4 1 16,-11 1 2-16,-4 6-25 0,4 6-9 31,-1 4-19-31,1 9 6 0,-3 6 2 0,-1 12 1 15,-3 7-1-15,-1 28 3 16,1 0 0-16,4 4 1 16,-1 5 2-16,4 1-8 0,7-4-3 0,10-3-6 31,1 4-1-31,6-16-5 0,4-1 0 16,7-15 1-16,4-3 0 15,3-3-2-15,4-13 1 16,-1 7-7-16,5-17 1 15,2-5-17 1,-2 0-4-16,-8-10-17 0,0 3-6 16,-3-3-26-16,-8-3-9 0,4-9-55 15</inkml:trace>
  <inkml:trace contextRef="#ctx0" brushRef="#br0" timeOffset="331494.9486">14217 15388 212 0,'-18'0'82'0,"15"-6"-44"0,3 3-33 0,3 3 19 15,4 0-2-15,0 0 2 16,4-6 4-16,3 6 3 16,0 0-17-16,0 6 10 0,0-3 3 0,8 13-3 15,2 3-2-15,-3 6-10 16,1 0-5-16,-5 3-4 15,-3 0 0-15,-3 10 2 16,-7 3 4-16,-12-4-2 16,-6-2 1-16,-7 2-3 15,-4 4 2-15,-6-3-6 16,-1-10-1-16,0 22-2 16,4-12 0-16,0-10-16 15,7-3-8-15,3-6-26 16,4-3-12-16,17-32-101 15,12-3 39 1</inkml:trace>
  <inkml:trace contextRef="#ctx0" brushRef="#br0" timeOffset="331831.2922">14778 15567 284 0,'-21'-6'107'0,"10"6"-58"0,-3 6-64 0,7-6 16 16,-4 6-10-16,-10-2 1 0,-7 5 27 16,-4 0 13-16,4 1-15 15,0 5 7-15,3 4 3 0,0 0-9 16,4-3 0-16,4 3-6 0,2-1 0 16,5-2 8-16,-1 12 7 15,4-3-12-15,4 4-6 31,6-4-5-31,4 3-1 0,0 0-2 16,7-3-1-16,1 3-6 0,-1-2-1 16,0-8-19-1,7-2-6-15,-3-3-18 16,6-7-7-16,1-3-31 16,3-31-73-1</inkml:trace>
  <inkml:trace contextRef="#ctx0" brushRef="#br0" timeOffset="332358.1271">14792 15774 316 0,'-11'16'118'0,"8"0"-64"0,3 12-61 0,0-16 21 16,0 20-11-1,0 5 0-15,-4 1 8 0,-3 6 2 16,-3 6-6-16,-4-3 13 0,-1-9 7 0,1-4-10 16,4-6-2-1,-4-3-9-15,0-9-4 16,3-6-8-16,7-17-4 16,4-2-1-16,4-4-1 0,3-9 4 15,4 4 3-15,6-4-4 16,8 0-1-16,3-7 2 15,7-8 3-15,4 12 0 16,0 0 4-16,-7 6 0 16,-4 9 3-16,-3 1 8 15,-8 9 3-15,-3 9 0 0,-6 7 2 16,-5-3 1 0,-6 2-1-16,-5 4 1 15,-6 0 3-15,-3-3-5 0,3 2 0 0,0 1-8 31,3-3-4-31,4 3-4 16,10-4 1-16,8-2 1 16,3-4 2-16,4 4-3 15,3-10 0-15,0 6-8 16,7-9-4-16,4 7-13 16,3-7-6-16,1 0-16 0,-5 0-8 15,1-10-18-15,0 1-6 16,0-7-34-1</inkml:trace>
  <inkml:trace contextRef="#ctx0" brushRef="#br0" timeOffset="332610.7383">15473 15827 376 0,'21'7'140'0,"-7"-4"-76"15,7-6-90-15,-10 3 14 0,3 0-6 16,-3 0 3-16,-1 3 6 0,4-3 6 0,0 6 2 31,4-6-4-31,10 0 1 0,0 0-47 16,1-6-18-16,-1-4-51 15</inkml:trace>
  <inkml:trace contextRef="#ctx0" brushRef="#br0" timeOffset="332963.1984">15914 15577 328 0,'17'-4'123'0,"15"4"-66"0,21-6-66 0,-28 6 20 16,0 0-6-16,-1 0 2 15,8 10 21-15,0-1 9 0,-8 7-19 32,-2 12-3-32,-5 0-1 0,-6 3-8 0,-8 1-3 0,-13 2 0 15,-4 4 2-15,-4 3 4 16,-3 3 2-16,0-13-5 0,-1 3-4 15,1-8-4 1,0-8-1-16,4 1-18 16,2-3-7-16,12-13-56 15,10-3 2-15,4-19-1 16,10-9-42-16</inkml:trace>
  <inkml:trace contextRef="#ctx0" brushRef="#br0" timeOffset="333246.363">16683 15605 256 0,'-4'0'96'0,"1"0"-52"0,-4 6-43 16,0-6 19-16,-4 9-7 16,-7 1 2-16,-13 15 23 0,-5-6 12 0,-2 9-26 15,-5-3 14-15,5 10 6 0,2-7-18 0,8 0-4 16,7-3-13-16,10 19-4 31,8-9-1-15,6-7-2-16,11-3 1 0,8-6-9 15,6-7-1-15,7-2-18 0,0-10-9 16,4 6-4 0,-4-16-2-16,1 1-20 0,2-10-7 15,5-6-63 16,3 0-35-31,-8-3 82 0</inkml:trace>
  <inkml:trace contextRef="#ctx0" brushRef="#br0" timeOffset="333796.6002">17011 15291 232 0,'-11'-3'88'0,"8"6"-48"0,-4-3-47 0,3 10 14 16,-6-4 1-16,-4 3 7 16,-4 1 21-16,0-1 12 0,1 7-25 15,-1-4 1-15,-14 23 9 16,4-1-7-16,3-5 2 15,8-1-1 1,3 3-3-16,7-9-3 16,7 3-11-16,3-6-6 15,8-3-1-15,-1-7 0 0,4 0 1 16,0-9 0 0,1 0-5-16,2 0-1 15,1-9-6-15,3 0 0 0,0-7 2 16,0-3 3-16,1-6-3 0,2-6 2 31,-3-1-5-31,4 10-1 0,-4 0 0 16,-3 10 1-16,-4-4 1 0,-3 13 0 15,-11 3 5 1,-4 3 1-16,-7 16 4 0,4 0 1 16,0 6 1-16,0-6 2 15,0 6-5 1,4 0-1-16,-1-3-9 15,1 9-4-15,3-3-15 16,0 7-5-16,7-7-14 0,0-3-5 16,-4-6-16-1,1 0-5-15,-1-3-27 16</inkml:trace>
  <inkml:trace contextRef="#ctx0" brushRef="#br0" timeOffset="334430.2493">16955 15890 280 0,'3'16'104'0,"1"-7"-56"0,3 26-45 0,-4-16 21 0,1 6-3 15,-1 3 4-15,-3 6-4 16,-3 13-1-16,-4-9-11 16,0 6 10-16,-4-10 4 0,-3 4-7 15,0-3-2-15,3-4-6 16,1-9-3-16,-1-3 2 15,4-4 0-15,0-5-10 16,0-10-3-16,0 0-6 16,3-10 0-16,1-5 1 0,6-4 2 15,4-3-3-15,4-9 0 16,3 2-3-16,7 1 2 16,0 3 5-16,8 0 4 15,6 3 3-15,-3 0 1 0,-4 9 0 31,0 4 2-31,-7 3 5 0,-3 3 6 16,-4 3 4-16,-7 3 2 16,-7 12-6-16,-4-2 0 15,-10 9-2-15,4-3 3 0,-8 0-3 16,4-1-1-16,3-2-6 16,4-3-1-1,11 2-1-15,7 1-2 16,3-3 1-16,3-4-1 0,1 7-7 15,7-7 0-15,6-3-24 0,5-3-9 32,-1-3-8-32,0-9-3 0,0 6-27 15,1-13-13-15,-5-9-22 16</inkml:trace>
  <inkml:trace contextRef="#ctx0" brushRef="#br0" timeOffset="334740.0416">17597 15373 376 0,'7'15'143'0,"7"23"-78"0,14 15-71 16,-17-28 25-16,3 4-15 0,0 24-2 15,0 0 1-15,-7 10 0 16,0 9-1-16,-7 7 3 0,-4-10 1 0,-6-7-2 16,-11-5-3-16,-4-4-31 0,-7-9-13 15,1-16-79 16,-1-9-78-31,-7-19 65 0</inkml:trace>
  <inkml:trace contextRef="#ctx0" brushRef="#br0" timeOffset="337071.2491">18768 15213 148 0,'0'-3'57'0,"0"3"-30"0,3 0-21 0,-3 0 17 16,0 0 6-1,0 0 6-15,-3 0-1 0,-4 0 0 0,-7 9-19 32,-4-3 4-32,-3 4 4 0,0 2-1 0,-4 4-1 15,-3 12 0-15,-4 7 1 0,-3 9-1 16,6 3 2 0,-2 3-4-16,-1 6-2 0,7 7-3 15,4 0-1-15,3-4-7 16,8 4-4-1,10 3-1-15,7-13-1 16,4-3-7-16,3-12-3 16,7 0-19-16,0-4-8 0,4-9-17 15,-1 0-6 1,-2-12-49-16,9-7-53 16</inkml:trace>
  <inkml:trace contextRef="#ctx0" brushRef="#br0" timeOffset="337818.2667">18979 15592 280 0,'-10'-6'104'0,"10"12"-56"0,7-12-45 16,0 6 23-16,4 0-11 16,-1-3 2-16,4 3 5 15,4-6 4-15,0 6-14 0,3 9 4 0,0-3 2 16,7 4-8 0,-3-1-3-16,3 10-4 15,-3 0-3-15,-4 6 1 16,-7 3 1-16,-7-3-1 15,-10 10-1-15,-8-7-2 16,-7 0-1-16,-3 7-1 0,0-7 0 0,-4-3-11 16,4 3-2-16,0-9-21 15,3-3-5-15,4-1-46 16,14-30-75 0</inkml:trace>
  <inkml:trace contextRef="#ctx0" brushRef="#br0" timeOffset="340570.4855">19854 15708 160 0,'-14'-6'63'0,"14"6"-34"0,-3 0-30 15,3-9 15-15,-4 5-8 16,1-2-1-16,-1-3 2 0,1 9 2 31,-1-6-4-31,-7 6-7 0,4-10-2 0,0 10-130 32,0-9 49-32</inkml:trace>
  <inkml:trace contextRef="#ctx0" brushRef="#br0" timeOffset="341017.8746">19611 15533 244 0,'-11'-10'90'0,"11"10"-48"0,7-3-51 0,-3 3 12 16,3-6-4-16,-3 6 0 15,-4 0 9-15,0 0 7 16,-4 6-7-16,-3-3 24 0,-4 4 11 16,1 5-16-16,-4 4-7 15,3-1-10-15,-7 4-2 0,-3 9-5 0,0 1 0 31,-4-1 10-31,4 6 3 16,0-2 1-16,3-1 2 0,1 1-8 16,3-4-2-16,7 0-5 15,3 0-3-15,4 4-3 16,7-11 1-16,11 5-1 16,3-11 0-16,4-2-18 15,3-13-7-15,7-3-28 16,0-13-12-16,1 0-42 15,13 4-52 1,-7-7 51-16</inkml:trace>
  <inkml:trace contextRef="#ctx0" brushRef="#br0" timeOffset="341998.4335">19904 15890 224 0,'-14'-3'85'0,"14"6"-46"0,3-3-46 16,-3 0 16-16,4 0-10 16,-4 0 0-1,3 6 16-15,-3-2 7 16,0 11-10-16,0 13 15 0,0-2 7 15,0 2-12-15,0-3-2 16,0 3-12-16,0 7-3 16,0 2-3-16,0-5-2 0,0-4 3 15,0-9 0-15,0-1-1 16,0-2 1-16,0-6-2 16,-3-10-1-16,3 0-2 15,0-16-1-15,7 3-1 16,0-9 3-16,3 4-5 0,8-11 2 15,7-5-3-15,-1-4 0 16,5 4-3-16,-5 5-1 16,1 4 3-16,-4 13 3 15,-3-4 3-15,-4 10 1 0,-7 12 3 16,-3 13 3-16,-8 0 4 31,-3 0 2-31,-4 3 12 0,1-4 5 0,-1 1-3 16,1 0-3-16,-1 0-8 31,7 0-1-31,1-4-8 0,3 4-3 16,0-9-4-16,3 5 1 15,5-5 1-15,2-1 0 0,4-3 0 16,4-3 2 0,0-3-23-16,-1-9-11 15,1 6-34-15,-1-10-13 0,5 4-56 16</inkml:trace>
  <inkml:trace contextRef="#ctx0" brushRef="#br0" timeOffset="342272.817">20609 15755 256 0,'14'-3'96'0,"4"-3"-52"0,10 3-45 32,-14 3 18-32,0 0-6 0,4 0 1 0,-4 0 2 15,0 3 2-15,0-3-9 31,4 6-6-31,0-3-2 0,3-3-10 16,0 0-3-16,0 0-42 0,-3 0-15 16,3-3-37-1</inkml:trace>
  <inkml:trace contextRef="#ctx0" brushRef="#br0" timeOffset="342603.6043">21110 15504 316 0,'18'7'118'0,"0"-29"-64"0,10 28-63 16,-11-6 18-16,1 3-9 15,3-3 0-15,-3 6 13 16,-1 4 6-16,-2 6-9 0,-1-4 1 0,-4 7 0 0,-3 6-6 15,-3 9-3-15,-4-5 3 16,-7-4 4 0,-7 9-5-1,-4-5-2-15,-3-1-1 0,0 0-1 0,3-3 0 32,0-6 0-32,-3 3-33 15,4-10-13-15,3-2-32 16,14-13-84-1</inkml:trace>
  <inkml:trace contextRef="#ctx0" brushRef="#br0" timeOffset="342957.46">21759 15511 296 0,'-31'3'110'0,"16"16"-60"0,-2 0-61 0,13-10 18 0,-6 7-1 15,-8-1 6 1,-3 7 29-16,0 10 13 16,0-10-27-16,3 3 10 0,0 3 3 0,4-3-21 15,4 0-10-15,3-3-6 0,3 3-3 0,4-6 0 31,4 3 2-15,3-10-3-16,0 7 0 0,3-9-6 16,8-4-3-16,3-6-32 0,4-6-15 15,3 2-43-15,0-11-19 16,0 2-12 0</inkml:trace>
  <inkml:trace contextRef="#ctx0" brushRef="#br0" timeOffset="343554.5831">22239 15229 280 0,'-10'-4'104'0,"6"4"-56"0,-3 0-56 0,3 0 18 0,-3 0 4 16,-3 4 6-16,-8-4 12 16,1 9 7-16,-1 0-21 15,0 1-3-15,1 5-1 0,2 4-8 16,-6 0-1-16,4 16-3 15,-1-1-2-15,4-6 5 0,3 7 4 16,1-7-3-16,6-9 2 16,8 6-5-1,-1-6-2-15,4 0 0 16,7-13 1-16,-3 3-1 16,3-15 2-16,0-3-2 15,7-10 2-15,4-10-4 16,-4 4 0-16,-3-3-1 15,0 3 0-15,-1 3 2 16,-3-3 2-16,0 0-10 0,-3 6-2 0,-4 3 5 31,0 7 2-31,-3 0 0 0,-4-1 2 0,0 10 1 16,-4 10 0 0,1-1 0-16,3 7 2 0,0-1-3 15,0 7 0 1,3 10 1-16,1-4 2 0,3 0-1 15,0 0-1-15,0-3 3 0,0 4 0 16,0-4-30 0,0-6-14-1,0 6-39-15,4-7-14 0</inkml:trace>
  <inkml:trace contextRef="#ctx0" brushRef="#br0" timeOffset="344405.1965">21971 16075 224 0,'-7'-6'85'0,"7"3"-46"0,3-3-46 15,1 6 14-15,-4 0 10 16,0 0 11-16,4 6 3 0,3 3 4 15,-4 1-19-15,1 5 6 0,-4 4 2 16,0 3-4-16,0 9-1 16,0-2-7-16,0 8-2 15,0-2-2 1,-4-1 0-16,1-6-2 16,-1-2-1-16,1-1-1 15,-1-7 2-15,0-5-5 16,4-13-1-16,0 0-7 15,0 0-3-15,4-13 3 0,7-5 2 16,3-4-11 0,3 3-4-16,1 0 0 0,0-6-1 15,6-3 7 1,-3 9 6-16,1 3 3 16,-5 7 3-16,1-1 3 15,-4 1 2-15,-3 6 7 0,-11 6 13 16,-11 13-2-1,0-4-1-15,1-2-1 0,-4 5-1 16,3 4-2-16,4-3-6 16,0-7-4-16,0 10-3 15,3-10-3-15,8 7 1 16,0-6-1 0,3-1 0-16,7-6 0 0,3 3-20 15,5-6-9 1,-1-6-16-16,3 3-5 0,5-6-28 15,-1-7-11-15,0-3-23 16</inkml:trace>
  <inkml:trace contextRef="#ctx0" brushRef="#br0" timeOffset="344859.1935">22634 15266 244 0,'11'6'93'0,"-1"-6"-50"0,5 10-48 0,-5-4 15 0,4 4 11 15,0 2 11-15,-3 4 15 16,-1 12 7 0,1 6-28-16,0 13-3 0,-1 7-4 15,1-1-11-15,-4 16-2 16,0-3-4-16,-4 22-2 0,-6-10 1 15,-4-6-1-15,-4-3 2 0,-10-6 3 32,0 0-2-32,-4-16 0 0,1-3-3 15,2-7-1-15,-2-5-41 16,3-10-17-16,3-13-47 16,4-3-21-16,3-3 10 15</inkml:trace>
  <inkml:trace contextRef="#ctx0" brushRef="#br0" timeOffset="345280.5998">23149 15461 288 0,'0'28'107'0,"4"-13"-58"0,-1 14-46 16,1-4 21 0,-1 3-1-16,-3 6 3 0,0 14 4 15,0-5 1-15,0 1-16 16,0 16-7-16,0-13-3 0,-3-3-1 16,-1-16 0-16,1 0-2 15,-4-12 1-15,0-10-40 16,-4-15-16-16,1-7-7 15,-1-9 0-15,0-9-8 16,1-4-2-16,-1-18-24 16</inkml:trace>
  <inkml:trace contextRef="#ctx0" brushRef="#br0" timeOffset="345641.4895">23096 15301 308 0,'11'0'115'0,"-4"0"-62"0,11 6-40 31,-8-3 28-31,4-3-19 0,15 6-2 15,-5-3-6-15,4 4-1 16,1 2-7-16,-1-3 5 0,4-2 4 0,-1-4-5 16,-2-4-3-16,2-2-7 15,5 0-2 1,-8 3 3-16,0-4 1 16,-3-2 0-16,-4 9-2 0,-3 0 5 15,-4 0 1-15,0 9 2 16,-4 7 2-16,-3 12 6 0,-3 4 4 15,-4 5-1-15,-4 1-2 16,1 12-1 0,-4-3 3-1,0 6-11-15,-4-5-2 0,-3 5-4 16,7-9 1-16,-3 15-2 16,-1-12 2-16,0-3-13 15,4-9-3-15,0-7-25 16,0-3-8-16,4-6-38 15,-1-3-16-15,1-4-152 32</inkml:trace>
  <inkml:trace contextRef="#ctx0" brushRef="#br0" timeOffset="346166.6435">23837 15890 324 0,'-14'16'123'0,"-4"-7"-66"0,26 54-69 0,-5-44 20 15,1 9-8-15,-8 7 2 0,-3 8 10 16,-11-5 7 0,4 3-10-16,0-4 24 0,0-2 10 15,3-7-20-15,1-3-7 16,3-6-11-16,0-10-4 0,0-9-14 15,0-3-6-15,3-6 3 0,4-7 4 16,4 1 5-16,3-4 2 16,10-6 0-16,12 3 1 15,-1-3-2-15,4 0-1 16,3 3 6 0,-3 6 2-16,-4 0-4 0,-4 7 0 15,-2 6 5-15,-8 3 4 16,-4 3-1-1,-3 3 0-15,-10 3 3 16,-4 1 5-16,-7 9-1 16,-4 6 1-16,0-6-5 0,4-1 0 0,0-2-3 31,4 3 0-31,-1-3-3 16,4 2-2-16,3-5-2 0,8 3 1 0,-1-1 1 31,15-2 2-31,3-4-3 0,0-2-2 15,8-4-20 1,6-3-8-16,-3-3-44 0,-4-7-18 16,0-6-49-16</inkml:trace>
  <inkml:trace contextRef="#ctx0" brushRef="#br0" timeOffset="346538.3664">24003 15238 336 0,'7'-3'126'0,"21"-3"-68"0,11-4-57 15,-21 10 25-15,3 0 1 16,4-6 6-16,-1 3-2 0,-3 3-1 0,1-7-17 16,2 4-3-16,5-3 0 15,-1 6-8-15,-4-3-1 0,1-3-8 16,0 6 0-16,0-4-21 15,-4-2-7 1,-4-3-22-16,-3 6-9 16,-6-4-28-16,-5 1-13 15,-6 3-5 1</inkml:trace>
  <inkml:trace contextRef="#ctx0" brushRef="#br0" timeOffset="346771.7676">24239 15279 296 0,'-10'3'110'0,"10"6"-60"0,0 10-54 0,3-10 18 16,1 1-8-16,-4 15-1 0,0 0 19 15,0 10 8-15,0-7-15 16,0 0 4-16,0 6 2 0,0-5-10 16,0-1-2-16,3 6-9 0,1-9-4 15,-1-6-15 1,1-3-32-1,-1-3-14-15,-3-13-36 16,8-4-15-16,-1-2 8 16</inkml:trace>
  <inkml:trace contextRef="#ctx0" brushRef="#br0" timeOffset="347587.6565">24860 15185 352 0,'-3'9'132'0,"24"-9"-72"0,-3 6-70 0,-11-3 20 16,0-3-8-16,0 0 1 0,0 0 23 0,-4 0 10 16,1 0-18-1,3 0-7-15,0 0-6 0,4-9-3 16,-1 9 1-16,4-3-2 15,4-3-1-15,-1 2 1 16,1-2-1-16,0-3-3 16,3 6 2-16,7 3 1 15,-7 0 2-15,-3 3-3 16,-4-3 0-16,-3 6 1 16,-1-3 2-16,1 7 3 0,-1-1 2 15,1 0 1-15,-4 7 2 16,4 3-5-16,-4 6-1 15,0-6 2-15,0 9 3 16,0 13-4-16,0-4-1 0,0 7 0 16,0 0 2-16,-3 3-5 15,3 7-3 1,-4-11 9-16,1 5 5 0,-1 2-3 0,1-6-1 16,-1 3-4-16,1 6-1 31,-1-6-1-31,-3-3-2 15,4 0 1-15,-4-10-1 16,0 4 2-16,0-4 1 16,0-5-1-16,-4-4-2 15,1 0 1-15,-1-13 1 16,1 4-1-16,-1 0 2 0,-3-7-2 16,4-6 2-16,-4 4 0 0,-4-4 1 15,-10 3-5 1,-7-3 1-16,-8 3 2 15,-3-6 1-15,-6 10-4 16,-8-10-1-16,3 9 1 0,4-9 0 16,4 6-6-16,3-2 0 0,1-4-46 31,2 6-19-31,8-3-104 16,-7-3-69-1,7-19 107-15</inkml:trace>
  <inkml:trace contextRef="#ctx0" brushRef="#br0" timeOffset="350421.5432">22518 14739 216 0,'-11'-18'82'15,"15"14"-44"-15,-1-2-44 0,4 3 12 16,4-3-11-1,3 3-1-15,4-4 3 16,-1-2 1-16,1 3 2 0,-4 2 2 0,0-2 1 16,4-3 18-16,-4 9 11 0,0-3-3 15,0-4 0-15,0 7-12 16,0-3-5-16,4-3-7 31,3 6-2-31,4-9-1 0,3 2 1 16,0 7-2-1,4-9-1-15,0 9 1 0,0-3-1 0,-1-4-14 16,-6 7-3-16,-4-3-22 16,-3 3-10-1,-8 0-45 1,-3 0-37-16,-7-6 51 16</inkml:trace>
  <inkml:trace contextRef="#ctx0" brushRef="#br0" timeOffset="350714.3024">22786 14721 264 0,'-14'0'101'0,"14"9"-54"0,3 0-57 0,1-2 14 0,3 2-5 31,0 0 0-31,4 10 12 15,-1-3 5-15,-3 12-8 16,0 0 7-16,0 4 2 0,-3-4-3 16,-1 0 0-16,-3-3-6 0,0-6-3 0,0 6-2 15,-3-12 0-15,-1-4-2 16,1 7 2-16,-1-10-37 31,4-6-17-31,4-6-82 16</inkml:trace>
  <inkml:trace contextRef="#ctx0" brushRef="#br0" timeOffset="354725.0576">10615 17076 168 0,'-28'-38'66'15,"17"32"-36"-15,4-13-26 0,14 19 13 0</inkml:trace>
  <inkml:trace contextRef="#ctx0" brushRef="#br0" timeOffset="354914.083">10594 17007 292 0,'14'-4'3'0,"4"-2"-2"15,-1 6 3-15,1 0 5 0,3 0 4 16,0-3 4-16,8-3-3 16,2 3 0-16,1 3-8 15,7-7-2-15,7 7-2 16,0-3-2-16,14-3 1 15,-1 6-1-15,-2-3-5 16,6-4-1-16,-6 7-33 16,-4 0-11-16,-4 0-41 15</inkml:trace>
  <inkml:trace contextRef="#ctx0" brushRef="#br0" timeOffset="355330.8406">10714 17496 192 0,'-7'-10'71'0,"10"10"-38"0,8 0-32 15,0 0 16-15,3-9-7 16,7 9 0-16,3-6 2 16,1 2 3-16,3-2-8 15,8 3 0-15,2-6 3 0,8 2 5 16,4 7 3-16,-1-3-7 15,4-3-4-15,-4 6-4 16,-3 0-3-16,0 0-2 0,-4 0 1 16,-3 6-8-16,-3-3-4 0,-5-3-11 31,1 7-5-31,-4 2-28 16,1-6-14-16,-5 3-11 15</inkml:trace>
  <inkml:trace contextRef="#ctx0" brushRef="#br0" timeOffset="358866.0858">13148 16997 136 0,'-7'-28'52'0,"11"28"-28"0,-1-13-26 0,-3 7 11 0,0 0-6 15,0-4 0-15,-3 1 1 0,-1 0 0 16,0-10-2-16,-3 9 3 0,0 4 1 15,4-3 4 1,-4-1 1-16,3 10-5 16,1-3-4-16,-1 3-1 15,1 0 1-15,-1 0 1 0,4 3 3 16,0 4 1-16,0-4 1 16,0 6 0-1,0 7 2-15,0 3 4 0,0 6 1 16,-3 19-4-16,-1-1-1 0,1 11-4 31,-1-7 1-31,-3 16-4 16,0-10 0-16,3-6-1 0,1 3-2 15,-1-3 1-15,1 6-1 0,3-18 0 16,0 3 2-16,3-7-1 0,1-12 2 16,-1-7-13-16,4 4-3 15,0-25-27 1,1-7-9-1,-5-3-43-15</inkml:trace>
  <inkml:trace contextRef="#ctx0" brushRef="#br0" timeOffset="359441.4089">12950 16997 164 0,'-7'-38'63'0,"14"29"-34"0,-3-7-16 0,7 13 19 16,6-6-14-1,1-1-4-15,0-5 2 16,3-1 3-16,3 13-9 16,5-3 3-16,-1 3 1 0,4 6-3 15,10 3-1-15,-3 3-6 16,0 10-1-16,-1-3-1 16,1-4-2-16,-4 4 1 15,4-10 1-15,-7-3 1 16,-4 4 1-16,0-14-2 0,-3 4 1 15,3-12-2-15,1-1 2 16,2-12-4 0,1 12 0-16,-4-3 1 15,-3-3 2-15,3 0-1 0,0 4-1 0,-3 8 5 16,-4 1 4 0,-3-1-3-16,-4 13 4 15,-3 4 1-15,-4 18-6 16,-7 3-1-16,-4 10 2 15,1 15 3 1,-8 0 2-16,0 1 3 0,1 5-3 0,-1-2 1 16,4-4-3-1,0 0 0-15,4-3-3 0,3-9 1 16,0 9-6-16,7-6-1 16,0-6 2-16,7-10 1 15,0-3-1 1,0-6 1-16,-3-3-2 15,-1-4 2-15,1 4-13 16,-4-7-6-16,-4-2-22 16,-3-4-9-16,0-3-37 0,0 6-16 0,-3-6-13 15</inkml:trace>
  <inkml:trace contextRef="#ctx0" brushRef="#br0" timeOffset="360240.0653">14266 17308 184 0,'0'0'71'0,"0"0"-38"0,0 0-30 0,0 0 15 16,0 9-7-16,0 0 1 31,0 10 6-31,-3 13 3 16,-1 5-10-16,-3 16 0 0,-3 1 0 0,-4 2-4 0,-4-2 1 16,0-1-5-16,1 0-2 15,-1-12 0 1,-3-10 1-16,3 1 5 15,1-14 4-15,2-5-2 0,5 0 0 16,-1-13-5 0,4-7-1-16,4 1-3 0,-1-13-1 15,4 0 1 1,7-6 2-16,4 3-1 16,3-9-1-16,0-16-4 15,4 9-2-15,-1-6 0 16,8 10 4-16,3-4-1 15,0 4 1-15,8 6 2 0,-1-4 0 16,0 13 0-16,-7 7 0 16,-3-4 0-1,-4 10 2-15,-3 3-3 0,-4 3 0 16,-3 0 1-16,-4 9 2 0,-4 1-1 16,-3-1-1-1,-3 0 1-15,-8 7-1 0,-6-7 0 16,-5 10 0-16,1 0 0 15,-4 12 0-15,1-9 0 16,3-3 2 0,-1 6 5-16,8-6 4 15,4 0-4-15,3 3-2 0,3-3 4 0,8-7 2 32,6 13 0-32,8-6 3 15,10-3 6-15,4 3 2 0,0-4-7 16,3-5-2-16,0 2-7 0,4 4-2 0,0-7-2 31,-7 1-2-31,-1-1 1 16,-2-3 1-16,-5 4-1 15,-6-1-1-15,0 1 3 0,-4-1 2 16,-4 0-9-16,-3-2-4 16,-3-4-16-1,-1 6-5-15,1-9-23 0,-4 10-9 16,0-4-49-16</inkml:trace>
  <inkml:trace contextRef="#ctx0" brushRef="#br0" timeOffset="360933.4902">15042 16941 192 0,'-3'-19'74'0,"10"3"-40"0,-3 0-40 15,-1 7 12 1,4 9-6-16,0-9 0 15,0 6 0-15,0-4 0 0,0 4 0 16,0-3 2-16,4 6 1 16,0 9 10-16,-1 1 6 0,-3-1 5 0,4 16 5 15,-1 19-2-15,1 3-2 16,-4-3-7 0,4 16-3-16,-4 2-7 0,0 1-3 15,0-7-2-15,0 7-3 31,-4-3 1-31,1-4 1 0,-4-6-1 16,0-12 2-16,0-10-20 16,-4 4-6-16,1-14-12 15,3-5-6-15,-4-1-18 16,-3-8-5-16,0-8-23 16</inkml:trace>
  <inkml:trace contextRef="#ctx0" brushRef="#br0" timeOffset="361348.9132">14986 16950 324 0,'-14'-28'121'0,"17"18"-66"0,8-5-64 15,-4 5 18 1,4 4-7-16,3-3 1 16,3-1-4-16,8 1-1 15,7-1 1-15,3-5 0 0,0 5 1 16,4 1-3-16,0 6 2 16,0-3 1-16,0 6 0 0,-1 0 0 15,-6 9 0-15,-4 0 2 16,-6 7 1-16,-8 12-1 15,-11-9 1-15,-10 16-2 16,0 8 2-16,-7-5-4 16,-4-3 0-16,-3-7 1 0,-4 3 2 15,-3-9-1-15,0 3-1 16,0-6-28-16,-4 6-14 16,7-15 0-16,4 5-1 15,7-5-123 16,25-17 60-31</inkml:trace>
  <inkml:trace contextRef="#ctx0" brushRef="#br0" timeOffset="362233.481">15942 16843 212 0,'0'-18'82'0,"4"18"-44"0,-4-7-44 15,3 4 12-15,-3-3-6 0,0 6 0 16,0-3 0 0,0-3 0-16,0 6 0 15,-3-4 2-15,-1-11 1 0,-3 15-4 0,0-7-1 0,0-2 1 16,-4 9 2-16,1 0 4 16,-1 0 2-16,1 6-1 15,-1-3 1 1,0 4-6-16,-3 2-3 15,0 1 3-15,0-1 3 0,0 7-1 16,3 2-2 0,-3 1 6-16,-3 0 5 15,2 6 5-15,5 3 4 0,3-3-11 16,0 1-3 0,7-4-7-16,3-1-1 0,4-8 1 15,0 3 2 1,4-7 1-16,0-3 1 0,6-2-2 15,-3-14-2-15,4-6 1 0,0-2 1 16,3-1-1-16,0-6-1 16,-3 3 1-1,3-3-1-15,-4 0 0 16,1 6 0-16,-4 3 0 16,-3 4 0-16,-4 2 0 0,0 4 2 15,-4 3-3 1,-3 3-2-16,-3 3 4 15,-1 13 1-15,1-4 4 0,-1 4 3 0,1-1-4 32,3-2-3-32,7 3-1 0,0 9-1 15,3-3-7 1,1-3 0-16,0-4-32 16,-4 1-14-16,0-7-35 15,0-6-43-15,3 4 41 16</inkml:trace>
  <inkml:trace contextRef="#ctx0" brushRef="#br0" timeOffset="362986.3656">16013 17424 224 0,'-22'6'85'0,"22"6"-46"0,4 7-41 15,-4 6 17-15,7 0-11 0,0 13-2 0,0-3 1 16,0 2 0-16,-3 7-1 31,-8-6-2-31,-3 2 1 0,-7-2-1 16,-4-3 0-16,1-1 2 0,-4-12 1 15,-1 0-1-15,5-10-2 16,-1-5 3 0,0-7 0-16,4 0 10 0,4 0 3 15,3-7-7 1,3-2-5-16,8-3-3 0,3-4-1 15,7-9-3-15,4-3 2 0,6 2 1 16,8-2 0-16,3 3-3 16,-3-3 2-1,0 0 1-15,0 3 2 0,3-4-1 16,0 4-1 0,-3 7 1-16,-4 2-1 0,-7 6-3 15,-3 1 2 1,-4 0 1-16,-7 27 2 15,-3-2 1 1,-8-3-1-16,-7 9-2 16,-3-4 1-16,4 1 1 0,-1 6-1 15,1-6-1-15,-5 0 9 16,5 9 6-16,3-3 2 16,3-6 1-16,4-3 2 15,4-4 0-15,-1 4 4 16,11-7 2-16,4 1-7 15,0-1-1-15,-1-3-9 0,5 4-1 16,-1-7-6 0,0 3-2-16,0 4 0 0,0-4 2 15,-3-3-17-15,-4 6-6 16,-3-2-32 0,-1-4-11-16,-3 6-60 0,-3-9-51 15,-4 0 64-15</inkml:trace>
  <inkml:trace contextRef="#ctx0" brushRef="#br0" timeOffset="363848.8797">16909 16881 240 0,'0'6'90'0,"3"13"-48"0,-3 19-40 0,0-4 17 16,0 10-1-16,0 10 3 0,0 8-9 15,-3 10-2-15,3 0-6 31,0 7-3-31,0-10 0 0,0-6 1 0,0-16 1 16,0-10 16-16,0-2 10 16,0-16-11-16,0-10-4 15,-4-9-9-15,1-13-4 16,-1-21-11-16,-3 6-4 16,3-16-17-16,1 0-6 15,-1-13-4-15,1-8-3 0,3-1 7 0,0-6 5 31,3 3 29-31,1 15 15 0,3 10 20 16,0 7 8-16,4 12-13 16,-1 15-5-16,4 1-2 15,0 15 1-15,1 7-2 0,2 12-2 32,4-6-5-32,4 6-2 0,0-10-2 0,3-2 2 15,0-7-1 1,4-6 2-16,7-19-6 15,0-3-1-15,-1-6-2 16,1 3 1-16,0 3-2 16,-4-3-1-16,-3 9 1 15,-4 4 1-15,-7 2-3 16,-3 10 0-16,-7 10 7 16,-4 12 4-16,-4 19 3 0,-3 2 3 0,0 11-9 15,0-7-2 1,-3 12-3-16,3-8 1 15,-4 2-2-15,4 0-1 16,0-3-2 0,0 4 1-16,0-7 3 0,0-3 1 15,0-10-6-15,4-6-2 16,-1-9-18-16,1 0-8 16,-1-3-16-16,1 2-6 0,-1-8-23 0,1-1-9 15,-1 7-27 16</inkml:trace>
  <inkml:trace contextRef="#ctx0" brushRef="#br0" timeOffset="364502.3556">17784 17477 324 0,'-8'16'121'0,"8"-4"-66"0,0 41-64 15,4-27 18-15,-4 8-9 16,0 4 0-16,0-1 0 16,0 13 0-16,0-12 0 0,-4 0-3 0,1-4 0 15,-4-9-1-15,-4 0 3 16,-3-15 0-1,4-1 3-15,-1-15-3 0,0-4 0 16,1 1 1-16,3 0 0 0,3-10-3 16,4 3 2-1,7-12-1 1,4 9-2-16,7-6 3 0,10-3 0 16,7 0-2-16,0-13 0 15,1 9 4-15,-1 1 1 16,0 3-3-16,-3 12 1 0,-4-3 0 15,-7 10 0-15,-3 6 2 16,-7 15 1 0,-8 7 1-16,-6-3-2 15,-8 3-2 1,-3 0 3-16,-7 6 0 0,0 0 12 16,-4 3 5-16,4 0 3 15,-4-3 3-15,7 0-10 16,4-6-4-16,11 0-3 15,-1 0 1-15,8-4-1 0,3-2 0 16,3 3-5-16,4-7-3 0,4 0 0 31,3 1 1-31,4-1-1 0,-4-9-1 16,0 7-24-16,0-4-9 16,-3-3-12-16,-4 0-5 15,0 0-21 1,-3-3-10-16,3-4-33 15</inkml:trace>
  <inkml:trace contextRef="#ctx0" brushRef="#br0" timeOffset="364928.1725">18016 16680 260 0,'-14'-15'96'0,"11"5"-52"0,3 4-38 16,3 3 20-16,1-3-19 16,3-4-3-16,3 10-5 15,1-3-1-15,3-3 2 0,4 3 0 0,6-4 2 16,5 7 12-16,-1-6 8 16,0 12-7-1,4-6-3-15,0 0-7 16,10 7-2-16,-3-7 1 15,3 0 0-15,0 0-5 16,1-7-1-16,-4 7-19 0,-4 0-9 16,0-6-33-16,-3 3-12 15,-11-6-36 1</inkml:trace>
  <inkml:trace contextRef="#ctx0" brushRef="#br0" timeOffset="365146.8415">18295 16684 356 0,'-21'9'134'0,"21"10"-72"0,0 6-63 0,3-9 23 0,1 2-18 15,3 11-1-15,0 5-3 16,0 4 2-16,0 6-1 15,4-10-3-15,-1 1 1 0,12-7-37 16,-5 0-16-16,4-9-94 16</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03-20T21:37:51.617"/>
    </inkml:context>
    <inkml:brush xml:id="br0">
      <inkml:brushProperty name="width" value="0.05292" units="cm"/>
      <inkml:brushProperty name="height" value="0.05292" units="cm"/>
      <inkml:brushProperty name="color" value="#FF0000"/>
    </inkml:brush>
  </inkml:definitions>
  <inkml:trace contextRef="#ctx0" brushRef="#br0">26240 10418 160 0,'-25'-9'60'0,"11"9"-32"0,7 0-33 0,7 0 10 0,0 0-3 0,0 0 3 16,0 0 13-16,-4 6 6 31,4 3-12-31,-3 1 11 0,3 2 4 0,0 4-3 16,0 12 0-16,0 7-4 0,0 18-3 15,0-6-7-15,0 13-4 16,0-4 5 0,0-3 3-16,0 7-1 0,0-7 0 15,0-6-1-15,0 4 0 16,0-14-2-16,0 7-1 16,0-16-1-16,3 7 4 15,-3-7 1-15,0-19 1 16,0 7 2-1,0-13-5-15,4-12-1 0,-1-4-6 0,-3-12-3 16,7 0 0-16,0-9-1 31,-3-7-3-31,7-9 2 16,-1 6-1-16,4-9 0 16,0-10 0-16,4 6-2 15,0-2 0-15,3 5 3 16,0 7 0-16,7 4 1 0,-3 5-3 15,3-3 0-15,-7 22 2 0,0 1 0 32,-3 18 1-32,-4 0 0 0,0 15-3 0,-3 7 2 15,-4 22 1-15,-4 6 2 16,1 4-1 0,-4-7 2-16,0-10 4 0,0 7 4 15,-4 0-4-15,4-10-2 16,0-5-2-1,0-10 0-15,0-4-2 16,0-5-1-16,0-10 3 0,4-10 2 16,-1-9-4-1,8-6-3-15,-4 6-2 16,14-24 0-16,0-1 3 0,4 6 0 16,0-6-2-1,-4 16 2-15,4-3-1 0,-1 12 0 0,1 9 2 16,-7 7 0-16,-1 6 0 15,-3 13 2-15,1 9-1 16,-5 6-1 0,-3 4 3-16,0-1 2 0,0 10 0 15,-3-6 0 1,-1 0-3-16,1-4-2 0,-4 1 1 0,0-1-1 16,0-6-9-16,0 1-2 31,0-11-32-31,0 4-11 15,3-9-17-15,1 3-6 0,0-7-27 16,3-9-37 0,0 0 49-16</inkml:trace>
  <inkml:trace contextRef="#ctx0" brushRef="#br0" timeOffset="655.4097">27199 10911 316 0,'-10'53'118'0,"6"-37"-64"0,1 12-63 0,3-9 18 16,3 6-9-16,-3 3 0 16,0 16 8-16,0 0 5 15,0-7-6-15,-3-2 9 0,-1-1 6 16,0-9-5-16,1-6 1 16,-1-6-11-16,1-1-4 0,3-9-2 15,0-6-1 1,3-9-3-16,1-17 0 0,7 1-1 15,-1-6 3-15,4-1-2 16,11-9 1 0,7 7-5-16,-1 2 0 0,5-2 1 0,-1 2 3 15,-3 7 2-15,3 9 3 16,-3 3-3 0,-4 4-2-16,-14 21 4 15,-14 4 1-15,-7 3 2 16,-7 12 9-1,-4 0 6-15,-3-3 3 16,-7 3 4-16,-4 7-5 16,7-1-3-16,8-6-8 15,10-2-4-15,10-1-1 16,11-7 1-16,11-5-3 16,7 9 0-16,10-10-1 15,4 4 1-15,7-6 0 0,0-1 1 0,0 0-2 31,0 1 1-31,-7-1-2 16,-8 1 2-16,-6-4-4 0,-4-3-2 0,-3 3-34 16,0-3-15-16,-8 4-125 31,5-17-70-31,-5-5 114 16</inkml:trace>
  <inkml:trace contextRef="#ctx0" brushRef="#br0" timeOffset="17390.4819">4967 10873 184 0,'-3'-16'68'0,"10"13"-36"0,7-3-40 0,-4 3 12 0,4-4-22 15,1 4-5-15,6-3 6 16,-11-3 7-16,4-1 7 16,1 4 17-16,-1-4 8 15,0 1-4-15,3 6 0 0,8-6-11 16,-4 2-2-1,0 4-5-15,1 3-3 16,-5 0 8-16,1 3 4 16,0 13 4-16,-4 3 3 15,-11 0-7-15,1 18-1 0,-8-2-4 16,-10 9-1-16,-11 3-1 16,1 6 1-16,-15 7-4 15,0-4 0-15,0-3 5 16,-3 1 2-16,0-11-2 15,3-2-1-15,3-9-1 16,1-1-2-16,3-9 1 0,4-3-1 16,7-4-14-16,3 1-5 15,8-3-21 1,-1-7-10-16,8-3-33 16</inkml:trace>
  <inkml:trace contextRef="#ctx0" brushRef="#br0" timeOffset="17906.896">5613 10873 176 0,'-14'-10'66'0,"10"4"-36"0,4 3-29 0,4-3 16 0,-4 6-13 0,0-3-5 16,-4-4 16-16,1 7 7 16,-5 0-11-1,1 0 3-15,-3 7 2 0,-1-4-2 0,-3 6 2 16,-3 1-7-16,-12 15-1 0,5-6-2 15,-1 6 1 1,0 3-2 0,1-3 2-16,-1 3 7 15,4 0 3-15,-1 4-8 16,5-4-3-16,6 0-2 16,4 7 0-16,4 2-2 15,3-5-2-15,7-10 1 16,3 3 1-16,8 0-1 0,7-6 2 15,3-4 0-15,4-2 1 16,-1-4-2-16,1 1-2 16,3-1-26-16,1-3-12 0,-5 4-17 15,-2-10-5-15,2 6-48 32</inkml:trace>
  <inkml:trace contextRef="#ctx0" brushRef="#br0" timeOffset="18779.3554">6160 10472 176 0,'-22'-10'66'0,"19"10"-36"0,-4 0-37 0,3 0 10 0,1 0-3 15,-4 0 2-15,-4 0 5 16,-3 0 6 0,0 0-7-16,-4 0 12 0,-3 0 5 15,0 0-5-15,3 0 0 16,1 3-9-16,-1 4-3 16,0-7-6-16,-3 9 0 15,0-3 2-15,3 4 3 16,1 2 2-16,-4 4 1 15,-1 3-2-15,1-1 1 0,0 23-2 16,3-3 0-16,4-1-3 16,4-2 1-1,-1-7 2-15,4 4 4 0,4-11-4 16,3 5-1-16,0-1-2 0,7-7 1 16,0-2 0-1,7-3 1-15,0-7 0 0,0-3 2 16,0-3-1-16,0-3 2 15,0-3-4 1,4-4-2-16,0-5 0 16,-1 2 1-16,1-6-1 15,-4-3-1-15,4 0-2 0,3-6 1 16,-4-3 1-16,1 3 2 16,0 2-1-16,-4 5-1 0,0-5 1 15,0 8 1-15,-3 2-3 16,-1 0-2-16,-3 7 4 31,-3 6 1-31,-4-4-3 0,-4 14-1 0,-3-4 1 16,0 6 2-1,0 7 6-15,4-7 4 16,-1 16-4-16,4 4 1 16,0-1-3-16,4-3 0 15,3-6-3-15,3 6 1 0,4-6-2 16,4-1 2-1,-4-2-2-15,4 3-1 16,3-3 1-16,0 2 1 16,-3-2-23-16,-1 3-11 15,-3 0-25-15,1-7-12 0,-5 4-54 16</inkml:trace>
  <inkml:trace contextRef="#ctx0" brushRef="#br0" timeOffset="19459.0289">6092 11390 264 0,'-14'0'99'0,"18"10"-54"0,3 24-53 16,-7-21 16-16,0 12-8 16,-7 3 0-1,3 7-3-15,-3-1 2 16,0 4 1-16,0 12 11 0,0-13 7 15,0 1-7-15,4-3-3 16,-1-10-3-16,-3 0 1 0,0-6-1 16,3-10 0-16,1 0-1 15,-1-15 2 1,4 3-3-16,4-25-2 0,-1-4 0 0,4 1-1 16,4-13 0-16,7 3 0 15,6-3 0 1,5-3 0-16,2 4-3 0,8-1 2 0,0 6-1 15,0 10 0-15,-4 3 2 16,0 0 0 0,-3 15-3-16,-7 1 2 0,-4 9 1 31,-3 9 0-31,-11 1 0 16,-4 15 2-16,-6 0-1 15,-11 3-1-15,-11 0 1 0,-3 7 1 16,-1-1 5-1,1-6 4-15,3 1-2 16,4 5 2-16,4-9-4 0,6-6-2 0,8 9 15 31,3-3-7-31,7 0-1 16,3-6-3-16,11-6-1 0,8 2-4 16,2 4-3-16,5-3-3 15,6-7 1 1,0 7 1-16,1-3 2 0,-1 2-47 15,0 4-20-15</inkml:trace>
  <inkml:trace contextRef="#ctx0" brushRef="#br0" timeOffset="21273.0912">8333 11506 236 0,'0'-6'88'0,"14"6"-48"0,7 6-58 0,-7-6 11 16,11 0-90-1,3 0-36-15</inkml:trace>
  <inkml:trace contextRef="#ctx0" brushRef="#br0" timeOffset="21444.5215">9352 11472 144 0,'42'-3'55'0,"-17"3"-30"0,10 0-32 0,-6 3 10 0,2-3-45 15,5 6-17 1,-1-3 10-16,7 7 8 0</inkml:trace>
  <inkml:trace contextRef="#ctx0" brushRef="#br0" timeOffset="21586.7821">10622 11497 112 0,'74'-9'44'0,"-42"18"-24"0,7-6-24 0,-11 3 8 16,0-3-53-16,11 4-19 0</inkml:trace>
  <inkml:trace contextRef="#ctx0" brushRef="#br0" timeOffset="21744.8896">11797 11509 196 0,'46'0'74'0,"-11"7"-40"0,7-7-40 0,-24 6 14 16,3-3-25-16,4 3-8 15,7-2-53-15,3 5-25 16</inkml:trace>
  <inkml:trace contextRef="#ctx0" brushRef="#br0" timeOffset="21906.9881">13077 11419 124 0,'68'-10'46'0,"-37"10"-24"0,26 0-26 0,-29 0 10 16,4 0-10 0,6 0 1-16,1 0-50 15,11 0-19-15</inkml:trace>
  <inkml:trace contextRef="#ctx0" brushRef="#br0" timeOffset="22048.1286">14376 11337 164 0,'74'-6'63'0,"-46"6"-34"0,11-3-34 15,-14 3 10-15,6 0-34 0,8 3-13 16,3-3-20-16,1 6-7 15</inkml:trace>
  <inkml:trace contextRef="#ctx0" brushRef="#br0" timeOffset="22572.2991">15840 11346 260 0,'28'-3'99'0,"-7"6"-54"0,11 4-50 0,-7-4 15 16,3 6-30-16,4 1-9 0,3-1-8 15,7-3 0-15,4-3 20 16,0 4 12-16,3 2 6 0,1-9 16 0,6 10 8 16,4-10-12-1,0 6-5-15,-4-3-3 16,15-3-1-16,-4-3-5 15,7 3-1-15,-3-6 1 0,6 6 2 16,-3 0-2-16,-7 0 0 16,4 0 1-16,3-10 0 15,0 7 0-15,-3-3 2 16,3-1-1 0,0 7-1-16,-4 0 1 0,-6 7-1 15,10-7 0-15,-7 9 0 16,-3-3-3-16,-1-2 2 0,1 11 1 15,3-5 0-15,-4-1 0 16,-3 0 0-16,4-9 0 16,3 7 0-1,-4-14-9-15,4-2-2 16,-3 3 4-16,6 3 1 16,-3-7 4-16,0 1 1 0,-7-1 1 15,7-5 0-15,7-1-11 0,-3 7-5 16,-8-4-25 15,4 4-47-31,-3 2 10 16</inkml:trace>
  <inkml:trace contextRef="#ctx0" brushRef="#br0" timeOffset="22750.0563">19466 11353 176 0,'64'3'66'0,"-43"3"-36"0,18 3-22 16,-18-5 18-16,4 2-15 0,10-3-4 15,4 3-4-15,3-3-3 16,4 4 1-1,10-1-4-15,1-3 2 0,3-3-1 0,0 0 0 16,7 6 2-16,-4-2 2 16,1-4-54-1,6-4-59-15,8-5 21 16</inkml:trace>
  <inkml:trace contextRef="#ctx0" brushRef="#br0" timeOffset="23033.7012">21618 11343 332 0,'43'-6'123'0,"-26"0"-66"0,18 12-69 0,-17-6 20 0,7 6-19 15,7-3-5-15,6-3 1 16,-2 10 4-1,-1-10 6-15,0 0 5 0,0 0 3 16,-3 0 5-16,4 0 3 0,-1 0-4 0,-3 0-2 31,-4 0-5-31,0 0 0 0,-3 0-38 16,-1 0-14-16,1 0-12 16,0 0-3-16,-1-3-23 15</inkml:trace>
  <inkml:trace contextRef="#ctx0" brushRef="#br0" timeOffset="23402.6934">22437 10983 296 0,'-25'-10'110'0,"29"-9"-60"0,-1 10-58 16,18 9 11-16,4 6-5 15,0-3 1-15,6 7 1 16,5-1 0-16,9-2 0 0,1 8 2 31,4-2 12-31,-1 12 6 16,-3 3 3-16,0 7 1 15,-4 12-5-15,-7-4 1 16,-6 11-2-16,-19-10-2 16,-10 0-6-16,-14 3-2 0,-14-7-2 15,-18-2-1 1,-10 6-25-16,-4-6-9 0,-18-4-65 16,0 4-29-16,11-13-11 15</inkml:trace>
  <inkml:trace contextRef="#ctx0" brushRef="#br0" timeOffset="24446.512">28240 10434 224 0,'-18'-25'85'0,"15"25"-46"0,-4 0-48 16,3 0 14-16,-3 0-7 15,-4 9-2-15,-3 1 16 0,-3-1 6 0,-4-3-8 16,3 4 21-16,-3-1 11 0,3 10-5 31,4 0-1-31,0 6-16 0,3 12-7 0,4 7-8 16,0 10-4-16,4-4-3 15,-1-3 1-15,4 6 3 16,0 0 1-16,4-5 5 31,3 2 3-31,0-6-6 0,7 3-3 16,4 0-1-16,-1-3-1 16,4-10-27-16,4-6-9 15,3-3-17-15,4-15-8 0,-4-1-35 16,8-12-49-1,2-16 45-15</inkml:trace>
  <inkml:trace contextRef="#ctx0" brushRef="#br0" timeOffset="24834.7082">28240 10804 192 0,'14'-19'74'0,"4"16"-40"0,10-3-40 16,-7 6 12-16,7 0-6 16,4-3 0-16,0 3 17 15,3 0 11-15,-3 3-14 16,7 6 24-16,-1 10 10 0,-2-3-15 15,-5 12-7-15,-2 3-13 16,-5-3-6-16,-6 1 0 16,-15-1 2-16,-3 3 9 0,0-3 3 0,-14-6-8 15,-7 3-3 1,-3 1-6-16,-5-8-1 16,-2 1-1-16,9-3-2 15,-2-7-24-15,3-6-11 0,6 4-20 16,5-1-8-16,3-6-4 15,7-6-1 1,7-1-31-16</inkml:trace>
  <inkml:trace contextRef="#ctx0" brushRef="#br0" timeOffset="25181.1427">29083 10889 200 0,'18'-16'74'0,"-18"10"-40"0,3 2-35 16,-3 4 15-16,0-6-1 0,-3 6 4 16,-4-3 8-1,-4-3 7-15,-7 12-17 0,-3-3 12 0,-7 3 5 16,0-2 1-16,0 11 1 16,-1 10-6-1,1-6-3-15,3 9-11 16,4 1-4-16,4 5-8 15,6 1-2-15,0 12 0 0,8-3 0 16,3-10 0-16,10 1 0 0,1-7 0 31,10 0 0-31,7-12-9 0,4 2-4 16,3-8-40-16,4-1-15 16,11-2-36-16,-8-14-14 15,4 4 14 1</inkml:trace>
  <inkml:trace contextRef="#ctx0" brushRef="#br0" timeOffset="25824.6403">29570 10588 208 0,'-7'-16'79'0,"14"13"-42"0,0-4-41 15,-4 4 13-15,1-3-5 0,-1 6 0 0,-3-9 9 16,0 5 6-1,0-2-10-15,-3 6 11 0,-4-3 3 16,-7 3-3-16,0 3-1 16,-7 7-7-1,3-1 0-15,-7 10-5 16,-3-3-2-16,3 12 9 0,1 3 2 0,-1 0-3 16,14-5 0-1,-3 2-8-15,11-3-1 0,3-6 0 16,3-1 0-16,11-2-5 0,-3 0 1 31,10-7-2-31,4-6 0 16,-1-3 4-16,1 0 1 0,7-9 1 15,-7-7 0-15,-1-3-5 16,-3-9 1-16,-3 3-2 16,-4-3-2-16,-3 9 3 15,-1 0 0-15,-3 4-2 16,-3-4 2-16,-4 9 1 15,-4 4 0-15,1 6-5 16,-4 6 1-16,0 4 2 0,3 18 3 16,-3-3 0-16,4 3-1 15,-1-3-2-15,4 4 1 16,4-1 1-16,-1-3 0 16,4 9-9-1,-3-5-2-15,6-10-27 16,-3-1-13-16,0 4-37 15,-7-9-15-15,8 3 6 16</inkml:trace>
  <inkml:trace contextRef="#ctx0" brushRef="#br0" timeOffset="26425.9162">29538 11158 228 0,'-10'19'85'0,"10"9"-46"0,7 22-46 0,-7-31 16 0,0 16-8 16,0 2 2-16,0 1 35 16,-7-3 17-16,7 8-27 0,-11-5 7 0,4 6 3 15,0-10-15-15,0 4-2 16,3-7-13-16,-10-9-5 15,11 0 0 1,3-19 0-16,0-3-1 0,0-3-6 16,0-12-2-16,3-1-2 31,11-3 2-31,-3 0-7 16,3-6-2-16,7 3-8 15,4-9 0-15,7 9 5 0,3-3 6 16,-7 0 7-1,7 6 3-15,-10 10 4 16,0-1 1-16,10 4-1 0,-14-3-2 0,-3 5 1 16,-8 8 10-1,-10-4 2-15,0 15-1 16,-7-5 0-16,-3 5-3 16,-8-2 0-1,4 3 8-15,-7-4 4 0,3-3-9 16,4 7-4-1,3-6-5-15,11 5-3 16,0-5 1-16,11-1-1 16,0 0 0-16,-4-2 0 0,14-4-3 15,-7 6 2 1,4-9-10-16,-1 7-5 16,-3-7-25-16,11-7-9 15,-7 7-16-15,-1-9-6 16,-6-1-45-16</inkml:trace>
  <inkml:trace contextRef="#ctx0" brushRef="#br0" timeOffset="26729.5141">30409 10694 412 0,'43'79'154'0,"-22"-39"-84"0,11 39-84 31,-25-42 24-31,3 23-8 0,-10 18 1 16,-10 7-4-16,-15 3-1 15,-10 0 1-15,-25-7-33 0,-11 16-12 0,-31-6-118 16</inkml:trace>
  <inkml:trace contextRef="#ctx0" brushRef="#br0" timeOffset="42423.3304">6227 7687 140 0,'3'0'55'0,"-3"0"-30"0,0 0-27 0,0 0 11 0,0 0-8 16,0 0-1 0,0 0 4-16,0 0 5 15,0 0-5-15,0 0 7 0,0 0 2 16,0 0 0-16,0 3 0 15,0-3-5-15,0 0 0 16,0 0-3-16,0 0 2 16,0 0-2-16,0 0 2 0,0 0-2 15,0 0 0-15,0 0-3 16,0 0-2-16,4 6 1 16,-4-6 1-16,0 0-3 15,0 0 0-15,0 0 1 0,3 7 0 16,1-4 4-16,-4 6 5 15,3 10 1 1,4 3-4-16,0-3-2 16,-3 0-2-16,-1-1 1 15,1 11-2 1,-1-4 2-16,-6 3 0 0,-1-3 3 0,1 3 3 16,-1 0 5-16,1 7-6 15,-1-10-2-15,1 3-3 31,-1-9 0-31,1-3 0 16,-1 3 3-16,1-10-5 16,-1 0-1-16,4 1 0 0,-3 2 2 15,-1-9-1 1,4 7 2-16,0-10 0 0,0 6 3 16,0-6-3-16,0 0-2 0,0 0 0 15,0 0-1-15,0 0 0 16,4 0 0-16,-1-6 2 15,1 6 1 1,-1-10-4-16,-3 7 1 0,4-12 2 16,-1-10-3-1,4-4 2 1,0 4 2-16,0-3-4 16,4 0 1-16,0-7-2 15,-1 7 0-15,-3-6 0 16,4 8 0-16,-4 8 4 0,3-7-1 15,-3 6-1 1,0 6 1 0,1-2-1-16,-5 5-3 15,1 1 2-15,-1 2 3 16,4 4 1-16,-3-3-4 0,3 12 1 16,-7-6 0-1,7 3 2-15,-4 7-3 0,4-1-2 16,-3 1 2-16,3 2 0 15,-3-2 1-15,-1 2 0 16,1 4 0-16,-4 3 2 0,0-1 1 16,-4 8 3-1,1 2-3-15,-5 0 0 16,1 3-3-16,0-2-1 0,0-4 3 16,4-7 3-16,-4 1 0 15,7-9 0 1,0-1-1-16,0-9 2 15,0 0-3-15,7-16-2 16,0-2 2-16,3-4-4 0,1-3 0 31,0-4 1-31,-1-2 0 16,1 3 0-16,10 0 0 0,-7 9 0 0,4-16 0 16,-1 10 0-1,-3 6 0-15,1 1 0 16,-5 2 0-16,1 3-3 15,-1 4 2-15,1 3 1 16,-4-4 2-16,0 10-1 0,0 0-1 31,0 10 1-31,0-4 1 0,0 6 3 16,0-2-2-16,0-1 0 0,-3 7-1 16,-1 3-2-1,-3 0 1 1,0 6 1-16,-3 3-1 0,-1-3-1 0,1 3 1 15,-1-3-1-15,1 10 0 16,3-7 0-16,0 0 0 31,3-3 0-31,1 0-7 0,3-12-3 16,3 3-30 0,1-7-11-16,3-3-29 0,-3-3-10 15,3-3-5 1</inkml:trace>
  <inkml:trace contextRef="#ctx0" brushRef="#br0" timeOffset="43484.3131">6893 8016 92 0,'0'0'35'16,"4"0"-18"-16,3 3-20 0,-7-3 8 0</inkml:trace>
  <inkml:trace contextRef="#ctx0" brushRef="#br0" timeOffset="44085.0535">6907 8019 182 0,'0'10'32'0,"4"2"-2"16,-4 1-1-1,0 6-13-15,0-4-2 16,-4 10-8-16,1 4-2 0,-1-1 0 16,1 6 2-16,-4 4 3 15,-7-4-4-15,3-5-3 16,-3 5-1-16,3-9 1 16,1-6-1-16,-1 0-1 0,4-3 3 15,0-7 0-15,4-6-1 0,-1-6 1 16,11-3-4-1,0-7 0-15,4-3-4 16,-1-2-1-16,1-7 0 16,3-1 2-16,0-2-3 15,0 6 0-15,4-9-3 0,-4 3 1 16,4-7 5-16,-1 1 2 0,1 6-1 31,0 2 0-31,3 8 6 16,-4 5 3-16,-3 4 1 0,1 2 3 0,-12 14 6 15,-3 5-5 17,-7 7 2-32,0-3-4 0,-4 3 2 0,-3-1 3 15,0-2 1-15,0 3-6 32,3-3-3-32,1-4-1 15,3-3-1-15,0 4 2 0,3-4 1 16,1 1-1-16,3-1-1 0,3-6 1 15,1 13 1-15,3-7-3 16,-4 1-1 0,4 6-1-16,0-4 1 15,1-3-2-15,-1 7 2 16,0-6 0-16,-4-1 1 0,1 0-5 0,-1-2-1 16,1-4 3-1,6 3 1 1,1 0-38-16,3-3-17 15,0-3-71 1</inkml:trace>
  <inkml:trace contextRef="#ctx0" brushRef="#br0" timeOffset="44935.0709">6996 7571 120 0,'0'3'46'0,"0"3"-24"0,-4-12-17 0,4 6 13 15,0 0-8 1,0 0-3-16</inkml:trace>
  <inkml:trace contextRef="#ctx0" brushRef="#br0" timeOffset="45451.1322">6992 7571 235 0,'0'-10'14'0,"0"4"3"0,-3 3-2 15,3-3-1 1,0 6-8-16,0-3-4 0,-4-4-1 16,4 7 1-16,-4 0 5 15,1 0 4 1,-1-3 0-1,1-3-1-15,-1 6-1 16,1-9-5-16,-1 9-3 16,1 0 0-16,-1 6-1 15,1-3 0-15,-1 6 0 16,1 7-3-16,-4-7 2 16,0 10 1-16,0 0 0 0,-1 0 2 15,1 3 1-15,0 0-1 0,4-3-2 16,-1 6 5-16,1-6 4 31,3-1-5-31,3-2 0 0,1 3 0 16,3-10 0-16,0 1-2 15,4 2 1-15,-1-9 2 16,1 4 4-16,-1-7-4 16,1 0-1-16,-1-7 0 15,1-8 0-15,7 5-2 16,-4-9-2-16,-4 1 1 15,1-1-1-15,-4-6 0 16,-3 6 2-16,-8-6-1 16,-3 12-1-16,-4-12 3 15,-3 10 0-15,0 2-1 0,-4 4-2 0,-3 2-2 32,0 7-1-32,-4 0 2 15,4 7 0-15,0-4-13 0,3 6-5 16,4 1-23-16,11-1-84 31</inkml:trace>
  <inkml:trace contextRef="#ctx0" brushRef="#br0" timeOffset="46070.2295">7264 7721 168 0,'-4'-6'63'0,"8"16"-34"0,-1-10-34 16,-3 0 10-16</inkml:trace>
  <inkml:trace contextRef="#ctx0" brushRef="#br0" timeOffset="46202.5159">7267 7743 257 0,'0'16'-1'16,"-3"3"1"0,-4 0-3-16,-4 3 2 0,-3-4 5 0,0 1 5 15,0 0-7-15,3-3-1 0,1-4-74 31</inkml:trace>
  <inkml:trace contextRef="#ctx0" brushRef="#br0" timeOffset="47394.3429">7532 7480 180 0,'0'-6'68'0,"3"6"-36"0,1 0-37 16,-4 0 10 0,7 0-8-16,-4 0 2 0,1-3 3 15,0 3 3-15,-4 0-2 16,10-7 7-16,-10 7 5 0,0 0 4 15,0 0 3-15,0 0-10 0,0 0-4 16,0 10-3 0,0-1 1-16,0 7-1 0,-3 3 2 15,3-1 2-15,0 1 2 0,0 0 1 16,0 6 2 0,0-6-5-16,0 6-1 0,0-6-6 15,0 6-2-15,3-6 0 31,-3-4 2-31,0 4 1 16,0-3-15-16,0-4-4 16,0-2-21-16,-3-1-6 0,-1 1-60 31,1 5-31-31,-1-5 62 0</inkml:trace>
  <inkml:trace contextRef="#ctx0" brushRef="#br0" timeOffset="55673.2215">2092 17844 244 0,'-85'0'93'0,"39"9"-50"0,-3-3-41 16,35-6 19-16,-4 10-22 16,8-7-6-16,6 10-74 0,4-1-32 15,11 4 27-15</inkml:trace>
  <inkml:trace contextRef="#ctx0" brushRef="#br0" timeOffset="71622.6762">7712 7988 4 0,'0'0'0'0</inkml:trace>
  <inkml:trace contextRef="#ctx0" brushRef="#br0" timeOffset="72360.7867">7712 7966 148 0,'-4'6'57'0,"4"-6"-30"0,-3 10-25 16,3-1 14-16,0-3-10 0,0-3-3 16,0 16-2-1,0-9-1 1,0 15 0-16,-4-6 2 0,1 6 10 16,-1-6 7-16,1 6-1 15,-4 3-1-15,-1 0-5 16,1 7-2-16,0-1-4 15,0-6-1-15,-3-3 3 0,3 0 3 16,0-6 0 0,0-6 3-16,3 2-3 0,0-8-1 15,1-4-4-15,-4-6 1 16,7-4 0-16,-7-2 1 16,7-7-4-16,0-2-1 15,0-1-3-15,0-6-1 16,3-4 1-16,-3 11 0 15,7-1 0-15,-3-6 2 0,-1 0-3 16,1 3 0-16,3 0 1 0,-3 9 0 16,-1-2-3-16,1 5 2 15,3 7 1 1,0 12 0 0,0 1 0-16,0 2 0 15,0-2 0 1,0 5 0-16,-3 1 0 0,-1-3 0 15,-3-4 2-15,0 0-1 16,0 4 2-16,0-10-2 16,0 7-1-16,0-10 1 15,0 0 1-15,0-4-3 16,4-2 0-16,-1-3 3 16,4-1 1-16,0 4-4 0,4-3-1 15,-1-1-2-15,1 1 3 16,0-1 0-16,-1 7 1 0,1-3-3 15,-1 6 2-15,1 9 10 32,-1-2 3-32,1 2-3 0,-4 4-1 15,0-4 2 1,0 7 1-16,-3 12-8 16,-1-9-1-16,-3 6 0 0,0 0 1 15,0 0-1-15,-3-3-2 0,-1-3 1 16,1 6-1-1,3-6-7-15,0 0-3 16,0-4-30-16,3 1-13 16,1-7-28-16,10-6-10 0,-4-6 0 15</inkml:trace>
  <inkml:trace contextRef="#ctx0" brushRef="#br0" timeOffset="73434.7661">8086 8189 160 0,'-7'-3'60'0,"7"6"-32"0,-4-3-22 0,4 0 15 0,0 0-13 31,0 0-2-31,0 9 5 15,4-9 4-15,-4 9-7 0,0 7 4 0,0-6 2 0,-4 15-1 16,1 0 0-16,-4 3-1 16,-1 0 0-16,-2 7 0 31,-1-7 0-31,4 0-2 0,0-3-1 0,0 3-5 16,0-3-1-16,0-6-1 15,3-3 1 1,1-7-2-16,3 1-1 0,0-10 1 15,0 0-1-15,3 0 0 16,1-10 0-16,3 4 0 0,0-6 2 16,0-4-3-1,4-3-2 1,3 3-1-16,-4-6 3 16,1 7 0-16,0-1 1 15,-4 7 2-15,0-1 1 0,0 1-1 16,-4 9-2-16,-3 0 1 15,0 6-1-15,0 4 0 16,-3-1 0-16,-1 0 0 16,1 10 2-16,-4-3-3 15,0 3 0-15,-4 6 1 16,0-3 0-16,1 3 0 0,3 0 0 16,0-6 6-16,7 0 6 15,0-4-6-15,3-2-1 16,1 2-1-1,3-5 2-15,3-1-3 0,1 1-2 16,7-1 2 0,-4 0 0-16,3-9-1 0,1 7-2 15,-4-7 1 1,0 0 1-16,0 0-34 16,1-7-13-16,-1 4-46 15,0-6-60 1,0 0 41-16</inkml:trace>
  <inkml:trace contextRef="#ctx0" brushRef="#br0" timeOffset="73882.1338">8220 7696 252 0,'-14'10'93'0,"10"-1"-50"0,1 16-50 0,3-6 16 15,0-3-8-15,0 3 2 0,3-1-2 16,-3 7-1 0,0-3 1-16,-3 3-1 0,-1 1 2 0,1 2-1 15,-5-9-1-15,1 6-15 16,4-7-7-16,-1-8-55 31</inkml:trace>
  <inkml:trace contextRef="#ctx0" brushRef="#br0" timeOffset="74148.7384">8322 7972 260 0,'-18'19'99'0,"18"-3"-54"0,0 3-53 16,4-1 16-16,-1 7-8 15,8-6 2-15,-4 6-3 16,0-3 0-16,-3-6 1 16,-1 3 0-16,-3-3 0 0,0-4 0 15,-3-3 0-15,-1 4-5 0,1-4-1 16,3-5-41-16,0 2-19 16,0-6-28-1</inkml:trace>
  <inkml:trace contextRef="#ctx0" brushRef="#br0" timeOffset="74579.4501">8484 7681 184 0,'0'-3'71'0,"4"12"-38"0,3-9-36 0,0 3 11 16,4 3-6-16,-1 4 1 16,1-4 4-1,-1 3 6-15,-3-5 21 16,0 11-18-16,-3-5-3 15,-4 8-4-15,-4-2-3 16,-3-3-1-16,0 9-6 16,-3-4 1-16,3-5 11 15,0 3 7-15,3-7-5 0,4 0 0 0,7-9-5 16,0 0-3-16,4 0-2 16,6-9-3-1,1 0 1 1,7 2 1-16,-1 4-17 0,1-3-6 15,0-3-63 1,0-1-69-16,-1-9 38 0</inkml:trace>
  <inkml:trace contextRef="#ctx0" brushRef="#br0" timeOffset="75646.5899">9165 8091 132 0,'-10'35'52'0,"6"-19"-28"0,-3 2-24 0,7-8 13 15,-4 9 4-15,1 6 7 16,-1 3 4-16,1 6 6 16,-1-5-19-1,-3-4 5-15,4 3 3 0,-4-9-3 16,0 3 0-16,3-10 0 15,-3 4 2-15,4-7-10 0,-4-9-4 32,3-6-5-32,0 3-5 15,1-6 1-15,-1-1 1 16,4-6 0-16,0 1 0 16,4-4 2-16,3-3-8 0,4-3-3 15,-1 0 0-15,4-3 3 0,4-1 1 16,0 4 3-16,-1 0 1 31,1 6 3-31,-1 1-3 0,-2 18 0 16,-1 9 3-1,-4 0 1-15,-3 7 1 16,4 3 2-16,-8 0 3 16,-3 6-2-16,0-6-2 15,0-1 6-15,0 1 3 16,0-9-7-16,0-10-4 15,4-10-5-15,3-2 1 16,0-4 1-16,4 0 0 0,3 4 0 16,0-4 0-1,0 0-3-15,0 7 2 0,0 0 1 16,0 6 0-16,-3 3-3 16,-1 3 2-16,-2 6 3 15,-1 7 1-15,-4 3-1 16,1 6 1-16,-4 3-4 15,0 0 0-15,0 7 1 0,0-1 0 16,3-6-3-16,1 1 2 0,-4-4-39 16,3-7-15-16,1-8-37 31,-1-4-52-15,-3-6 40-16</inkml:trace>
  <inkml:trace contextRef="#ctx0" brushRef="#br0" timeOffset="76182.4944">9684 8295 144 0,'-7'35'55'0,"7"-20"-30"0,-4 4-12 16,4-9 19-16,-3 8-5 16,-1 1-1-16,-3 6 1 15,0-6 0 1,0 6-14-16,-4-6 1 0,4 0 2 0,-3-3-6 16,3-7-3-16,0-6-7 15,3-6 0-15,1-6-2 16,3-7 0-16,0 3 2 15,3-9 2-15,4 4-3 16,4-1 0-16,3 3-1 0,0-3 0 16,0 10 2-16,0-1 2 15,0 1-1 1,-3 3-1-16,3 6 1 0,-7 6-1 16,-3 0 0-1,-4 4 2-15,0 2-1 16,-4 4-1-16,-3 3 12 15,0 0 6-15,3-1-9 0,1-2-2 0,3 0-5 16,0-4 1-16,3 4-2 16,4-7-1-1,4-9-10-15,3 0-6 16,0-6-17-16,0 3-6 16,0-3-28-16,4-4-10 0,0-2-10 15</inkml:trace>
  <inkml:trace contextRef="#ctx0" brushRef="#br0" timeOffset="76627.2481">9761 7527 252 0,'-3'6'96'0,"3"-3"-52"0,0 16-40 0,3-9 19 15,-3 5-13-15,0 1-1 16,0 6-5-16,0 3-1 0,-3 10-1 15,-1-7-2-15,-3 6 3 0,-3 1 0 16,-1-7 1-16,1 6-5 16,-1-5 1-16,0-4-22 15,1-6-10-15,-1-4-88 32</inkml:trace>
  <inkml:trace contextRef="#ctx0" brushRef="#br0" timeOffset="77548.1194">9444 7662 212 0,'0'-10'82'0,"7"10"-44"0,4-3-42 0,-1-3 15 16,8 3-4-16,3-3 1 15,0 6-2-15,0-7-1 0,-3 7-3 16,0 0 12-16,-1 7 7 0,-3-7-8 15,-3 9-2-15,-1 0-3 16,-3 1 0 0,-7 6-2-16,-3-4-1 0,-4 10-6 0,-4 0 1 15,-10 0 0 1,-4 0 2 0,4 3-1-16,0 3-1 15,3-3-2-15,4 3 1 0,4-9 1 0,3 3 2 16,7-3 1-16,7-6 3 0,10-4-1 31,8-3 2-31,3-6-6 16,4 0-1-16,3 0 2 15,1-6 1-15,-5 3-1 0,-6-3 1 16,-4-4-33-16,-3 10-12 0,0-3-21 31,-4-3-8-31,-4 6-24 16</inkml:trace>
  <inkml:trace contextRef="#ctx0" brushRef="#br0" timeOffset="77765.201">9966 7884 300 0,'-21'10'112'0,"17"-1"-60"0,4 13-61 0,0-9 18 31,-3 6-9-31,-1-4 2 16,-3 20-21-16,-3-1-7 16,-1-2 13-16,-3 2 6 0,0-6 8 0,0-6-2 15,3-3 0 1,4-6-39-16,0-4-15 0,3-3-44 16</inkml:trace>
  <inkml:trace contextRef="#ctx0" brushRef="#br0" timeOffset="78235.6279">10033 7508 260 0,'-18'-16'96'0,"22"16"-52"0,-1 0-51 16,-3 0 16-16,11 10-10 16,3-4 0-16,0 10 1 0,-3-4 0 15,-1-2 0-15,1 5 0 0,0-2 0 16,-1 3-3-16,-3 3 2 16,0-1 3-16,0 4 1 15,-3 0-1-15,-1-6-2 16,1 3 3-16,-1 0 0 0,1-10-4 15,3 0 1 1,0 4 0-16,0-10 0 16,4 3 0-16,-4-3 0 0,0-6 2 15,0 6 1-15,0-3-4 16,-7 0 1 0,-4 7 2-16,1 2 3 15,-8 1-2-15,-6 8-2 16,-8 1-3-16,-3 6 1 0,0 3-1 15,-1-2 0 1,5 2-25-16,2-9-11 0,5-4-69 16</inkml:trace>
  <inkml:trace contextRef="#ctx0" brushRef="#br0" timeOffset="80756.6446">24652 7615 120 0,'-10'-16'46'0,"13"7"-24"0,-17 9-21 15,14 0 6-15,7-10-5 16,0-9 4-16,0 4 0 16,-3 2 20-1,-1-2 7-15,1 5-3 0,-1 1-3 16,-3-1-15-16,0 4 3 0,0 3 3 0,0-3-6 31,0 6 1-31,-7 6-4 16,0 6 2-16,0 7 0 15,4 13 1-15,-1-4-2 16,0 6 1-16,-3 4-4 0,4-3 1 16,-4 2-5-16,0-2-2 15,3-7 0-15,-3-3 1 16,4 0-1 0,-4-6 2-16,3-7-2 15,1 4 2-15,-1-7-2 0,1 1-1 16,-1-10 3-16,0 0 0 0,1-3-4 15,3-7 1-15,0 1-2 16,0-7-2-16,3-9-8 16,8 3-3-1,0-9 8-15,3 3 3 16,3 3-1-16,1-4 1 16,0 1 4-16,-1 3 2 15,1 0 0-15,-4 6-2 16,0 7 1-16,0-1 1 15,-3 13-3-15,-1 6 0 16,1 1 12-16,-4 5 7 0,0 4-5 16,-3 3 0-1,-1 6-1-15,-3-6 0 0,0-1-4 0,0 1-3 16,0-3-2-16,4-7-3 16,-4-9 1-1,7-6-1-15,7-3 0 0,4-1 0 16,-1-2 0-16,1-4 0 0,-4 7-3 15,0-1 2 1,0 1-1-16,0 2 0 0,-3 4 2 31,-1 6 2-31,-3 4-1 16,1-4-1-16,-5 6 1 0,-3 7-1 16,-3 3 0-1,-1 0 2-15,0 6 1 0,-3 3 1 16,0-3-2-1,0 3-2-15,4-3 1 0,-1 0-1 16,1-6-11-16,3-6-5 16,0-1-43-16,0-9-16 15,3 7-52-15</inkml:trace>
  <inkml:trace contextRef="#ctx0" brushRef="#br0" timeOffset="81564.7037">25213 7803 184 0,'0'0'68'0,"0"0"-36"0,4 0-22 15,-4 6 17-15,3-3 0 16,-3 7 1-16,0 9-2 16,-3-1-1-1,-1 14-14-15,1-4-4 0,-8 10-3 16,0-4 4-16,-3 4 5 0,4-4-7 15,-1-9-1-15,0 4-1 16,1-14 0 0,3-5-2-16,0 5-2 0,0-5-2 15,3-7 1-15,1-3 1 16,-1 0 0-16,4 0 0 16,0-10 0-16,11 1-9 15,6-7-2-15,1-2-3 0,3-1-1 16,0-6 5-1,4 6 4-15,0 0 4 16,-1 3 1-16,5 7 1 16,-5-1 0-16,-2 1 0 15,-1 9 0-15,-11 0 0 16,-3 0 2-16,-10 9-1 0,-4 7 2 16,-4 3 11-1,1 0 6-15,-5 0-2 0,1-4 2 16,4 4-7-16,-1 0-3 15,4-3-8-15,4-1-1 16,3-5-1-16,3-1 0 0,4 1 0 16,4-7 0-16,-1 3 0 15,1-3 2 1,7-3-36-16,3 0-15 0,-4-3-26 16,1-3-8-16,3 6-18 15</inkml:trace>
  <inkml:trace contextRef="#ctx0" brushRef="#br0" timeOffset="82659.2212">25329 7411 188 0,'-3'0'71'0,"3"0"-38"0,0 6-32 0,0-3 14 16,0 4 1-16,0 2 2 15,0 0 4-15,0 10 1 16,0 0-12-16,-4 6 4 0,1 3 5 15,-1-3-5-15,-3-6 2 16,0 6-8-16,0-6-1 0,0-3-4 16,0-4-1-1,4-2-1-15,-1-10-2 16,0 6 1-16,1-12-1 0,3 3-3 16,0-7 2-16,3 1 1 0,5-4 2 15,-1 1-3-15,3-4 0 16,1-9-1-16,-1 6-2 15,8 0-2 1,3 7-1-16,-3-4 4 16,-1 0 3-16,-2 7-1 15,-1 0-2-15,0 6 2 16,-4-4 2-16,1 14 0 0,0-4-1 16,-1 6 9-1,1 10 6-15,-4 6-7 0,0-6-2 16,-4-4-4-16,-3 4 1 0,0 0-2 15,0 0 2 1,0-10-4-16,0 7 0 0,0-7-4 31,0-2-1-31,0-7-35 0,7 3-13 16,0-6-16-16,0 3-5 0,4-7-14 31</inkml:trace>
  <inkml:trace contextRef="#ctx0" brushRef="#br0" timeOffset="82877.3361">25654 7609 228 0,'4'0'88'0,"13"0"-48"0,15-10-47 16,-18 10 14-16,4 0-10 16,-4 0 2-16,3 0-1 15,-6 0-2-15,3-3 3 16,-3 3-9-16,-4-6-3 0,0 6-37 16</inkml:trace>
  <inkml:trace contextRef="#ctx0" brushRef="#br0" timeOffset="83133.348">25954 7439 216 0,'-18'10'82'0,"18"-1"-44"0,0 7-40 0,0-7 14 16,0 16-6-16,-7-6-1 0,0 6-3 0,0-3-2 15,0 3 1-15,0-6 1 0,3 3 1 16,1-3-1 0,-1-7-2-16,1 4-17 0,-1-7-6 15,4-9-73 1</inkml:trace>
  <inkml:trace contextRef="#ctx0" brushRef="#br0" timeOffset="83351.8768">26120 7640 244 0,'-4'3'93'0,"1"13"-50"0,-1-4-50 0,4-5 14 0,0 2-7 16,-3 0 0-16,-1 7-5 15,-3 3-1 1,-4 0 3-16,1-4 1 0,-1-2 4 15,1 3-3-15,-1-7-2 16,0 7-18-16,1-7-7 16,3-6-64-1</inkml:trace>
  <inkml:trace contextRef="#ctx0" brushRef="#br0" timeOffset="83862.965">26278 7571 208 0,'0'9'77'0,"0"-9"-42"0,4 10-32 0,-1-1 15 0,1-3-5 15,0 4 2-15,-1-1 5 32,-3 1 4-32,0-1-12 0,0 7 6 0,0-4 5 15,0-2-10-15,0-1-4 16,0 4-6-16,0-10 0 16,0-3-2-1,4 0 2-15,-1-3-2 0,4-4 2 16,4-2-4-1,-1 0 0-15,1 2-1 16,0-2 0-16,3-1 2 16,-4 1 0-16,4 6-3 15,-3-3 2-15,-4 6 1 0,7 6 0 0,-3 3 0 16,-1 1 0-16,-3 2 0 16,-7-1620 2-16,-3 3251-1 15,6-1618 2 1,4-6-4-16,0-4-2 0,4-2 2 15,3 3 2 1,4-13-31-16,6 3-14 16,8-22-84-1</inkml:trace>
  <inkml:trace contextRef="#ctx0" brushRef="#br0" timeOffset="94275.3532">9617 12265 144 0,'-7'-15'55'0,"7"11"-30"0,0-2-14 0,0 3 15 16,0-3-3-1,0 6 0-15,0-3-6 16,0-4 0-16,0 7-10 0,0 0 0 0,0 0 3 16,0 0-8-1,0 7-1-15,0 2-1 16,-4 10 0-16,4 6 0 15,-3 12 0-15,-1 7 6 0,1 3 6 16,-1 7-2 0,1 8 2-16,-8 1-5 0,0 0 1 15,4 0-5-15,0-4-2 16,-7-12 0-16,0 16 1 0,3-19-1 16,1-10-1-1,3-5 3-15,0-4 2 0,0-19 0 31,0-22-3-31,3 1-3 0,1-14 0 16,3-8-1-16,7-13 0 31,7-4 2-31,10 1 0 16,5 0 0-16,2-4 2 0,1 4-3 16,3 0 0-16,-3 9 1 15,0 0 0-15,0-3-3 16,-4 6 2-16,0 13 1 15,-3 18 0-15,-4 20-3 0,-3 9 2 16,-4 15 3 0,-4 7 1-16,-3 6-1 0,-3 0 1 0,-1 3 9 15,1-12 4-15,-1-1-7 32,5-2-5-32,-1-16-1 0,3-10 2 15,4-9-2 1,4-9-2-16,14-20 0 15,3 1-1-15,0-6-3 16,4-10 2-16,0 0 3 0,7-9 1 16,-11-1-4-16,-3 13 1 0,-8 10-2 15,1 9 0-15,-7 13 0 16,-1 12 0-16,-6 6 2 16,-4 16 2-16,-3 4 10 15,-1 5 4 1,-3 4-7-16,0 6-5 15,0 0-1-15,0 3 0 16,0-13-1-16,4 7-2 16,3 0 1-16,0-7-1 15,0-6-14-15,3-3-3 16,1 0-37-16,0-6-16 0,3-3-53 16</inkml:trace>
  <inkml:trace contextRef="#ctx0" brushRef="#br0" timeOffset="94937.6201">10834 12817 260 0,'-35'100'99'0,"27"-56"-54"0,-2 28-53 16,6-37 16-1,-3 3-6-15,0 12 1 0,-7 3-1 16,-3-6-2-1,-1-9 1-15,-3-4 1 0,0-9 3 16,6-6-2-16,1-9 0 16,4-23-1-16,3-9-2 0,10-6-4 15,4-16 0-15,4 0 0 16,6-3-1 0,5 0-1-16,2-3-1 0,5-4 4 15,-1 11 1-15,0-4-1 16,0 9 2-16,-3 7 1 0,0 12 0 15,-4 0-3 1,-4 19 0-16,-2 9 10 16,-8 1 5-16,-7 9 1 15,-4-1 0-15,-7 7-1 16,-3 13 2-16,0-3-3 16,-7-1-1-16,3-6 7 15,1 7 4-15,3-7-11 0,7 3-3 16,3-2-5-16,11-4-2 0,4 3-2 15,-1-3 1-15,4 3 1 16,8-6 2 0,2 3-1-16,5-9 2 0,-1-4-2 31,0 1-1-31,0-4-26 0,4-9-12 0,3-15-32 16,-3-1-13-16,3-3-27 31</inkml:trace>
  <inkml:trace contextRef="#ctx0" brushRef="#br0" timeOffset="95277.8116">11501 12387 244 0,'0'4'93'0,"7"-4"-50"0,7-4-50 16,-7 8 16-16,3-4 5 0,4 6 8 15,1-3 4-15,2 3 2 16,4-3-15-1,8 7-3-15,-1-4 0 0,0 4-4 0,0-4-1 16,4-3-2 0,-4 6 0-16,0-9-22 0,4 0-7 15,-7 0-14-15,-4 0-5 0,-3 7-22 16,-11-4-7 0,-14 16-14-1</inkml:trace>
  <inkml:trace contextRef="#ctx0" brushRef="#br0" timeOffset="95454.2766">11469 12889 304 0,'-11'0'112'0,"11"0"-60"0,7 0-61 0,0 3 20 0,7-3-12 16,8-3-2-16,6-3 2 15,4 3 2-15,13-13 0 16,-2 7-3-16,3-7 1 0,3-3-50 15,0 7-20-15,4-7-42 16</inkml:trace>
  <inkml:trace contextRef="#ctx0" brushRef="#br0" timeOffset="96478.7516">12411 12212 180 0,'-7'0'68'0,"3"0"-36"0,4 0-31 15,0 0 14-15,0 0 1 16,0 0 2-16,0 0-5 0,0 9 0 0,-3 1-8 16,-1 9 6-16,1 2 4 0,-1 8 2 15,-3-1 1 1,0 10 0-16,0 5 0 0,0 8 0 31,-4 5 0-31,-3-3-3 16,0 10 1-16,0 0-5 0,-4-10 1 0,4 0-1 15,-3-9 1-15,-1 0-6 16,4-9-2-16,3-13-2 16,1 0 1-1,3-10 2-15,-1-12 0 16,1-3-5-1,4-13 0-15,3-2 2 16,0-17-1-16,10 1-1 0,5-4-2 16,-1-6 1-16,3 0 1 15,5 10 0-15,-1 2-5 16,0 7 1-16,-4 0 2 16,1 13 3-1,0-1 0-15,-1 10-1 16,1 3-2-16,3 16-1 0,-3 2 2 0,-4 4 0 15,-3 13 5-15,-1-1 2 0,1 1-5 16,-4-10 0-16,0-3-1 16,3-7 0-16,1-5 2 31,3-26 3-31,4 4-4 16,3-13-1-16,4 0 2 15,-1-4 1-15,1 4-4 16,0-3 1-16,3 9 0 0,-3 3 0 15,-4 7-3-15,-7 6 0 16,0 12 2-16,-3 10 2 16,-4 9 0-1,-11 7-1-15,1 9-2 16,-1 0 1-16,1 0 12 0,-5-7 5 0,1 7-8 16,4-9-2-16,-1-4-6 15,8-6-3-15,-1-6-31 16,12-10-13-16,-1 1-40 15,3-4-17-15,1-12-22 32</inkml:trace>
  <inkml:trace contextRef="#ctx0" brushRef="#br0" timeOffset="97245.7147">13134 12748 184 0,'-7'-3'71'0,"7"3"-38"0,0 3-23 0,0-3 20 0,0 16 4 0,-4 3 6 16,1 9 3-16,-1 13 1 31,-3-1-24-31,0 11-5 0,0-4-3 16,0 3-7-16,0-3-1 0,0-3 0 15,0 12 0 1,-7-12-2-16,3 0 1 0,4-10-2 16,0-5-1-16,0-14 1 0,4 1-1 15,-1-7 2-15,0-9 1 31,8-31-4-31,3 3-1 16,4-7-2 0,3-2-6-16,3 2-4 0,8-2 5 15,3-7 5-15,1 9 3 16,-5 7 1-16,4 3-3 16,1 6 0-16,-8 10 2 0,0-1 2 15,-7 4 0-15,-7 12-1 16,-7 4 1-16,-7 5 1 15,0-2-1 1,-4 6-1-16,1 3 7 0,-4 0 5 0,0-4-6 16,0 7-1-16,3 1-3 15,4-8-2 1,0 1 3-16,7 0 0 0,3-3-4 31,4-1 1-31,4-2 0 0,0 3 0 16,6-7 0-16,4 0 2 15,1 1-8-15,-1-10-1 16,0 0-31-16,-3-3-13 16,-1-13-38-16,-3 0-14 15,0-2 4 1</inkml:trace>
  <inkml:trace contextRef="#ctx0" brushRef="#br0" timeOffset="97862.0731">13406 12105 212 0,'-11'0'82'0,"4"7"-44"0,7 2-36 0,-4-6 19 15,4 6-11-15,-3 7-1 16,-1 3 10-16,1 6 5 15,-4 10-12-15,-7-4 11 16,-4 10 4-16,4-7-10 0,0-6-4 16,3-3-6-16,4-6 0 0,0-6-2 15,0-4 0-15,4-2-3 0,-1-14 1 16,4-2-4-16,0-4-2 16,7-21 2-1,7 6 0 1,0-7-2-16,4 7 2 0,0-3 1 0,-1 9 2 15,-3 0-3-15,0 9 0 32,1 7-1-32,-1 3 0 0,-4 6 2 15,1 3 0-15,-1 3 0 16,1 10 2-16,-4 0-1 16,0 6 2-16,0 3-2 15,-3 4-1-15,-1-10 3 16,1 3 0-16,-1-6-1 15,1-4-2-15,-1-5-19 16,8-7-10-16,-11-3-27 0,10 0-10 16,1 0-53-16</inkml:trace>
  <inkml:trace contextRef="#ctx0" brushRef="#br0" timeOffset="98110.9216">13716 12221 200 0,'4'0'77'16,"3"7"-42"-16,3-7-41 0,-3 0 12 0,0 0 5 16,0 3 5-1,0-3-6-15,0 6-1 0,1-6-5 16,6 3-3-16,3-3 0 0,1 6-1 15,-4-6 2 1,0 0-21-16,0-6-7 0,-3 3-44 16,-1-6-44-16,-3-1 35 15</inkml:trace>
  <inkml:trace contextRef="#ctx0" brushRef="#br0" timeOffset="98360.1946">14030 11980 240 0,'-4'19'90'0,"8"-4"-48"0,-4-2-49 0,4-1 14 16,-4 1 12 0,0 6 10-16,0 6-1 0,0 0 0 15,0-3-15 1,3 12-8-16,-3-5-1 0,-3 2-3 0,3-9-1 15,0 3-6-15,0-6-1 0,0-4-39 16,0-5-17-16,0-1-58 16</inkml:trace>
  <inkml:trace contextRef="#ctx0" brushRef="#br0" timeOffset="98859.6464">14213 12196 192 0,'-10'6'71'0,"10"-2"-38"0,0-4-39 31,0 0 12-31,0 0-4 0,0 0 1 0,3-4 21 31,1 4 8-31,-1-6-15 16,1 3 19-16,-1 3 8 0,1-6-17 15,0 6-7-15,-4 0-8 0,0 0-3 0,0 0-1 16,0 0 0-16,0 0-2 16,3 6-1-16,1 3-1 15,-1 1 0-15,1 6-2 0,-4-4 1 32,0 13 0-32,-4 0 1 15,-3-6-2-15,0 6 1 16,-4-3 0-16,1-3 1 15,-1 3-22-15,1-10-10 16,-1 4-24-16,4 0-9 0,0-7-54 16,3-6-39-1,4-3 64-15</inkml:trace>
  <inkml:trace contextRef="#ctx0" brushRef="#br0" timeOffset="99327.8812">14489 12140 240 0,'-15'28'90'0,"12"-9"-48"0,-4 6-36 16,7-9 22-16,-4 6-6 0,1-1-1 0,-4 1 6 16,0 3 5-16,3-9-17 15,1-3-8-15,-1-4-3 0,4-9-3 16,4-12 2 0,3-4 0-16,0-3-4 15,3 0 1-15,1-6-2 16,3 0 0-1,0 6 2-15,0 4 0 16,-3 2 0-16,-1 7 0 0,1 6-3 0,-4 0 2 16,0 9 1-16,4 7 0 15,-1 12 2-15,-3 3 1 16,0 1-4-16,0 2 1 0,4-5 0 31,-4-4 2-31,0 3-1 0,0-3-1 16,0-6-52-1,4 0-25-15,3-10-56 16</inkml:trace>
  <inkml:trace contextRef="#ctx0" brushRef="#br0" timeOffset="99846.7456">15053 12604 256 0,'-21'-6'96'0,"14"6"-52"0,-4 0-51 0,8 0 16 16,-4 6-8-16,-11-3-1 31,-7 13 23-31,-3 2 9 0,-4 1-16 16,-3 6 7-16,0 19 4 0,3-6-4 15,7-4-1-15,4 4-4 16,7-3 1-16,3-10-8 15,11 3-4-15,8-9-2 16,9-10-1-16,4 4-2 16,8-10-2-16,6-13 3 15,4 1 2-15,-4-10-2 16,-3-6 0-16,-8 6-1 16,1-15 1-16,-4 9-2 15,-3-13 2-15,-8 4-2 0,-6 5 2 16,-4 4-4-16,-7 3-2 0,-7 7-7 15,-4 5-4 1,1 4-34-16,2 3-16 0</inkml:trace>
  <inkml:trace contextRef="#ctx0" brushRef="#br0" timeOffset="101611.7752">15600 12588 192 0,'-14'0'74'0,"14"6"-40"0,0-2-40 0,3 2 12 31,1 3 0-31,-1 7 6 0,-3-4 5 0,0 4 4 16,0 3-11-16,0 0 8 0,0 6 4 15,0 3-5 1,0 7-2-16,0-7-6 0,4 0-1 16,-1 3-1-16,-3-12 3 15,4 0-5 1,-4 0-1-16,0-10-2 15,0 1 1-15,0-10 2 16,0-10-2 0,0-9-2-16,0-9 0 15,3 0-1-15,1-13-3 16,3 4 0-16,7 2 2 16,7 1 0-16,0-4-2 15,1 3 2-15,-1 7 1 0,-4 3 2 0,5 13 5 31,2 2 4-31,-3 10-2 0,-3 3 0 16,0 7-3-16,-1 5 1 0,-3 4 0 16,-3 9 1-1,-4-2-4-15,-3-8-1 0,-1 1 1 32,1-3 0-32,-1 0-2 0,1-7-2 15,-1-6-2-15,4-12 1 0,11-10 1 16,7-6 0-16,3-3-18 15,4-1-5 1,-4-2 9-16,0 9 5 16,-3 6 6-16,-4 4 2 15,0 12 1-15,-3 9 2 16,-4 4 14-16,-4 12 7 0,1 9-3 16,-4 4-1-1,0 6-9-15,-3-6-4 0,-1 5-3 16,1-8-3-16,-1-7 1 15,1-3-1-15,6-6-29 16,1-3-13-16,0-13-55 0,3-3-24 16,0-10 4-1</inkml:trace>
  <inkml:trace contextRef="#ctx0" brushRef="#br0" timeOffset="102173.0157">16697 12899 228 0,'-14'53'88'0,"14"-6"-48"0,-4 6-47 0,4-34 16 0,0 12-2 0,-3-2 6 16,-4 5 10-16,0 4 6 31,-4-4-15-31,1-5-4 0,-1-1-2 16,4-13-7-16,0 1 0 15,0-25-12-15,3-7-1 16,4 0 2 0,4-12-6-16,3 0-2 15,7-7-6-15,4-9-2 0,-1 1 7 0,15 5 6 16,0 3 6-1,-8 7 2-15,1 9 7 16,-4 4 4-16,-3 5 12 0,0 4 6 0,-4 6-8 31,-7 6-4-31,-4 4-5 16,-6 18-2-16,-4-3 8 16,0 3 6-16,-7 4 3 0,-8-4 2 15,5 0-11-15,3 0-3 0,-1-3-2 16,5-6 2-16,3 0-5 31,3 3-1-31,4-9 2 0,7 5 1 16,7-8-6-16,1 5 0 15,2-5-1-15,4 5 0 0,8-11 2 16,2 5 1-16,1-9-28 16,14-9-10-1,-4-4-65-15,-3-12-69 16,-7 6 47-1</inkml:trace>
  <inkml:trace contextRef="#ctx0" brushRef="#br0" timeOffset="103280.3967">16799 11952 140 0,'-21'3'55'0,"18"12"-30"0,3-15-10 0,0 0 34 32,0 4-13-32,0 11-2 15,-7-5-4-15,-1 8-17 0,1-2 5 0,0 9 3 16,0-3-5 0,4 13 1-16,-4-7-1 0,3 13-1 0,1-7-3 15,-1-2 0-15,-3-7-3 16,4 0 2-16,-4-7-6 15,3-2-3 1,0-3-1-16,1-7 1 16,3-3-1-16,0-3 2 15,0 0-4-15,3 0-2 16,1-12-1-16,0-7 3 16,6-3-9-16,4-6-3 15,4-1 0-15,-1 1 0 16,-2-3 5-16,-1 9 3 15,0-3 3-15,0 9 1 0,0-3 1 16,0 10 0-16,-3-1-3 16,-1 1 2-16,1 9 1 15,-1 0 2-15,1 0 10 0,0 9 4 16,-4 10-5-16,0 0-2 16,0-3-3-16,-4 9-1 15,-3-6-3-15,0 3-2 0,0 9 3 31,0-9 0-31,-3 3-4 0,3 0 1 16,0-9-13 0,3-4-7-16,1-2-27 0,3-1-10 15,4-3-65 1,-1-6-33 0,8-6 75-16</inkml:trace>
  <inkml:trace contextRef="#ctx0" brushRef="#br0" timeOffset="104150.4301">17173 12246 264 0,'-7'4'101'0,"7"-4"-54"0,4 6-46 0,-1-3 19 16,1 3-2-16,3-6 1 15,0 0-8-15,3-6-2 0,1 3-5 16,3 3 2-16,4-6 3 16,3-4-7-16,-3 1-1 15,-1 6-1-15,1-7 2 16,-4 4-25-16,0-4-10 16,0 4-21-16,-3 3-8 15,-1-3-49 1</inkml:trace>
  <inkml:trace contextRef="#ctx0" brushRef="#br0" timeOffset="104513.6584">17427 12052 224 0,'-3'-3'85'0,"6"3"-46"0,11 3-46 0,-7-3 14 15,4 0-7 1,3 6 0-16,0-3 11 0,0 7 7 16,-3-4-9-16,-1 3 6 0,1 7 3 15,-4-3-6 1,-3 2 1-16,-1-2-6 16,-3 9-2-16,-3-3 6 0,-4-1 3 15,0 1-5-15,-1 6-1 0,1-6-6 31,0 6-2-31,4-12 0 16,-1 2 2-16,1-5-12 0,3-1-3 16,3 1-18-16,4-1-6 15,0-3-11-15,4-2-5 0,7-4-46 32</inkml:trace>
  <inkml:trace contextRef="#ctx0" brushRef="#br0" timeOffset="104678.6127">17844 12347 208 0,'0'9'79'0,"0"-3"-42"0,0 4-41 15,7-1 13-15,-7 7-5 0,3-4 0 16,-3 4-2 0,0 9-2-16,-10-3 1 15,-1 3-1-15,0-6 0 0,4 0-29 16,0-3-13-16,0-7-42 15</inkml:trace>
  <inkml:trace contextRef="#ctx0" brushRef="#br0" timeOffset="105259.2544">18080 12130 216 0,'-11'10'82'0,"11"5"-44"0,0 4-44 0,4-9 14 16,-1-1-1-16,-3 10 6 15,0 9 10-15,0 3 6 32,-3-2-15-32,-1-11 1 0,1 1-1 0,-1 0-7 15,1-9-2 1,-1-4-3-16,1-3 1 0,-1-6-4 0,1-3-2 16,-1-7-3-1,4-6-1-15,0-3-1 0,4 3 0 16,3-3 2-1,0 1 2-15,3 2 2 0,1 0 3 16,3 0-2 0,7 3 0-16,-3 4 1 0,-1 2 0 0,1 4 0 31,-4 0 2-31,0 6 5 16,-3 6 4-16,-1 10-4 0,1-4-2 0,-4 4 0 31,0 3-1-31,-3 9-5 15,-1-3 1-15,-3 3 0 16,0-9 0-16,0-3-3 16,0 3 0-16,0-10-36 0,0 1-14 15,0-4-55 1,4-6-30-16,-4 0 66 0</inkml:trace>
  <inkml:trace contextRef="#ctx0" brushRef="#br0" timeOffset="105483.0657">18468 12187 204 0,'0'0'77'0,"3"6"-42"0,5-6-39 0,-1 3 13 0,3-3-7 0,1 0 1 15,3 6 2-15,0-6 4 16,0 0-4-16,0 0-3 0,4 0 1 15,-8 0-2-15,1-6-1 16,0 3-28 0,-4-3-14-16,0-4-47 15</inkml:trace>
  <inkml:trace contextRef="#ctx0" brushRef="#br0" timeOffset="105752.3333">18764 12033 224 0,'0'0'85'0,"4"10"-46"0,-1-1-39 0,-3 0 16 16,0 7-5-16,0 9 3 0,0-3 2 16,-3 9 2-16,-1 1-10 15,1 9-4-15,-4-13-1 0,-4 6-2 16,1-6-1-1,2-2-28-15,1-8-14 16,-7-8-62 0,0 5-37-16,4-5 67 15</inkml:trace>
  <inkml:trace contextRef="#ctx0" brushRef="#br0" timeOffset="106619.376">19145 12651 236 0,'-17'-10'90'0,"13"10"-48"0,-3 0-49 15,4 0 14-15,-5 0-7 0,-2 0 2 0,-4 0 10 16,0 10 7-16,0-4-10 15,-1 4 6-15,-2 5 3 16,-1-2-10-16,4 2-2 16,-4 4 9-16,1 10 5 0,3-4 5 15,3 3 2 1,4 6-8-16,11-9-4 16,3-6-8-16,3 0-3 15,4-3-2-15,4-4 1 16,7-2-2-16,3-10 2 0,0-3-2 15,-3-7 2 1,-4-6-2-16,-3-9 2 16,3 3 0-16,-11-3 1 15,1-9-2-15,-8 12-2 0,-3-3 1 0,0 0 1 16,-3 6-1-16,-4 3-1 31,-4 7-2-31,1-1-1 0,-1 7-14 16,1 3-4-16,2 3-29 15,1 4-10-15,4 2-35 0,3 0-13 16,3 4 7 0</inkml:trace>
  <inkml:trace contextRef="#ctx0" brushRef="#br0" timeOffset="106747.7417">19650 12861 200 0,'7'0'74'0,"-4"3"-40"0,8-3-55 0,-4 0 4 0,0 0-63 15,-3 0-24 1</inkml:trace>
  <inkml:trace contextRef="#ctx0" brushRef="#br0" timeOffset="106889.2134">19907 12943 136 0,'14'3'52'0,"0"-6"-28"0,22-13-85 0,-15 16-19 0</inkml:trace>
  <inkml:trace contextRef="#ctx0" brushRef="#br0" timeOffset="107270.2527">20443 12961 296 0,'-7'10'112'0,"18"-1"-60"0,-4-3-63 16,0-2 18-16,4-4-18 0,6 0-3 15,5 0 2-15,-1 0 3 16,0 0 5 0,0 0-16-16,7 0-3 0,4-4-24 0,0-2-8 0,7 6-20 15,3-9 10 1,-3 9 55-16,-4 0 63 16,-3-3 33-1,-4 3-9-15,0 0-9 16,-3 0-19-16,-4 0-8 15,0 3-23-15,4-3-2 0,-4 0-2 0,-3 6-7 16,3-6-2-16,-4 0-3 16,1 0-41-16,-4 0-16 15,0 0-85 17</inkml:trace>
  <inkml:trace contextRef="#ctx0" brushRef="#br0" timeOffset="107889.6567">22324 12588 280 0,'-25'-3'104'0,"11"3"-56"0,-4 0-54 0,11 0 17 16,0 0-3-16,-10 0 3 16,-5 0 7-16,-2 0 6 0,-4 3-13 15,-4-3 10-15,0 10 5 0,-3-4-3 16,-8 13-1-16,5-1-6 0,2 1 0 31,1 6 0-31,3 4-1 0,4 5 1 0,3 1 0 31,8-1-6-31,3 1-4 0,7-4-6 0,7 3 0 16,7 1 0-16,3-7 2 16,8-3-3-1,10-6 0-15,4-10 1 16,0 1 2-16,-1-4-1 16,1-12-1-16,-4-4 1 15,1-8 1-15,-1 2 1 16,-7-6 1-16,-3-3-2 15,-4 0 1-15,-4-3-2 16,-10 3-1-16,-3-4-8 16,-4 4-5-16,-7 6-7 0,-1 7-2 15,-2-4-21-15,-1 7-10 16,-10-1-45 0,-7 4-17-16,-1-3-15 0</inkml:trace>
  <inkml:trace contextRef="#ctx0" brushRef="#br0" timeOffset="109523.9532">22680 12372 168 0,'4'-6'63'0,"10"12"-34"0,-7-6-21 0,-4 0 16 0,-3 0-1 16,0 0 1-16,0 0 2 15,7 0 1-15,0 0-14 16,0 0 5-16,-7 0 3 0,8 0 0 16,-5 3-1-16,1 3-4 15,-1 4-2-15,1 5-2 16,-1 4 0-16,1 9 5 0,-1 7 1 0,1 9-7 15,-4 3-4 1,0 3-4-16,0 3 0 0,0-12-2 31,0 3-1-31,-4-3 3 0,4-10 0 0,-3-6-1 16,-1 0-2-16,4-9 1 16,0-4 1-16,0-2-1 15,0-1-1-15,0-9 1 16,0 0 1-16,0-3-3 15,0-6-2-15,4-7 2 16,3-9 0 0,0-3-2-16,3-10 2 0,5-3 1 15,2 4 0-15,1-1 0 16,3-3 2-16,0 4-3 16,4 8 0-16,0-5-1 15,3 15 0-15,-4 3 0 16,-2 4 0-16,-1 6 2 15,0 6 2-15,-3 9-3 0,-1 7 0 16,-3 3 1-16,-3 9 2 16,-1-3 1-16,-2 3 1 15,-1-9-2 1,0 3-2-16,-4-10 1 16,1 4 1-16,3-16-3 15,3-6-9 1,1-13-3-16,14 0-7 15,-1-6-2-15,1-3 3 0,0 3 3 16,-1 3 10-16,1 0 3 16,0 3 3-16,-4 10 0 15,0-1 0-15,-3 4 0 16,-1 6 11 0,-2 6 7-16,-1 10 6 15,-4-4 3-15,1 7-8 16,-4 6-1-16,0 0-11 0,-4 1-4 15,1-5 0-15,-4 5 2 16,0-1-4-16,0 3-1 16,3 0 0-16,1-9 0 15,7 3-51-15,3-10-20 0,3-2-22 0,1-1-8 16,0 7-14 15</inkml:trace>
  <inkml:trace contextRef="#ctx0" brushRef="#br0" timeOffset="110088.7356">23851 12801 156 0,'-3'-3'60'0,"3"3"-32"0,-4-15-13 0,4 8 18 15</inkml:trace>
  <inkml:trace contextRef="#ctx0" brushRef="#br0" timeOffset="110727.5988">23844 12783 346 0,'-3'6'39'16,"-1"16"-1"-16,1 3-2 15,-8 3-7-15,4 0-1 16,0 16-11-16,-7 0-3 15,3 0-6-15,1 0-3 0,-1-6 4 16,4 2 2-16,0-8-4 16,0 2-2-16,0-6-5 15,3 4 0-15,1-20 2 16,-1 7 1-16,1-13-4 0,3 4 1 16,0-10 0-16,3-10 0 31,1 1-7-31,6 0-3 0,1-7-5 15,3-3-2-15,0-6 5 0,0 6 3 16,0-6-4-16,4-3 1 16,3 0 6-16,0-7 3 15,4 10 3-15,0 3 2 16,0-3-3 0,-4 6-2-16,3 4 2 0,-2 5 2 15,-8 1 0-15,-4 9 2 16,1-3-2-1,-11 3 2-15,-4 3-2 16,-3 6-1-16,-3 7 3 16,-4 3 0-16,-4-1-1 15,0 1-2-15,-3-3 3 16,0 3 0-16,3 0 1 0,4-4 2 16,0 4-3-16,3-3-2 15,4-4 4-15,0 4 4 0,4 3 4 16,3-4 4-16,7-2 0 15,3 3-1-15,8-7-4 16,3 10-2 0,0 0-4-16,8-4 1 15,-1-5-2-15,0 5 0 16,0-5-1-16,-6-1 0 0,-5-6 0 16,-3 4 2-16,-3 2-3 0,-4-3 0 15,-7-6-1-15,-7 4 1 31,0-4-20-31,-7 6-6 0,0-6-26 0,-1 3-9 16,1-12-29-16,0-1-10 16,4-15-23-1</inkml:trace>
  <inkml:trace contextRef="#ctx0" brushRef="#br0" timeOffset="111577.9464">24130 11936 232 0,'-7'-9'88'0,"7"18"-48"0,0-12-45 0,0 3 17 15,0 0-3-15,0 0 2 16,3 3 10-16,-3 13 4 16,0-7-13-16,-7 10 11 0,0-3 4 15,0 2-10-15,-7 1-2 16,4 6-11-16,-1-6-3 0,0 9-1 16,1-9 2-1,-1 0-1-15,1-3-1 0,-1-1-43 16,4-5-21-16,4-7-61 15,-1-3-36 1,4 0 76-16</inkml:trace>
  <inkml:trace contextRef="#ctx0" brushRef="#br0" timeOffset="111759.2377">24345 12212 340 0,'-17'19'126'0,"17"6"-68"0,3 22-68 0,-3-32 20 15,0 1-10-15,-7 3 0 0,0 0 2 32,-4 6 1-32,1-6-1 0,-1 0-8 0,-3-10-1 15,4 7-35-15,2-7-12 16,1-6-76-16</inkml:trace>
  <inkml:trace contextRef="#ctx0" brushRef="#br0" timeOffset="112212.7099">24613 11961 264 0,'0'0'99'0,"18"9"-54"0,-4 1-55 16,-7-1 16-16,4-9-8 15,-1 10 0-15,-3-1 19 16,0 0 9-16,0-2-13 0,1 8 11 0,-5-2 5 16,1 3-13-16,-4-4-6 15,-4 4 0 1,1 3 1-16,-1-4 0 15,-3-5 1-15,0 5-4 16,3-5-3-16,1-1-2 0,3 1-3 0,0-7 1 16,7 3 5-1,7-6 4-15,0 0-3 16,4-6-2-16,-1 6-5 16,12-3 0-1,-1-4 0-15,0-2 2 16,4 0-1-16,0-1-1 15,-4 1-24-15,0 2-11 16,-7 7-53-16,-3 0-21 16,-4 0-22-1</inkml:trace>
  <inkml:trace contextRef="#ctx0" brushRef="#br0" timeOffset="112904.7837">25273 12535 252 0,'-35'0'93'0,"28"6"-50"0,-11 4-50 0,4-4 14 31,-7 3 4-31,-4 1 5 0,-7 2 11 0,-6 13 8 15,2 0-18 1,4-3 15-16,1 22 5 0,6-3-13 16,7-3-3-16,8-4-13 15,6 1-3-15,11-13-5 16,7 3-3-16,11-16 4 16,7-3 3-16,10-12 1 15,8-3 0-15,-8-20-3 0,-3-2 1 16,-4 0-2-1,-7-4-1-15,-7 7 3 16,-3-3 0-16,-7 2-1 0,-4 1-2 0,-11 12 1 16,1-2-1-1,-8-1-9-15,-3 13-4 16,0-4-20-16,-4 7-8 16,1-3-37-16,17 3-100 15</inkml:trace>
  <inkml:trace contextRef="#ctx0" brushRef="#br0" timeOffset="113789.0299">25873 12535 280 0,'-21'34'107'0,"10"-18"-58"0,0 3-33 0,4 0 27 0,0-1-6 16,0 14 1-1,0-1-8-15,0 4-2 0,-3-1-15 16,2 4-1-16,-6-10-1 0,4-3-6 0,6-6-1 31,-3-10-2-31,0-2-2 0,7-7 1 0,0 0 1 32,-3-10-3-32,6-5-2 0,1-7-12 15,3-10-2 1,3 1-3-16,1-4 2 0,3 1 10 0,0 9 4 15,4-3 1-15,-4 2 2 0,4 14-1 16,-1-4-2-16,4 10 5 16,-3 3 1-16,-4 3 6 31,0 3 5-31,-3 10-3 16,-1-1 2-16,-3-3-7 0,0 7-1 15,-3-6 0-15,0-1 0 16,3-3-5-16,0-3 1 15,0-6 0-15,3-3 2 16,8-10-14-16,7 7-7 16,-1-10-4-16,1 7 2 15,3-10 6-15,4 12 7 0,-4-2 5 32,-3 2 2-32,-4 4 1 0,-3 6 0 15,-4 0 4-15,-4 9 5 16,1 1 4-16,-4 9 4 15,-3 3-7-15,-1-1-1 16,-3 11-5-16,0-4-3 16,0 0 0-16,0 7-1 15,0-7-3-15,0-3 2 0,4-3-37 16,-1 3-16-16,1-6-42 16,-4-10-16-1,0 4-3-15</inkml:trace>
  <inkml:trace contextRef="#ctx0" brushRef="#br0" timeOffset="114343.8209">26525 12908 228 0,'0'19'85'0,"4"0"-46"0,-1 3-26 16,-3-4 24-16,0 11-1 16,0-1 2-16,0 0-5 15,0 7-3-15,-3-4-16 0,-1-3 2 0,-3-6 2 16,0 0-8-16,0-9-1 0,0-4-5 31,0-3-1-31,4-6-3 0,-8-6-1 16,0-3-4-16,4-4-1 0,4-9-8 15,6 3-2 1,4-9 7-16,4-6 2 16,3-4 2-16,4 10 1 15,3-7 5-15,4 10 1 16,3-9-3-16,0 5-1 0,-3 11 1 16,3-1 2-16,-3 3 0 0,-8 7 2 31,-3 9 0-31,-3 9 3 15,-11 1-1-15,-4-1 0 0,-3 7 1 16,-7 2 3-16,0 1 0 16,0 6 2-16,0 4-2 15,0-11 0-15,3 4-5 16,4-3-3-16,4-6 0 16,3 2-1-16,7-5-3 15,3-1 2-15,4-3-1 0,4-2 0 16,3-4-22-1,7-10-10-15,1 1-31 0,-1-10-13 16,-3 3-58 0</inkml:trace>
  <inkml:trace contextRef="#ctx0" brushRef="#br0" timeOffset="114809.7936">26998 12058 224 0,'-21'-6'85'0,"21"12"-46"0,-4-3-41 0,1 7 14 16,-4-4 20-1,-4 7 11-15,-3 9 3 16,0-1-1-16,-4 5-24 16,-3 2 3-16,4 6 0 0,6-5-12 15,4 2-7-15,3-3-6 16,4-3 0-16,7-12 1 0,4-4 0 15,3-9 0 1,4 0 0-16,6-12 2 16,5-14 1-16,-1 8-1 15,-7-7 1-15,-3 0-2 0,-1 3-1 16,-3-4 1-16,-3 1 1 16,0 7-10-1,-4-1-4-15,-4 9-27 0,1-5-13 16,-4 12-23-16,0-4-11 0,0 7-33 31</inkml:trace>
  <inkml:trace contextRef="#ctx0" brushRef="#br0" timeOffset="115005.3062">27242 12334 228 0,'17'38'85'0,"-10"-35"-46"0,11 13-37 16,-11-10 19-16,0 3-9 0,-4 1-2 31,-3-1-8-31,-7-6-1 16,0 4-1-16,0 2 0 0,0-3 0 0,0-3-27 0,0 4-9 15,0-7-66 1</inkml:trace>
  <inkml:trace contextRef="#ctx0" brushRef="#br0" timeOffset="115338.5655">27704 12039 340 0,'-7'0'129'0,"7"4"-70"0,0 5-67 0,0 0 21 16,0 1-9-16,-4 5 0 0,-3 4-2 15,-4 9 1-15,-3 16-2 16,4 0-1-16,-8-6 3 15,4 6-4-15,-7-10-2 0,3-5-278 16,-7-20 136 0</inkml:trace>
  <inkml:trace contextRef="#ctx0" brushRef="#br0" timeOffset="157307.0863">6417 13651 120 0,'0'-12'46'0,"0"5"-24"0,4-11-13 0,-1 8 14 16,1 1-2-16,-1-1 2 16,1 1 0-16,-4-7 1 0,0 7-13 15,-4-1 0-15,4 10 2 0,0-6-3 16,-3 6 0-16,-1 0-4 15,4 6-1-15,-3 4 1 16,-1 6 3 0,1 2 9-16,-1 17 3 0,0 9 1 15,1 18-2 1,-1 14-4-16,1 2 0 0,-1 10-7 0,4-3-3 16,-3 12-1-16,-1-9-1 15,1 3 0-15,-1-13 2 16,1-6-3-1,-1-3 0-15,1-13-1 0,3 4-2 16,0-13 1 0,0-3 1-16,0-6-1 0,0 2-1 0,-4-11-26 15,4-1-10-15,-3-9-20 16,-1-4-5 0,1-5-46-16,3-10-33 15,0-19 66-15</inkml:trace>
  <inkml:trace contextRef="#ctx0" brushRef="#br0" timeOffset="157852.9187">6057 14006 188 0,'0'-35'71'0,"7"13"-38"0,7-22-34 16,-3 22 15-16,3 0 7 0,4-6 9 15,3-3-4-15,4-4-1 16,10 7-14-16,4-6 2 0,3 5 1 0,0-5-5 15,11 6-1 1,0 2-2 0,11 8-1-16,-4-1-3 15,7 9 1-15,-4 10 2 0,-3 0 4 16,-3 10 2 0,-8 9 3-16,-3 12 4 15,-4 7 1-15,-7 9-6 0,-6 15 0 0,-15 1-4 31,-7 9 0-31,-11 4-3 0,-3-1 1 16,-7-6 0-16,-14 12 3 0,-11 1-1 16,-7-13 0-16,-10 9-3 15,-1-12-1-15,-6-3-6 16,3-1 1-16,3-8 2 16,8-10 3-1,-4-7-7-15,0-2 0 0,7-10-18 16,8-6-4-1,2 0-23-15,12-10-8 16,6 0-24-16,7-12-10 16,11-6-29-16</inkml:trace>
  <inkml:trace contextRef="#ctx0" brushRef="#br0" timeOffset="158961.9209">7355 14068 180 0,'0'0'68'0,"18"0"-36"0,-7 7-31 0,-11-7 14 0,7 3 12 15,-4 6 9 1,-6 0 6-16,-4 1 2 16,3 6-24-16,-3 9 2 0,0 3-1 0,0 10-7 0,-4 21-3 15,1-6 2-15,-1-6 2 16,1-3-4-16,-1 3 1 15,0-3-5 1,1-3 1-16,-1-13-3 16,4-3 0-16,0-6-3 0,0-6-2 15,0 2 3 1,0-5 0-16,0-4-4 16,3-6-1-16,1-6 1 0,-1-13 2 15,4-6-2 1,4 3 0-16,3-9 1 0,4-16 2 15,3-4-1-15,3 1-1 0,4 0-2 16,8 3 1 0,2 6-1-16,-2 4 0 15,2 2 2-15,-6 13 2 0,0 0-3 16,-4 10-2-16,4 5 4 16,-1 7 1-16,-2 10 6 15,-5-1 3-15,1 7-2 16,-4 9 0-1,-4-3-1-15,-2 3 2 16,-1 3-5-16,-4 7-1 16,1-7-2-16,-4-3-2 15,0-6 1-15,3-3 1 16,-3-1-1-16,4-5 2 0,3-26-2 31,3-3-7-31,4-6-1 0,4 6-4 0,0-6 0 16,-1 6 3-16,1 1 5 15,0 2 0 1,-1 3 1-16,-3 4 2 0,-3 3 0 0,0 6-3 16,-4 9 2-16,-4 10 1 15,1 6 2 1,-4 0 5-16,0 22 4 0,-4 3-2 31,1 7 0-31,-1-10-1 16,1 3 0-16,-1-6-2 0,4 0-1 15,0-7-3-15,0 1-2 16,0-4 1 0,0 1-1-16,0 3 0 0,0-10 0 15,0 3-11-15,4-12-3 16,-1 0-24 0,1 0-10-16,-1-1-8 0,1-8-1 0,3 2-13 15,3 1-3-15,1-13-36 16</inkml:trace>
  <inkml:trace contextRef="#ctx0" brushRef="#br0" timeOffset="159582.3553">8220 14736 224 0,'-11'3'85'0,"11"13"-46"0,0 12-39 0,0-12 16 15,0 22 11 1,0 2 9-16,0 1 4 16,-3 3 3-16,-1 9-24 15,1-9-2-15,-1 0 0 0,-7-6-7 16,4-7-3-16,0-9-2 0,0-3-1 15,0-3-2-15,0-7 1 0,-3-3 0 32,3-12 1-32,3 3-5 15,0-7-1-15,12-12-8 16,2 4-4-16,1-11 1 0,3-5 2 16,7-4 0-16,4-6 2 15,3-3 5-15,4 7 2 16,-4 2 2-16,7 3 0 0,-3 7-3 15,-4 3 2 1,-3 13 1-16,-4-1 2 16,-7 10 3-16,-3 6 2 15,-11 10-1-15,-4-1 1 16,-13 23-6-16,-5-7-1 16,-6 6 9-16,0 4 3 15,0-4 3-15,-4 4 1 0,7-3-2 16,8-7-1-16,2-3-1 0,5 0 0 15,3-6-2 1,3 0 1-16,8-1-2 16,6-2 2-16,8-6-6 15,7 5-3-15,3-2-1 16,11 2-1-16,-4 1 0 0,0-3 2 16,-3-4-12-16,-7 0-3 15,-4-2-29 1,0-4-13-16,0-3-40 15,-3-3-17-15,-4-13-20 16</inkml:trace>
  <inkml:trace contextRef="#ctx0" brushRef="#br0" timeOffset="160519.1481">9285 14150 140 0,'4'0'52'0,"-1"-3"-28"15,1-13 5-15,-1 13 25 0,1-3-7 16,-1 6-3-16,4-10-7 15,0 1-3-15,0 2-19 0,4 4 6 0,0-3 6 16,3 6-9 0,3 0 0-16,1 9-6 0,3-2-2 15,4 2 2-15,7-6 5 16,-1 4-7 0,5-1-1-16,-8-3-1 0,4-3 2 0,-4 0-5 15,0 0-1 1,0 6-4-16,-3-3-1 15,-4-3 1-15,-3 7 2 0,-4-4-14 16,-4-3-7-16,1 6-19 16,-4-3-6-16,-3 3-21 15,-8 4-9 1,-3-1-57 0</inkml:trace>
  <inkml:trace contextRef="#ctx0" brushRef="#br0" timeOffset="160901.6426">9299 14702 192 0,'0'-10'74'0,"7"10"-40"0,7-6-33 0,-7 6 14 0,4 0 9 16,3-3 8 0,0 3 9-16,0 0 5 0,0 0-25 31,1 0 6-31,-1 0 1 0,7 0-7 0,7 0 1 16,0 0 0-16,1 3 3 15,-1 3-11-15,0 1-3 16,0-4-3-16,0-3 2 15,4 0-3-15,-4 0 1 16,1-3-5 0,-1-4 0-16,0-2-6 0,0 9 0 15,1 0-65-15,-8 0-27 0,-7 0-73 16</inkml:trace>
  <inkml:trace contextRef="#ctx0" brushRef="#br0" timeOffset="210212.036">10859 13980 92 0,'10'0'35'0,"-6"-3"-18"0,-4-3-7 15,3 3 14-15,-3-3 2 16,0 6 2 0,0-3-2-16,0-4-1 0,0 7 1 15,0-3 3-15,0 3 0 16,-7 0-16-16,4 3 4 16,-1 4 1-16,1-4-4 15,-1 6 0-15,0 10-2 0,1 6 2 16,-8 3 2-1,1 16 2-15,-1 16-4 0,1 12 0 0,-1 0-8 16,4 16-4-16,0-7-1 31,3 1 1-31,4-10-1 16,0-9-1-16,4-1 1 16,-1-11 1-16,8-14-1 0,0-2 2 15,-11-7-15 1,10-3-7-16,-3-9-26 15,0-4-8-15,-3-6-26 0,-1-2-8 16</inkml:trace>
  <inkml:trace contextRef="#ctx0" brushRef="#br0" timeOffset="210750.2533">10749 14068 160 0,'-10'-19'60'0,"10"13"-32"0,3-6-31 16,4 5 11-16,4-5 7 16,-1-1 7-16,4 4 2 0,4-4 1 15,0 4-14 1,3-7 7-16,4 1 4 0,3 11-5 0,4 4 1 16,3 0-7-16,7 10-1 15,4-1-6-15,-4 10-1 16,1 6-1-16,-8 10 1 0,-3-7 7 15,-8 9 3-15,-6 7 2 32,-11 0 4-32,-10 10-2 15,-8-1-1-15,-17 0 0 0,-8 1 3 0,-9 2-11 16,-8-3-4 0,7-3-3-16,0-6-1 15,0-6 0-15,4-4 0 16,3-5 0-16,7-4 0 0,8-6-18 15,6-4-8 1,7-2-39-16,8-7-16 16,10-6-53-1</inkml:trace>
  <inkml:trace contextRef="#ctx0" brushRef="#br0" timeOffset="211737.7481">11536 14165 168 0,'-11'0'66'0,"11"0"-36"0,4 0-26 0,-4 0 15 15,0 0 4-15,3 4 6 16,1 8 1-16,-4 1 2 16,0 12-17-16,-4 3 0 0,1 16 1 0,-1 0 7 15,-3 0 3-15,0-7-11 16,0 10-4-1,-3-6-3-15,2-3 0 0,-2-4-2 0,3-6-1 16,0-9-1-16,3 3 2 16,1-9-1-1,-1-4 0-15,4 1-6 0,0-10-1 16,4-10 1 0,3-9 2-16,0 1-2 0,7-8 0 0,4-2 1 15,3-19 2-15,0 3-3 16,4-6-2-16,6 6 2 15,1 7 0-15,-4 8-2 16,-3 4 2-16,0 0 1 16,-4 16 2-1,-3-1-1 1,-4 10 2-16,-4 16 11 0,-3 9 6 16,-3 3 1-16,-1 10 2 15,-3-3-11-15,0 2-2 16,-3-2 0-16,-1-7 1 15,4 3-5-15,0-9-2 16,0-6-4-16,4-7-1 16,3-9 1-16,3-6 0 0,5-3-3 15,6-10 0 1,7-9-5-16,-3-7-2 0,-1 1 2 16,1 5 3-16,0 4 5 15,-4 6 2-15,-3 1 0 16,-4 8-2-16,-4 1 3 0,-3 9 0 15,-3 9 1 1,-4 7 0-16,0 6-2 16,-4 3-2-16,1 3 1 15,-1 7-1-15,1-7 0 16,-1 3 2-16,-3 1-1 16,4-7-1-16,-1 3-2 15,1-9 1-15,-1 6-32 16,0-6-13-16,4-4-23 0,4-5-8 15,0-1-35 1,3 1-47 0,3-1 54-16</inkml:trace>
  <inkml:trace contextRef="#ctx0" brushRef="#br0" timeOffset="212320.4661">12203 14658 160 0,'0'-13'63'0,"3"26"-34"0,1-4-3 0,-1-9 25 16,1 10-3-16,-4 5-1 0,0 4-11 15,0 6-3-15,-7 3-18 16,0 1-2-16,0 11-2 15,-1-2 0-15,1-10 3 0,0 4-7 16,0-10-2-16,0 3-3 16,0-10 1-16,4-2-4 15,-1-4 0-15,4-9-1 0,4 0-2 16,3-9-11-16,3-10-2 16,8 3-5-1,7-6 0-15,3-3 6 0,0 0 2 16,4-3 6-16,3 9 3 0,-7 0 3 31,1 4 3-31,-5-1-2 0,-3 13 0 0,-6-3 10 16,-5 12 5-16,-3 3 3 15,-10 7 1-15,-8 6-7 16,-3 3-2 0,0 3-1-16,-4-3 2 15,4 4-3-15,0-4 1 16,3-7-5-16,4 1-2 0,4 0-3 15,6-3 1-15,4-1 3 16,0-2 1 0,4-4-4-16,3-2 1 15,0-7 0-15,4 0 0 16,0 0-3-16,3-7 2 16,3-2-43-16,1-4-18 0,3-5-70 31,1-14-40-31,-8-5 84 0</inkml:trace>
  <inkml:trace contextRef="#ctx0" brushRef="#br0" timeOffset="213161.3671">12390 13748 212 0,'-4'-9'79'0,"4"15"-42"0,-3-3-37 16,3-3 16-16,0 10 8 16,-4-1 8-16,-7 13 2 0,1 6 5 0,-4 7-22 31,0 3 4-31,-1 5 0 0,5-5-7 0,-8-3-3 0,4-1-4 16,4-6 0-1,-5-3-2 1,5-6 0-16,6-3-3 0,1-7-2 0,3-6 1 15,10-6 1-15,1-6-3 0,7-13-2 32,6 0-12-32,5-13-2 15,6 1-1-15,-3-4 3 16,-1 4 9-16,1 9 3 16,-4-3 3-16,-3 12 0 15,-4 3 0-15,-3 7 0 0,-4 6 8 16,-4 19 7-16,-2-3-5 15,-1 12-1 1,0-9-1-16,-4 6 2 0,1 3-5 16,-1-3-3-16,1 3-1 0,-1-12 1 15,4 3-1-15,0-4-1 16,4-5-26-16,0-10-12 16,3-7-61-16,3-2-25 15,8 0 11 1</inkml:trace>
  <inkml:trace contextRef="#ctx0" brushRef="#br0" timeOffset="213392.856">12862 14006 280 0,'-10'0'107'0,"17"9"-58"0,3-9-59 0,-3 6 16 16,0-6-4-16,4-6 3 15,0 6 0-15,-1 0 0 0,8 0-3 16,-1-3-2 0,1-3 3-16,3 6-4 0,-7-7 0 15,1 4-34-15,-1-3-15 16,-4 6-27-16,-3-3-49 16,0-4 32-16</inkml:trace>
  <inkml:trace contextRef="#ctx0" brushRef="#br0" timeOffset="213658.1173">13353 13667 244 0,'-7'9'90'0,"0"10"-48"0,3 6-34 16,-3-6 21-16,0 0 2 0,-4 15 4 0,-3 7-11 31,0 0-1-31,4-7-14 0,-1 10-1 0,0 0-1 16,4-9-6-1,0-7 0-15,0-3 1 16,0-6 3-16,4-7-24 0,-1 4-10 0,1-7-49 16,3-2-22-16</inkml:trace>
  <inkml:trace contextRef="#ctx0" brushRef="#br0" timeOffset="213994.5258">13444 14194 296 0,'-28'25'110'0,"25"-6"-60"0,-8 15-58 15,8-21 18-15,-8 12-9 16,-7 0-1-16,-3 3 3 16,0-9 0-16,3 0-1 0,1-4-46 0,3-5-17 0,3-20-56 15</inkml:trace>
  <inkml:trace contextRef="#ctx0" brushRef="#br0" timeOffset="214577.7009">13702 13874 212 0,'-11'44'79'0,"15"-35"-42"0,-4 13-19 16,0-9 23-16,0 2-1 15,-4 4 0-15,1 6-10 16,-4 3-6-16,0-9-14 16,0 0-6-16,3-3-1 0,1-4-2 15,-1 1 2-15,4-19-2 16,7-4 2-16,4-6-9 0,3-5-3 0,3-5 2 16,5 1 2-16,2-9 0 15,8 6 1-15,0-1 3 16,-4 4 2-16,-3 13 6 15,-4 6 6 1,-3-1 4-16,3 20 4 16,-11-1 0-16,-3 17 2 0,0 5-11 0,-3-6-2 15,-4 7-6-15,0-1-3 32,0-6 2-32,0 7 0 15,0-10-50-15,0-6-20 16,7 0-73-16,4-10-55 0,-1-9 79 31</inkml:trace>
  <inkml:trace contextRef="#ctx0" brushRef="#br0" timeOffset="215308.1354">14827 14363 208 0,'-10'-28'77'0,"6"28"-42"0,1-6-26 0,-1 6 19 0,1-4-12 15,-4 4-2-15,-4 0 7 16,-3 4 4-16,-4 2-13 0,1 6 2 0,-8 13 2 15,-3 10 3 1,-4-1 1-16,0 4 2 0,0 6 1 16,4 0-1-16,7 0-2 15,3 0-6-15,8-7-1 0,10 1-6 16,7-7-2-16,3-9 2 16,15-6 2-16,0-16-2 31,3-6 1-31,4-13-3 0,0-6 2 0,-1-7-6 31,-6-2-1-31,-4-1 2 0,-10 1 3 16,-8 6-2-16,-6 3 0 15,-8-7-1-15,-7 7-2 16,1 0-2-16,-11 9 1 0,3 4-19 16,4 6-9-1,7 6-60-15,14-10-25 16,21-2-38-1</inkml:trace>
  <inkml:trace contextRef="#ctx0" brushRef="#br0" timeOffset="215891.7453">15589 14024 220 0,'-3'25'82'0,"3"-6"-44"0,-11 19-20 0,8-13 25 0,-4 19-7 15,-8 12 2-15,-6 13-13 16,4 13-6-16,-5-10-10 0,5 6-6 0,3-9 0 15,0-6-2-15,3-6 2 16,-3-4-2 0,3-9-1-16,1-10-10 0,-1-9-6 15,1-15-43 1,-1-17-16-16,-3-2-50 16</inkml:trace>
  <inkml:trace contextRef="#ctx0" brushRef="#br0" timeOffset="216266.6384">15289 14059 256 0,'29'-19'96'0,"-1"13"-52"0,25-7-34 15,-21 7 23 1,3-3 2-16,4 2 5 0,3 4-4 0,0 6-1 31,-3 10-20-31,3-1-2 0,1 7 0 0,-1 13-7 16,0-1-1-16,-6 13-1 15,-8 9 0-15,-7 10 4 16,-3 0 3-16,-8-10-2 16,-10 10 0-16,-10-1-5 15,-8-8-3-15,-10-1 0 16,-4 0 1-16,-10 1 1 15,-4-11 1-15,0 1-2 0,-3-6 1 16,-4-7-13-16,7-9-3 16,7-6-40-16,4 0-16 15,7-7-15-15,3-6-6 16,11-3-38 0</inkml:trace>
  <inkml:trace contextRef="#ctx0" brushRef="#br0" timeOffset="217126.6019">15931 14833 344 0,'-10'47'129'0,"13"4"-70"0,4-1-56 0,-3-25 26 0,-4 9-11 0,0 1 2 15,-4-7-2-15,-3 7-2 16,0-7-8-1,0-3-5-15,-3-6-2 0,3 0-1 16,-4-10 2-16,0 7 1 0,1-7 1 16,-1-6-2-1,4 3-2-15,0-6-2 0,0 0 1 0,0-6-1 16,4 3 0-16,3-6 2 16,0-1 0-1,3-5-9 1,4-11-2-16,4 4 1 15,-1-3 1-15,4-3-3 0,1-6 0 0,2-4-1 32,4-3 3-32,4 4 4 0,0 2 3 15,-1 1 2-15,-2 5 3 16,2-5 1-16,1 12 1 0,0-3 9 16,3 6 3-1,4 3-1-15,-4 1-1 0,-3 5-8 16,-1 10-4-16,-3 0 1 15,1 7 0-15,-5 2-1 16,-3 10 1-16,-3 0 0 16,-4-4 3-16,-3 4 3 15,-4 0 5-15,0 6-8 16,0-6-1-16,-4 0-3 16,0-10 1-1,4-12-4 1,4-6-9-16,3-7-1 0,4-3-1 0,6-9 0 15,8-7-2 1,10 1 1-16,8-10 2 16,-1 6 5-16,-7 10 5 15,0 3 3-15,-3 6 8 16,-7 3 4-16,-4 13 10 16,-3 6 5-16,-8 16-2 15,-3 6 1-15,-7 10-14 0,0 3-3 16,-3 5-5-16,-4 8-1 15,0-11-6-15,0-5 1 16,3-1-2 0,1-9 0-16,3-6-31 0,0-6-13 0,3-7-41 15,4-6-17-15,4 0-60 16</inkml:trace>
  <inkml:trace contextRef="#ctx0" brushRef="#br0" timeOffset="217660.5384">17085 14949 312 0,'-49'38'118'0,"38"0"-64"0,0 6-59 16,8-16 23-16,-4 6-5 0,-4 10 2 0,-6-6 3 16,-4 6 3-16,3-10-11 15,0 1 1-15,4-7 0 0,4-19-9 16,2 1 0-16,5-13-29 31,6-13-9-31,8-3 0 16,3 0 4-16,4-6 11 15,3 0 8-15,4 3 8 16,3 3 3-16,-3-3 8 0,-1 13 4 16,-6 0 14-16,-4 9 27 15,-7 6-7 1,-7 6-13-16,-10 4-7 15,-1 9-13-15,-3-6-4 16,3 6-2-16,1-6-1 0,3-7-5 16,3 4 1-16,4-6-13 0,11-10-5 15,6-4-30-15,12-11-11 16,2-4-45 0,5-6-19-1,13-13 15-15</inkml:trace>
  <inkml:trace contextRef="#ctx0" brushRef="#br0" timeOffset="218245.7027">17191 14140 300 0,'-25'19'112'0,"18"-3"-60"0,0 22-52 0,4-13 23 31,-1 3 0-31,-7 6 3 16,-3 10-2-16,-3-6-3 15,3-7-11-15,-1-9-2 0,1 3 2 0,4-6-6 16,-1-10-2 0,4-2-1-16,4-7-1 0,-1-7-5 15,4-11 1-15,4-7-5 16,6-4 1-1,11 1-5-15,1-6 1 0,-1 9 4 16,0-4 4-16,0 11 1 16,0-1 1-16,-3 3 13 15,-4 7 7-15,-3 9 0 0,-1 0-1 16,-3 9-5-16,-3 10-2 0,-1-3-6 16,-3 18-1-1,0-6-1 1,0 0 1-16,-3-2-2 15,-1-1 2-15,4-7-18 16,0-5-6-16,0 3-30 0,4-7-10 0,-1-3-36 31,4-3-14-31,4-6 2 16</inkml:trace>
  <inkml:trace contextRef="#ctx0" brushRef="#br0" timeOffset="218474.4606">17434 14329 260 0,'4'0'99'0,"3"0"-54"0,7-4-50 16,-3 4 15-16,-1 0-8 0,1 0-2 31,-1 4 3-31,1-4 0 0,-1 0-1 0,5 6-19 0,-1-6-9 15,3 0-30-15,1-6-13 16,3-4-18 0</inkml:trace>
  <inkml:trace contextRef="#ctx0" brushRef="#br0" timeOffset="218706.1903">17819 14122 280 0,'-25'15'107'0,"22"-5"-58"0,-1 8-42 16,1-8 23-16,-1 9-5 16,-3 6 0-16,0 3-14 15,0 0-7-15,0 13-2 16,0-13-2-16,0 0 2 0,0-2-19 15,0-8-8-15,0-2-62 0,7-7-28 16,0-5 1-16</inkml:trace>
  <inkml:trace contextRef="#ctx0" brushRef="#br0" timeOffset="219475.849">17727 14068 212 0,'4'-9'79'0,"6"9"-42"0,1-6-30 16,-4 6 18-16,0 0 11 0,-4 6 7 31,1-6-5-31,3 6-3 0,0-3-19 16,0 7-6-16,4-1 1 0,-1 7-1 16,-3-7 4-16,0 1-1 15,-3 5 0-15,-1-2-7 0,-3 2-4 16,-7 4-1-1,-3 0 1-15,-4 6-1 0,-7 3 2 16,-4 1-2-16,0 5-1 0,-3 1 1 16,0-7-1-1,3-9 0-15,4 3 0 16,7-10-3 0,7 4 2-16,7 3-1 0,7-10 0 15,7-3 0-15,7-3 0 16,0 7 0-16,0-10 0 0,1 6-44 15,6-6-20 1,3-6-34-16,-2 6-14 16,-1 0 9-1</inkml:trace>
  <inkml:trace contextRef="#ctx0" brushRef="#br0" timeOffset="219656.0605">18002 14523 324 0,'-14'19'121'0,"14"-10"-66"0,0 1-64 16,0-1 18-16,-3 7-7 0,-4 2 3 16,0 1-2-1,-4-3-2-15,0 3 0 16,4-10-28-16,0 7-11 0,4-7-201 31,6-18 122-31</inkml:trace>
  <inkml:trace contextRef="#ctx0" brushRef="#br0" timeOffset="220124.879">18299 14131 240 0,'-4'16'90'0,"4"-7"-48"0,-3 0-27 16,3 1 26-16,-4 9-2 16,-3 0 1-16,0 6-6 15,-4 0-1-15,1 3-19 16,-1 0 3-16,1-3 3 16,3-6-7-16,-1 0-6 15,5-13-5 1,-1-6-1-16,8-16-1 0,3 4-11 15,0-10-3 1,4 3 5-16,-1 0 4 0,4 4 2 16,0 2 1-16,1-3 2 15,-1 4 0 1,3 6 6-16,-3-1 6 0,-3 4-2 16,0 13 2-16,-4 8-3 15,-11 1 2-15,1 16-4 16,-1-7-2-16,1 6-5 0,-1-5 0 15,0 2 0-15,1-9 2 16,-1 3-14-16,4-9-7 16,4-4-43-16,7-5-18 15,-1-7-48-15,11-7-53 16,0 4 66-16</inkml:trace>
  <inkml:trace contextRef="#ctx0" brushRef="#br0" timeOffset="220325.179">18641 14272 252 0,'0'0'93'0,"3"0"-50"0,1 0-46 0,-4 0 25 16,10 3-8-16,1-3-7 16,3 7-2-1,0-7-3-15,0 0-4 0,0 0 1 0,-3 0-19 0,0-7-7 16,-1 4-41-16,1-6-17 15,-1-1-1 17</inkml:trace>
  <inkml:trace contextRef="#ctx0" brushRef="#br0" timeOffset="220566.4363">18955 14043 184 0,'14'-3'71'0,"-11"6"-38"0,1 3-6 0,-4 4 27 0,0-1-4 16,-7 10 0-16,0-3-14 16,-7 9-5-16,0 3-18 15,-4 7-8-15,0-4-3 0,4 13-2 0,0 0 0 16,4-7 0-16,-1-2 2 16,4-4-30-1,0-9-13-15,3-6-199 31,8 3 101-31</inkml:trace>
  <inkml:trace contextRef="#ctx0" brushRef="#br0" timeOffset="221086.8719">19438 14495 176 0,'-32'-7'68'0,"22"7"-36"0,-11 10-18 0,10-1 22 16,-7 7 4-16,-13-7 3 16,-5 16 7-16,-6 1 6 15,0 2-30-15,3 0 8 0,4 0 3 16,6 7-9 0,8-7-4-16,7 6-16 0,7-8-5 15,11 2-2-15,6-9 1 0,11-4-1 31,11-12 2-31,7-3 0 0,0-9 1 16,-1-10-2 0,-2 0-2-16,-8-6 1 15,-3 6-1-15,-8-6-3 0,-6-3 0 0,-8 3-5 16,-6 6 0 0,-8 0-1-16,-3 4 1 15,-3 5-15-15,-8 7-5 0,7-3-24 16,1 12-6-1,2-3-43-15,23 13-66 32</inkml:trace>
  <inkml:trace contextRef="#ctx0" brushRef="#br0" timeOffset="221233.9599">19844 14837 184 0,'14'0'68'0,"4"0"-36"0,6-10-68 16,-10 10-4-16,7-3-29 15,8-3-9-15</inkml:trace>
  <inkml:trace contextRef="#ctx0" brushRef="#br0" timeOffset="221398.2202">20645 14865 200 0,'21'6'74'15,"-4"13"-40"-15,15-19-42 0,-14 6 12 16,6-3-48-16,8 4-20 16,3-4-8-16,4 3 1 15</inkml:trace>
  <inkml:trace contextRef="#ctx0" brushRef="#br0" timeOffset="221556.0141">21689 14837 80 0,'10'9'30'0,"4"-9"-16"0,8 0-50 16,-8 0-9-16</inkml:trace>
  <inkml:trace contextRef="#ctx0" brushRef="#br0" timeOffset="221747.2444">22451 14962 324 0,'60'0'121'0,"-39"9"-66"0,4-2-58 15,-15-7 22-15,1 9-10 16,-1-9 0-16,1 6-23 0,-4-3-8 16,0-3-90-16,-3 10-41 15,-4-10 47-15,0 0 26 16</inkml:trace>
  <inkml:trace contextRef="#ctx0" brushRef="#br0" timeOffset="222493.4803">24458 14454 192 0,'-35'-9'71'0,"17"15"-38"0,-3 3-34 16,3-6 12 0,-6 4 6-16,-12 2 4 0,-2 10 24 15,-19 6 11-15,-3 9-29 16,4 1 14-16,6 3 6 0,8-1-16 15,10 4-8-15,11-3-11 16,14-1-4-16,14 4 0 16,14-10 2-16,18-15 1 0,7-10 3 15,3-12-5 1,11-10-3-16,-7-6-1 16,0-9-1-16,0 3-2 0,-7-16-2 15,-7 6 1-15,-11 4 1 16,-10-4-3-16,-11 4 0 0,-7-4-15 31,-7 4-6-31,-4 8-25 0,0 8-9 16,4 2-46-1,7 16-86-15</inkml:trace>
  <inkml:trace contextRef="#ctx0" brushRef="#br0" timeOffset="222905.0742">25294 14219 332 0,'-14'9'126'0,"18"10"-68"0,-11 16-54 16,3-10 24-16,0 12-5 15,-3 7 1-15,0 9-2 31,0-9 1-31,-3 19-13 16,-1 0-1-16,-3-7 1 0,-4-2-4 16,1-1-1-16,3-9-5 15,3-7 0-15,0-12-11 0,4-6-5 16,0-3-39-16,0-7-14 16,-3-18-107-1,-11-7 35-15</inkml:trace>
  <inkml:trace contextRef="#ctx0" brushRef="#br0" timeOffset="223307.6288">25058 14159 256 0,'49'-12'96'0,"1"2"-52"0,6 1-21 0,-31 3 29 16,10 6-1 0,4 0 2-16,0 0-5 15,3 6-3-15,0-3-24 0,4 6-2 0,0 7 0 16,3 3-9 0,-3 15-1-16,-3 4-5 0,-8 15-3 15,-7 1 2 1,-7-1 0-16,-10 10 5 15,-8-10 3-15,-6 7-4 16,-18-10 1-16,-11 0-3 0,-10-3 0 16,-4-3-1-16,-11-3 0 15,1-10-2 1,3-6-2-16,4-9-13 0,6-7-6 16,1-9-26-16,7-6-11 15,6 6-28-15,12-10-9 16,10-8-24-16,14 2-9 15,7-6 22-15</inkml:trace>
  <inkml:trace contextRef="#ctx0" brushRef="#br0" timeOffset="224068.0518">26063 14272 340 0,'-7'28'129'0,"7"-9"-70"0,0 44-45 16,0-44 31-16,0 12-10 16,-3-3 2-16,-1 0-6 15,-3 13-1-15,0-9-17 0,0-7 1 16,-4 3 0-16,4-12-7 0,4 2-2 0,-1-8-3 16,1-1 1-16,-1-3-4 15,4-6 0 1,0-6-6-16,0-13 0 15,4 1-10-15,3-8-4 16,7-2-3-16,4-16 3 0,-1 0 9 16,1 7 6-1,3 9 5-15,-3-4 3 0,-1 13 3 16,-3 1 2-16,-3 8 8 16,0 10 4-1,-4 0 0-15,0 25 0 0,-4-3-4 0,-3 3-1 16,0 0-6-16,0-3-3 15,4-6 0-15,-1 3-1 0,8-10-7 16,3 1-2-16,4-4 2 16,6-6 1-16,4-9-12 31,4 2-5-31,4-2 1 16,2-1 2-16,-2-8 8 15,-5-1 4-15,-2 13 3 0,-5-4 1 0,-6 7 4 16,-8 16 11-1,-2 2 1-15,-8 10-6 32,0-3-1-32,-4 13-5 15,-3-1-1-15,0 4-1 16,-4-4 1-16,1 1-2 16,3-7-1-16,-7 0-26 15,3-3-12-15,0 1-43 0,4-14-18 0,0 4-72 16</inkml:trace>
  <inkml:trace contextRef="#ctx0" brushRef="#br0" timeOffset="224596.8149">26617 14924 328 0,'-14'63'123'0,"10"-35"-66"0,1 13-51 0,-1-28 25 16,1 15 0-16,-4-3 4 15,-4 0-6-15,1 3-3 0,-1-3-14 32,4-6-8-32,-4-3 0 0,8-4-3 15,-1-5 2-15,4-7-13 0,0-7-3 0,0-2-5 31,4-16 1-31,3-3-18 16,7-1-6-16,4-5-6 0,3-19-1 16,7 9 13-16,4-3 9 0,3 12 13 15,0 7 7 1,-3 9 27 0,0 3 11-16,0 1 3 0,-8 12 4 15,-2-4-8-15,-5 7-2 16,-3 10-10-16,-3 5-1 15,-4-5 0-15,-11 9 1 16,-6-4-8-16,-8 4-2 16,-3 0-3-16,-4-3 1 15,4-1-2-15,0 4 0 0,7-6-1 16,3 2 0 0,4 4-5-16,11-3-1 15,6 3 1-15,4-4 0 0,4-2 1 16,0-7 2-16,3-6-25 15,0-6-10-15,0-4-36 0,0 1-16 32,4-10-70-32</inkml:trace>
  <inkml:trace contextRef="#ctx0" brushRef="#br0" timeOffset="225026.5513">27266 13937 312 0,'-39'6'115'0,"22"3"-62"0,-15 10-53 16,21-10 23 0,-6 7 9-16,-1 9 7 15,-7-3-3-15,8 0-1 16,-4-3-20-16,10-7-7 0,4 4-1 16,11 0-4-16,3-13 0 0,10 3 1 15,8-12 2-15,3-10-5 16,0-3-1-1,4 1 0-15,3-11 2 0,-6 1-6 16,-8-3 1 0,-11 3-10-16,-3-1-2 15,-10 4-12-15,-4 13-3 0,-7-4-11 0,0 16-1 16,-4 10-29-16,0-1-11 16,1 10-41-1</inkml:trace>
  <inkml:trace contextRef="#ctx0" brushRef="#br0" timeOffset="225245.9891">27369 14228 340 0,'-4'10'129'0,"4"5"-70"0,4-2-62 0,-1-4 24 15,-3 1-6 1,-3 2 3-16,-1 1-10 0,-3-4-4 0,0 1-3 15,0-1-1-15,0 7 2 0,3-16-34 16,1 0-16 0,-1-7-52-1,11 4-24-15,0-6 12 0</inkml:trace>
  <inkml:trace contextRef="#ctx0" brushRef="#br0" timeOffset="225507.3376">27725 13817 292 0,'3'4'110'0,"4"17"-60"0,-3-8-34 0,-1 3 29 16,-3-4-24-16,-3 10-6 15,-4 0-6-15,-4 3-1 0,-3 10-4 32,0-7-1-32,0 0 1 0,0-3-2 15,3 0-2-15,1-6-28 16,3-3-14-16,3-4-108 16</inkml:trace>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03-20T21:50:58.420"/>
    </inkml:context>
    <inkml:brush xml:id="br0">
      <inkml:brushProperty name="width" value="0.05292" units="cm"/>
      <inkml:brushProperty name="height" value="0.05292" units="cm"/>
      <inkml:brushProperty name="color" value="#FF0000"/>
    </inkml:brush>
  </inkml:definitions>
  <inkml:trace contextRef="#ctx0" brushRef="#br0">3764 12071 80 0,'0'0'33'0,"0"0"-18"0,7-3 6 0,-7 3 17 15,0 0-5 1,0-7 0-16,0 7-7 15,-7-3-4-15,7 3-12 16,0-6 0-16,-3 6 3 0,3 0-7 0,0 0-1 16,0 0-1-16,0 0 0 0,0 0 0 15,0 9 0-15,0 7 2 32,0 9 3-32,-7 6 2 0,3 13 1 15,1 10-4-15,-1 5 0 16,0-2-5-16,4 2 0 15,-3-2-1-15,3 5-2 16,0-2 1-16,0 3 1 16,0-7-1-16,0-2-1 0,0-1 1 15,-7-9 1 1,3 0-12-16,4 0-3 16,-7-10-29-16,4-6-11 15,3 0-47 1</inkml:trace>
  <inkml:trace contextRef="#ctx0" brushRef="#br0" timeOffset="782.25">3799 12347 132 0,'-24'-19'49'0,"34"16"-26"0,-10-19-49 16,0 12 0-16,11-2 9 0,-4-4 8 0,0 1 27 15,4 5 10-15,-11-9 6 16,10 4 5-16,4-4-20 16,-3 0-6-16,7 0-8 31,6 0-4-31,8 1 0 16,7-17-1-16,7 10 0 0,3-3 2 0,-3 12 3 0,0-3-2 15,-11 10 0-15,4 3-1 16,-4 2 1-1,-14 23 0-15,-7 0 3 0,-14 6 1 16,-10 3 3-16,-4 7 6 16,-18 2 4-1,-7 7-4-15,-3-3 1 16,-1-3-15-16,-6-1-5 0,7-2 7 16,3-7 6-16,4-9-6 15,-1 6-2 1,8-6-57-16,3-3-23 15,8-7-21 1</inkml:trace>
  <inkml:trace contextRef="#ctx0" brushRef="#br0" timeOffset="1405.7891">5009 11647 148 0,'-21'4'57'0,"18"5"-30"16,-11 0-32-16,10-2 12 0,-3 8 16 0,-18 7 9 31,1 13 2-31,-5-7 0 0,1 3-19 0,-4 1 2 0,-6 12 1 0,2 0-6 31,1-1-2-31,7 1 1 16,7 0 0-16,3 3-5 15,8 7-2-15,2-1 0 0,8-9 0 16,8 3-5 0,9 3-1-16,1-12 3 15,6-1 1-15,1-2-3 0,3-1 1 16,8-9 0-16,-1-6 2 16,4 0-12-1,3-3-6-15,4-7-55 0,10-6-24 0,4 3-6 16</inkml:trace>
  <inkml:trace contextRef="#ctx0" brushRef="#br0" timeOffset="2041.5938">5126 12077 192 0,'-4'-16'74'0,"15"7"-40"0,7 0-42 15,3-1 10-15,7-6-3 16,0-2 2 0,0 5 6-16,1-3 6 0,-5 7-7 15,12 3 8-15,-8 3 5 0,4-4-10 16,-4 7-2-1,4 16-5-15,-11-3 1 16,0 9 0-16,-3-1 3 16,-11 5 1-16,-7 8 1 0,-7-6 2 15,-11 10 1-15,-3 6-1 0,0-3-1 16,-8-4-5-16,5 1-1 16,-1-13-1-1,4 3-2-15,0-9 1 16,6-3 1-16,5 2-28 15,3-8-11-15,3-4-33 0,4-6-13 16,11-6-3 0</inkml:trace>
  <inkml:trace contextRef="#ctx0" brushRef="#br0" timeOffset="2395.4753">5743 12052 220 0,'-49'0'85'0,"42"0"-46"0,-7 6-39 0,7-3 16 16,0 4-5-16,-4-4 1 16,-3 6 5-16,-4 7 1 15,1 0-9-15,2 2 8 0,-6 1 5 16,4 9-7-16,-1 7-3 15,-3-1-7-15,10-5-4 16,4 5-3-16,0-6 1 16,7 1-1-16,7-8 0 15,4-2 2-15,6-6 2 0,12 3-3 16,-1-7 0-16,11-3-8 16,7-3-4-16,-4-3-26 15,0-3-10-15,-3-3-37 16,-4-3-48-16,4-7 41 15</inkml:trace>
  <inkml:trace contextRef="#ctx0" brushRef="#br0" timeOffset="2880.4502">6156 11409 172 0,'11'-16'66'0,"-4"13"-36"0,3-12-26 0,-3 15 15 0,0-4 2 16,4-2 2-16,-8 3-1 16,1-3 1-16,-1 6-13 15,1 6 3-15,-4-3 3 16,0 7-6-16,0 5-1 0,-4 4 1 16,1 9 4-16,-1-3-8 15,4 13-1-15,0 6-3 16,0 16 1-16,4-4-2 15,-1-6-1-15,1-3 1 16,0-3-1-16,-1 3 2 16,-3-3 1-16,0-9-4 0,0-7 1 15,0 3-13 1,-3-9-7-16,-5 3-25 16,1-6-8-16,-3 0-46 15,-1-4-30 1,-3-5 55-16</inkml:trace>
  <inkml:trace contextRef="#ctx0" brushRef="#br0" timeOffset="3123.9566">5920 11908 212 0,'0'-25'79'0,"14"21"-42"0,-4-11-45 0,8 9 12 0,0 2-4 15,3-14 0-15,3 2 11 0,5-9 5 16,6 6-8-16,-7 0 7 16,7 4 2-1,11-4-7-15,0 6-3 16,0-3-4-16,3 7-3 0,4 0-15 16,-7 2-5-1,0 4-36-15,-7 3-14 0,-4 3-17 16</inkml:trace>
  <inkml:trace contextRef="#ctx0" brushRef="#br0" timeOffset="4298.4054">6424 12482 160 0,'-3'0'60'0,"3"-4"-32"0,-4-2-17 0,4 6 15 15,-3 0-12-15,-1 0-5 16,0-3-2-16,-3-3 0 0,-3 6-3 16,3 9-1-16,-4-9 1 0,-6 6 0 31,2-2 0-31,-2 2 0 15,-1 3 0-15,1 1 0 16,2-1 2-16,1 0 1 0,0 7 3 16,0-6-1-1,3 8 0-15,1 1 3 0,-1 6 3 16,1 0-4-16,3 4 1 16,3-4-5-16,8 6 1 15,3 4-3-15,3-4 2 0,1-9-4 16,14 3 0-16,-1-6-1 0,1-4 1 15,0-11 0-15,-1-4 3 16,-2 0 3-16,-5-13 2 31,1-12-1-31,-4 0-1 16,0 3-5-16,-3-9-3 0,-4 2 0 0,0 4 1 16,-7 3-3-16,0 0 0 31,-4 3 1-31,1 10 0 0,-4-3-5 15,-4-1 1-15,0 10-22 16,1-3-8-16,-1 6-21 16,4 0-7-16,4 6-51 15</inkml:trace>
  <inkml:trace contextRef="#ctx0" brushRef="#br0" timeOffset="4977.5567">6795 11331 140 0,'21'-10'52'0,"-4"7"-28"0,1 3-19 0,-11 0 11 16,4 3 6-16,-1-3 4 0,4 7-1 15,0-4 0-15,1 12-14 32,-5 4 7-32,4 16 2 0,0-1-2 0,7 13 2 15,1 22-2-15,-1 3-2 16,0 10-6-16,-3 6-2 0,-1 3-4 15,-3 12-1 1,-3-3-1-16,-4-2-2 16,-7-7 1-16,-4 0 1 15,-6-13-1-15,-11 3 2 16,0 1-2-16,-11-4-1 16,-3-5-57-16,-15 14-24 15,-3-15-38-15</inkml:trace>
  <inkml:trace contextRef="#ctx0" brushRef="#br0" timeOffset="11287.0365">10407 12014 132 0,'-18'-15'49'0,"15"30"-26"0,-1-21-27 15,4 6 10 1,0-3-5-16,0 3-1 15,0-9 3-15,0 9 2 16,0 0-2-16,0 0 11 0,0 0 8 16,0 0-5-16,0 0-2 15,0 0-6-15,0 9-4 16,0 0 2-16,4 1 2 16,-1-1 2-16,1 16 3 15,-1 3 4-15,1 16 1 16,-1 10-4-16,1 2 1 0,-1 13-9 15,-3-6-4-15,4 6 0 16,0-3 0-16,-1-4-1 16,1 7-2-16,-1-6 1 15,-3-10-1-15,0-6 0 16,0-3 0-16,0 0 0 0,0 0 2 16,0-9-8-16,0-7-3 0,0-9-31 15,0-1-11 1,0-2-47-1,0-16-24-15,4-16 60 16</inkml:trace>
  <inkml:trace contextRef="#ctx0" brushRef="#br0" timeOffset="11729.5674">10192 12250 124 0,'-14'-38'46'0,"21"19"-24"0,3-6-21 0,1 16 11 15,-1-10 12-15,8 3 7 31,0-3-5-31,3-6-1 16,-3 3-14-16,3-3 7 0,0 0 4 0,4 6-5 16,3 10 1-16,4-1-9 15,-1 1-3-15,8 9-6 16,0 0 0-16,-4 9-5 16,-3 7 1-16,-4-3 6 15,-3-4 6-15,-4 7-4 16,-3-7-2-16,-8 7 1 15,-6-4 2-15,-11 7-2 16,-11 6 0-16,-7 0-3 16,-6 0-1-16,-5 13 1 0,1 0 2 0,0-4-19 15,3 1-8-15,7-7-25 16,4-3-11 0,4-6-31-16</inkml:trace>
  <inkml:trace contextRef="#ctx0" brushRef="#br0" timeOffset="12233.2596">11084 11594 140 0,'-7'-6'55'0,"4"6"-30"0,-4 0-14 15,3 6 18-15,-3-3-8 31,-4 7 0-31,-3 5 3 16,0 1 2-16,-3 3-13 16,-1 15 8-16,0-2 2 0,1 12-5 15,3-10 0-15,-1 10-11 16,-2 9-2-16,3-6 1 0,3 7 1 16,-3-1 1-1,11 0 0-15,6 7-4 16,1-13-1-16,6 0-1 0,4-3-2 0,11-10 1 15,3-5-1 1,4 5 2-16,10-9 1 16,1 3-4-16,-1-3-1 15,0-6-57-15,-6 6-22 0,-8-6-39 16</inkml:trace>
  <inkml:trace contextRef="#ctx0" brushRef="#br0" timeOffset="15306.7633">11254 12052 56 0,'-7'-3'24'0,"0"-3"-12"0,7 6-14 16,0 0 6-16,0 0-3 0,0 0 6 31,3-4 3-31,-3-2 21 16,4 0 10-16,-1 3-13 15,1 3-3-15,-1-7-13 16,4 7-3-16,0 0-5 0,4 0-3 0,-1 7 2 15,12-4 0-15,-5 3 1 16,4 4-5-16,1-1 1 16,-1 0 0-16,-4 1 2 0,1-1-1 15,-4 7-1-15,-3 3 1 32,-8 6 1-32,-6-6-8 0,-4 9-3 15,-4 6 2-15,-10 1 4 0,0-1 6 16,0-6 3-16,-1-2-5 15,5-8-2 1,3-5-18-16,3 3-5 16,8-10-43-1</inkml:trace>
  <inkml:trace contextRef="#ctx0" brushRef="#br0" timeOffset="15772.5376">11688 11952 92 0,'-22'-7'35'0,"8"7"-18"0,0 19 0 0,11-13 16 16,-4 4-2-16,0-10 2 0,-1 9-6 0,1 1 1 31,0-1-16-31,0 0 4 0,4-2 2 0,-1 2-8 16,1 1-3-16,3 5-2 15,0-2-1-15,3 2-2 0,-3 1 1 16,4 3-2-16,3 0-1 16,0-4 1-1,0-2-1-15,7 6 0 16,0-4 0 0,7-5-3-16,0-1 2 0,4-9-32 0,3-9-13 15,11-10-52 1</inkml:trace>
  <inkml:trace contextRef="#ctx0" brushRef="#br0" timeOffset="16572.8071">11938 11343 92 0,'-14'-6'35'0,"14"6"-18"0,0-6-22 16,0 6 6-16,0 0-1 0,0 0 0 0,0 0 17 31,0 0 11-31,0 6 3 0,0 0 2 0,0 4-14 16,0 2-6 0,0 4-8-1,0 9 3-15,0 3 2 0,0 0 3 0,7 10 3 16,0 6-7-16,-3 19-1 15,3-4-2-15,-4-2-1 16,1-4-1-16,-1 0 2 16,1 1 1-16,-1-14 3 15,-3-2-3-15,0-10-2 0,0 0-2 0,0-2-3 16,0-8-2-16,-3 1 1 31,-1-3 3-31,-3 3 3 16,-7-10-18-16,0 0-8 15,3 1-9-15,-3-4-2 0,4 0-7 16,-4-2-1-16,-1-4-11 16,5 0-27-16,-1-4 20 15</inkml:trace>
  <inkml:trace contextRef="#ctx0" brushRef="#br0" timeOffset="16911.263">11691 11839 172 0,'-14'-10'66'0,"17"10"-36"0,15-9-31 0,-11 9 12 16,4-3 6-16,-1-13 4 15,4 0 8-15,1 4 5 16,-1-4-18-16,3 7 8 0,1-7 4 16,3 4-4-16,7-4-2 15,-3 3-10-15,3-2-3 16,0-1-5-16,4-3-1 0,0 10-1 16,-4-7 1-16,4 7-2 15,-7-1 2-15,-4 1-18 16,-4 6-4-1,-2 3-40-15,-5 0-16 0,-3 3-45 16</inkml:trace>
  <inkml:trace contextRef="#ctx0" brushRef="#br0" timeOffset="17544.1264">11994 12334 64 0,'0'-6'27'0,"4"-13"-14"0,0 13 13 16,-4 6 18-16,0 0 1 16,0 0 18-1,0 9-15-15,3 7-25 16,-3 3-12-16,0 0-4 0,0 6-4 16,0 3 0-16,0 6-1 0,0-5-2 0,0-4 1 15,0 3-1-15,0-6 0 16,-3-3 0-1,-1-1-7-15,4-8 0 0,0 6-32 16,0-7-12 0,0-6-38-1</inkml:trace>
  <inkml:trace contextRef="#ctx0" brushRef="#br0" timeOffset="18106.1423">12171 11472 192 0,'0'0'74'0,"3"0"-40"0,19 6-38 0,-8-6 13 16,3 3-1-16,1-3 5 0,-4 10 10 15,4-1 8-15,-1 0-16 16,1 13 7-16,0 0 2 0,3 13-6 16,3 18 0-1,1 0-11-15,-4 7-4 16,-3 6-2-16,-4-3 1 15,-10 9 1-15,-4-3 1 0,-7 9-2 16,-11-6 1-16,-3 4-2 0,-7 2 2 16,-18 3-70-16,-4 1-32 15,-3 6-21 1</inkml:trace>
  <inkml:trace contextRef="#ctx0" brushRef="#br0" timeOffset="25776.3891">14295 17326 132 0,'0'-3'52'0,"3"-3"-28"0,-3 6-15 16,0 0 16-16,0 0-8 16,4 0-2-16</inkml:trace>
  <inkml:trace contextRef="#ctx0" brushRef="#br0" timeOffset="26114.4968">14309 17317 298 0,'0'0'22'0,"3"0"-1"0,1 0-3 16,-4 0 1-16,0 0-1 0,0 0-2 15,0 0-4 1,0 0 0-16,0 0-3 0,3 6 2 15,1 4 0-15,-4 8 1 16,0 11-2 0,0 15 1-16,0 3-4 0,0 6-2 15,0 7-2-15,0 2-3 16,3 1 1-16,-3 9 1 16,4-9-1-16,3-1-1 0,0-8 1 15,0 5-1-15,0-5 0 16,-3-7 2-16,-1 0 1 15,-3-3 1-15,0-4-5 0,-3-2-1 32,-4-10-21-32,-1-3-8 15,1 4-17-15,0-11-8 16,-3-2-44 0,-1 3-36-16,1-3 58 0</inkml:trace>
  <inkml:trace contextRef="#ctx0" brushRef="#br0" timeOffset="26760.1819">14097 17530 212 0,'-14'-28'82'0,"28"22"-44"15,-3-13-42-15,-4 3 15 0,3 7 7 16,4-4 6-16,4-6-1 0,7-3-2 15,3 1-11 1,7-1 0-16,8 0 1 0,-5 6-2 16,5-3 2-16,-5 3-6 0,-2 13-3 15,3 6 5-15,-4 4 3 0,-3 2-1 16,-8 1 0-16,-3 8 3 16,-3 1 3-16,-7-3-8 15,-4 12-2-15,-4-3-1 31,-13 10 0-31,-4 2-5 16,-8-2-1-16,-2 2 3 0,-5-2 3 16,-2-7-1-16,-5 3 0 15,1-9-6-15,3-3-2 16,4 6-14-16,3-6-3 16,8-9-21-16,3-4-83 15,7-6-40-15,3-6 55 16</inkml:trace>
  <inkml:trace contextRef="#ctx0" brushRef="#br0" timeOffset="27236.7549">14887 17182 192 0,'-14'-16'74'0,"14"16"-40"0,-3 0-38 16,3 0 15-16,0 0-4 15,0 0 1-15,-4 7 7 0,-3 2 4 0,-4 1-9 32,-6 8 10-32,3 7 3 0,0 4 0 15,-4-1 0-15,0 13-6 0,4-4-2 16,0 23 2-16,0-4 3 16,3-2-1-16,4-1 0 15,0 6-6-15,4-11-3 0,3-1-8 16,7-4-1-1,3-8-1-15,4 3 2 0,4-4-1 16,0-9-1 0,3-6 1-16,0 0 1 0,4-4-19 15,7-5-6-15,-8-1-34 16,1-2-16-16,-4-4-64 31</inkml:trace>
  <inkml:trace contextRef="#ctx0" brushRef="#br0" timeOffset="30102.0788">15092 17377 184 0,'-7'-7'71'0,"7"7"-38"0,0-9-41 16,0 9 12-1,0 0-4-15,0 0 0 0,0 0 0 0,0 0 2 16,0 0-1 0,3 0 10-16,-3 0 6 15,4 9-3-15,-1-9 0 0,1 10-4 16,-4-1 1-16,0 7-4 15,-4 3-2-15,1 6 0 0,-1 3 1 32,-3 6 3-32,4 1 5 15,-1-7-6-15,4 0-2 0,0-3 3 16,4 0 2-16,-1-3-6 16,4-3-1-16,0-3-2 15,7-7-2-15,4 1 1 16,0-10 1-16,-1 0-1 15,-2-3-1-15,-1-13 1 16,0 10 1-16,0-4-1 0,0-9-1 16,0 1-4-16,0-11-2 15,0 4 0 1,0 0 4-16,-3 6-1 0,0 1-1 0,-4 2 0 31,0 3 3-31,-4 7 4 16,1-3 3-16,-1-1-5 0,1 1-2 15,-4 9 0-15,0 0 2 16,0 0 0-16,0 0-1 16,0 9 3-16,0 1 0 15,0 5 7-15,3 10 6 16,4-3-4-16,0 7-2 16,0 5-3-16,1 1 0 0,-1 9 0 15,3 3 3 1,4-4-5-16,-3 8-1 0,-1-4-2 15,-2-3 1-15,-1 9-2 16,-4-15 2 0,1-4-2-16,-4-6 2 0,-7-3 7 0,0-6 3 15,-4 0-4 1,-3-10-3-16,-4 7-3 16,-3-7 0-16,0-2-2 15,0-4-1-15,0-3-2 0,-1 0 1 16,5 0 1-16,-1 0 0 15,0-3-7-15,4-4-3 16,4-2-16 0,3 9-7-16,0-16-13 0,0 4-4 15,3-4-151 1,18-12 78 0</inkml:trace>
  <inkml:trace contextRef="#ctx0" brushRef="#br0" timeOffset="31736.0895">15617 17859 112 0,'0'-6'44'0,"0"6"-24"0,0 0-24 16,0 0 8-16,0 0 0 0,0 0 5 15,4 0 21-15,-4 0 13 16,4-9 6 0,-4 9 5-16,3-3-16 15,1-4-6-15,-4 7-18 16,0 0-2-16,0 0-1 0,3 7-4 16,1-4-2-16,-1 6 0 15,1 7-3-15,-4 0-2 16,0-4 1-1,0 7 1-15,-4 0-1 0,1 3-1 0,3-4 1 32,-4-5-1-32,1 9 0 0,-1-9 0 15,1 2 0-15,-1-12 0 16,0 13-22-16,1-7-8 16,-1-2-18-16,4-4-8 15</inkml:trace>
  <inkml:trace contextRef="#ctx0" brushRef="#br0" timeOffset="32131.6528">15759 18201 168 0,'3'0'66'0,"-3"-3"-36"0,4 6-26 15,-4-3 13-15,0 0 5 0,0 0 6 16,0 7-6-16,-4-4-1 16,1 6-12-16,-1-3 1 0,1 10 3 0,-8 3-7 15,4-7-1-15,0 4-5 16,0 3-3-16,-7-3-5 16,10-4-2-16,-6-6-37 15,3 4-16-15,-1-1-34 16</inkml:trace>
  <inkml:trace contextRef="#ctx0" brushRef="#br0" timeOffset="32562.9241">15988 17925 232 0,'-7'0'88'0,"10"0"-48"0,-3 7-38 32,0-7 17-32,4 3 7 0,-4 3 9 15,0 3-8 1,0 1-1-16,0-1-15 0,3 7-2 0,1 3-2 16,3 6-1-16,0 3-1 15,4-3-6-15,-4-6 1 0,3 6 0 16,1-12 0-16,-1 2-14 15,1-12-5-15,0-3-26 16,-1-3-8 0,1-12-37-16,-1-14-50 15,1 11 41-15</inkml:trace>
  <inkml:trace contextRef="#ctx0" brushRef="#br0" timeOffset="32731.5648">15931 17728 316 0,'-14'-3'118'0,"21"6"-64"0,4-22-74 16,0 19 15-16,-1-6-20 16,8 3-2-16,-4-4-9 0,0 7-5 15,-3 0-62 1,-1 7-25-16</inkml:trace>
  <inkml:trace contextRef="#ctx0" brushRef="#br0" timeOffset="33443.7149">16295 17032 200 0,'0'6'74'0,"3"-6"-40"0,1 22-20 16,-1-16 20-16,1 4 0 16,-1-4 5-16,5 6-7 0,-1 4-2 15,0-3-16-15,3 8-2 0,1 8-1 16,-1 8-2-16,1-2 0 0,0 9 3 16,-1 3 3-16,1 15-4 15,-1 1 1 1,-3 6-7-16,0 3-1 0,-3 0 0 15,-4 10 2 1,0 6-5-16,-4-7-1 16,1-2 2-16,-1-1 1 15,1-12-1-15,-1-3-2 16,1-1 1-16,-1-11-1 16,4-4 8-16,0-13 5 15,0 1-9-15,4-7-1 16,-1-3-3-16,1-13 0 0,-4 4 0 15,3-6 0-15,-3-4-16 16,0-6-6-16,0 0-20 0,0-6-9 16,0-4-25-16,0 4-12 15,0-7-33 1</inkml:trace>
  <inkml:trace contextRef="#ctx0" brushRef="#br0" timeOffset="34004.1346">16722 17627 56 0,'0'-15'22'0,"3"12"-12"0,1-29 1 16,6 32 10-16,1-12 28 0,3-4 14 16,0 7-5-16,0-1 0 15,0 4-12 1,4 3-7-16,0-7-21 16,3 10 2-16,0-6 1 0,0 12-7 0,0 4-1 15,-3 9-1 1,0-1 0-16,-4 1-2 15,-4 16-1-15,-3-10-3 16,-7 12-1-16,-3-2-1 16,-4 3 0-16,-7-4-5 0,-4 1 1 15,0 2 2 1,1-5 1-16,3-4-4 0,-1-6 1 16,5 0-27-16,-1-4-11 15,4-8-21-15,4-1-6 16,3 1-60-1</inkml:trace>
  <inkml:trace contextRef="#ctx0" brushRef="#br0" timeOffset="34362.7162">17216 17430 244 0,'-15'-6'93'0,"12"6"-50"0,-1 6-50 0,1-3 14 16,-1 3 4-1,-3 4 7-15,-3-1 6 16,-8 0 3-16,11 10-14 16,-7 0 8-16,-4 12 2 0,4-9-5 0,0 7-3 15,3 2-8 1,1-3-5-16,-1 7 7 0,4-7 4 15,0 10-6-15,4-4-2 16,3-6-3-16,3-3-2 0,4 0 1 16,0 1-1-1,7-8 0 1,4-5 0-16,0-4-27 0,-1 1-11 16,-3-4-28-16,1-6-8 0,-1 0-54 15</inkml:trace>
  <inkml:trace contextRef="#ctx0" brushRef="#br0" timeOffset="34607.9116">17328 17913 332 0,'-21'3'126'0,"25"6"-68"0,13 7-70 16,-9-7 20-1,-1 7-8-15,-4-3 2 16,1 12-1-16,-4 0 2 0,-4 3-2 16,1 0 4-16,-1-3 1 0,1 4-2 0,-1-11-3 15,0-2-11-15,1 3-4 16,-1-3-31-16,-3-13-111 31</inkml:trace>
  <inkml:trace contextRef="#ctx0" brushRef="#br0" timeOffset="39605.3861">17505 17060 76 0,'7'31'30'0,"-4"-28"-16"0,4 7 5 16,-3-1 18-16,0 7-7 15,-1 3-2-15,1 6-8 0,-1 9 0 16,1-6-11-16,-1 7 1 0,1-1 3 15,-1-2-7 1,-3 2-1-16,0 1-5 16,0-1-1-16,-3 4 1 0,-4-10 2 0,0-3-1 15,-4-6-1 1,0-3-32 0,-3-4-16-16,0-2-31 15</inkml:trace>
  <inkml:trace contextRef="#ctx0" brushRef="#br0" timeOffset="39916.0672">17223 17361 244 0,'-11'0'90'0,"22"0"-48"0,3 0-67 16,-7-6 6-16,10 2 4 16,5-2 8-16,-5 6 5 15,1-3 2-15,0-3 0 16,-1 3 11-16,1 3 7 0,3-7-5 16,4-2 0-1,-1 0-7-15,5-7-4 0,6 6-1 0,0 1 1 16,0 0-14-16,-6-1-7 15,-5 1-15-15,1-1-3 32,-7 4-47-32</inkml:trace>
  <inkml:trace contextRef="#ctx0" brushRef="#br0" timeOffset="40306.5662">17649 16934 216 0,'-3'-9'82'0,"10"0"-44"0,4-1-44 0,-4 10 12 15,3-9 0-15,1 9 4 16,-1 0 14-16,1 0 8 15,3 0-17-15,0 9 3 0,7 10 0 16,4 6-2-16,0 13 3 0,-1 6-4 16,5 9 1-1,-5 6 4-15,1 7 2 0,-4 13-5 16,-7 2 0-16,-7 1-8 16,-10 6-3-1,-8-10 1-15,-3-3 0 16,-11 4-3-16,-3 2-1 15,0-12-1-15,0-6-2 0,-4 0-39 16,-7-1-19-16,-7 10-107 16</inkml:trace>
  <inkml:trace contextRef="#ctx0" brushRef="#br0" timeOffset="46697.7368">13399 12435 12 0,'-4'-10'8'0,"4"4"-4"0,4-4-3 0,-1 7 3 32,1-6 15-32,-1-7 10 0,1 1 11 15,-4 5 6-15,3 1-10 16,-3-1-2-16,0 1-4 16,0-1-1-16,0 1-8 15,0 9-2-15,0-6-11 0,-3 6 1 0,-1 6 4 16,1 3-3-16,-4 10 0 15,-4 0 0-15,0 12 4 0,-3 7 3 16,0 9 2 0,-4 16 1-16,1 22 2 0,3 9-10 31,0 0-2-31,3 12-6 0,4 4-3 16,0-3 0-1,3-1 1-15,1-9-1 0,3-6 2 16,0-9-2-16,3-10-1 15,-3-9 1-15,0-4 1 16,0-2-3-16,0-13 0 16,0-10-32-16,0-6-13 15,0-2-17-15,0-17-6 16,7 0-33 0</inkml:trace>
  <inkml:trace contextRef="#ctx0" brushRef="#br0" timeOffset="47182.2472">13339 12544 176 0,'-8'-9'68'0,"12"6"-36"0,3-4-31 31,0 7 16-31,0-9 4 0,-3 9 7 16,3 0-2-16,3 0-1 15,4 9-13-15,1 1-3 0,2-1 1 16,8 7-4-16,0 3 2 0,-1 6-7 16,-3-6-3-16,-3 6 3 15,-4-6 3 1,-7-1-1-16,-3 7 0 0,-8 4 1 16,-10 5 0-16,-7-6-2 15,-7 7-2 1,-4-1 1-16,-10-5 1 15,-1 8-6-15,5-2-1 16,6-7-18-16,4-6-5 16,6-3-32-16,5-7-12 0</inkml:trace>
  <inkml:trace contextRef="#ctx0" brushRef="#br0" timeOffset="47619.5873">14199 12039 188 0,'-7'-6'71'0,"7"6"-38"0,-3 0-32 0,3 0 14 0,-4 6-4 0,-3-2 1 15,-3 11 2-15,-1-2 4 16,-10 12-10-16,0 3 13 16,-4 16 6-1,-3 9-6-15,-4 7 1 16,-7 6-9-16,-3 6-3 15,0 0-3-15,10 6 0 0,4 1 2 16,6-13 2-16,8-7-5 16,7 4-2-1,14-16-2-15,14-3-2 0,4-3 1 16,3-10 1-16,8-6-17 16,2-6-4-16,1-3-40 15,0-16-14-15</inkml:trace>
  <inkml:trace contextRef="#ctx0" brushRef="#br0" timeOffset="48509.2596">14249 12460 156 0,'-7'-7'57'0,"10"7"-30"0,1 0-29 15,-4 0 11 1,0 0 7-16,3 0 5 0,1 0-3 16,3 7 2-16,0-7-11 0,0 0 6 0,4 3 4 15,-1-3-6-15,8 9-2 16,3-3 0-16,0-2 0 16,0 5-5-16,0-3-4 15,1 4 1 1,-5 5 0-16,-3-2-1 15,-3-4 1-15,-4 7-2 16,-7 3 2-16,-4 6-2 16,-6 9 2-16,-15-5-4 15,-3 8 0-15,0-2 1 0,-1 2 2 16,1-2-3-16,0-1 0 16,3-9-21-1,4-6-8-15,4 0-27 16,6-10-11-16,4 1-22 0</inkml:trace>
  <inkml:trace contextRef="#ctx0" brushRef="#br0" timeOffset="48874.8643">14725 12478 192 0,'-14'-6'74'0,"10"6"-40"0,-3 6-40 16,7-6 23 0,-3 10-1-16,-4-1-2 15,0 10 0-15,-7-3-8 0,-8 3 3 0,1 6 1 16,0 3-3-16,-4 0-2 15,-3 7 6 1,3 8 5-16,4-8 1 0,0-4 1 16,7 4-7-16,3-7-2 0,4-3-5 31,7 0-3-31,7-6 0 0,7-10 1 0,4 1-17 16,10-1-6-16,4-9-41 15,0-3-17-15,3-3-25 31</inkml:trace>
  <inkml:trace contextRef="#ctx0" brushRef="#br0" timeOffset="49690.2232">15060 12212 116 0,'-3'-10'44'0,"-1"10"-24"0,4-6-24 32,-3 3 38-32,-5-3-15 15,1 3-9 1,0-4-4-16,-3 7-4 15,-1-3-2-15,-6 3 3 0,-5 3 4 16,5 4 6-16,-1-4-3 0,0 6 2 16,1 1 2-16,-1 12 1 0,1 0 0 15,-1 3 4-15,0 3-2 16,4-3 1-16,4-6-3 16,3 6-1-16,3-6-8 15,4-1-4 1,4-2-1-16,3-6-1 15,3-1 0-15,4 0 2 16,7 1-1-16,1-4 2 0,-1-6-4 16,0-6 0-16,0 3 3 15,0-4 1 1,-3-5-1-16,0-4 1 16,-4 0-4-16,0-12 0 0,-4 3-4 15,1-3-1-15,-4 3-6 16,-3 3 0-16,-4 0 4 0,0 9 2 15,-4-2 4-15,0 5 1 16,-3 10-2-16,0 0 0 16,0 7 6-16,0 5 3 15,0 4 8 1,0 3 3-16,0 6 0 0,4 3 0 16,3 0-7-1,0 7-2-15,0-7-4 16,3 6-3-16,4-5 2 15,0-4 0-15,0 3-4 0,0-6 1 16,0-3-11-16,0-7-5 16,0 4-47-1,1-7-21-15,2 1-23 16</inkml:trace>
  <inkml:trace contextRef="#ctx0" brushRef="#br0" timeOffset="50053.8012">15050 12883 236 0,'-4'9'90'0,"-3"-2"-48"0,3 11-36 15,4-2 20-15,-3-3-3 16,-1 12 3-16,1 3-5 16,-4-3-3-16,0 10-10 15,0-7-5-15,0 6 0 0,0 1-2 16,3-7-1-16,0 0 1 0,1-3 1 15,-1-9-21-15,4-3-9 0,0-4-68 16,4-9-67 0,-1 0 48-1</inkml:trace>
  <inkml:trace contextRef="#ctx0" brushRef="#br0" timeOffset="51317.8539">15554 12133 148 0,'-7'10'55'0,"3"-4"-30"0,4 4-10 15,0-4 20-15,0-3 3 0,0 6 4 16,0-2-10-16,0-4-2 16,0 3-17-1,0 3-3-15,0 1-3 0,4-1 3 16,-4 7 1-16,3 3-3 0,1 9 0 16,-4 6-1-16,4 1 3 15,-4 9-1 1,0 0 0-16,0 6-3 15,-4 10 1-15,0 12 0 16,1 0 1-16,3 6-2 0,-4-6-1 16,1 0-1-1,-1-3 2-15,1-6 3 0,-4 0 5 16,0-16-6 0,0 6-2-16,-4-12-3 0,4-10 0 0,0 1-2 15,0-14-1-15,3-5-6 16,1 3-4-1,-1-1-25-15,1-11-12 16,10-4-91-16,0 0-57 16</inkml:trace>
  <inkml:trace contextRef="#ctx0" brushRef="#br0" timeOffset="62870.6525">16979 12071 136 0,'-7'0'52'0,"7"-3"-28"0,4-4-30 0,-4 7 8 16,3 0-2-16,1 0 2 16,-1-3 5-16,1-3 4 15,-1 6-6-15,4-9 8 0,0-10 4 16,0 3-1-16,1 7 1 16,2-1-3-16,-3 1 1 0,0-1-4 15,0 1-1 1,0 3-2-16,4-4 0 15,0 10-2-15,-1-9-1 0,1 9-1 16,-1-3 2-16,1 3 3 16,-1 0-2-1,1 3 1-15,0 13-1 0,-1-4 1 16,1 10-2 0,-1 0-1-16,1 13-1 0,0-1 0 15,-1 22-5-15,-3-2 1 0,0 9 0 16,0 5 2-1,-3 5-1-15,-1-1 2 0,-3-3-2 32,0 3 2-32,-3 0-2 0,-1-9 2 15,-6-1 0 1,-4-2 1-16,-1-7 0 0,-2-12 0 16,-8 3 0-16,-3-3 2 0,3-10-3 15,1 4-2 1,2-10 0-16,1 3 1 15,0-9-1-15,3-4 2 0,1 4-7 16,3-9 1 0,3-1 3-16,4-3 2 15,3 4-3-15,1-10-1 16,3 6-2-16,0-6 0 0,0 0-19 0,3 3-8 16,1-3-44-16,3 0-16 31,-3 0-4-31</inkml:trace>
  <inkml:trace contextRef="#ctx0" brushRef="#br0" timeOffset="75322.962">16073 12453 56 0,'-25'25'24'0,"14"-15"-12"0,-13-7-14 16,17 13 6-16,-4-7 28 0,0 0 15 16,4 1-3-16,0-1-2 15,0-2-17 1,4 2-5-16,3 0-12 0,0 1-5 0,7-1-2 0,0 7 1 16,3 0 1-1,4-4-1-15,1 7 1 16,-1-3 4-1,0-7 6-15,0 0-3 0,0 1 2 16,0-10-5 0,4 0-2-16,-1-10 0 0,1-8 1 15,3 2-3-15,4-12-2 16,-4-1-3 0,0 1 1-16,-3-3 3 0,0 9 1 15,-4-3-4-15,0 6 1 16,-4 3 0-16,-3 4 0 15,0 6 2-15,-3-1 3 0,-4 7 2 16,0 13 1-16,-4 6 4 16,1 9 5-1,3 9-3-15,3 7 0 16,5 10-6-16,2 5-3 16,4-2 0-16,4 2-1 0,-1 4 0 15,1-16 0 1,-4-3 4-16,-3-6 5 0,-4-4 2 15,-4-6 0-15,-6-3-1 0,-4-6 1 16,-7 0-6 0,-7-10-1-16,-4 7-4 15,-3-7-3-15,-8-2 0 16,-2-4-1-16,-5 6-3 16,-3-9 2-16,0 7 1 15,1-4 0-15,2-3 0 16,4 0 0-16,8 0-11 0,6 0-5 15,4 0-23-15,7 0-10 16,7-3-18 0,7-4-9-16,7-2-38 15</inkml:trace>
  <inkml:trace contextRef="#ctx0" brushRef="#br0" timeOffset="75680.8796">16701 12748 176 0,'-4'0'66'0,"4"6"-36"0,0-2-24 0,0 5 17 16,4 7 14-16,-4 2 10 15,0 1-1 1,0 6-1-16,0 0-24 0,-4 4-2 0,0-1 0 16,1 6-11-16,-1 4-2 15,1-7-2 1,3 1 2-16,0-1-5 15,0-3-1-15,0 0 0 16,0 1 0-16,0-7-29 16,0 0-10-16,0 3-87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A8841B-8C0A-4D06-A2E9-29E783B87577}" type="datetimeFigureOut">
              <a:rPr lang="en-US" smtClean="0"/>
              <a:t>3/23/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D487E4-F711-44BA-8309-723F9A3782F5}" type="slidenum">
              <a:rPr lang="en-US" smtClean="0"/>
              <a:t>‹#›</a:t>
            </a:fld>
            <a:endParaRPr lang="en-US"/>
          </a:p>
        </p:txBody>
      </p:sp>
    </p:spTree>
    <p:extLst>
      <p:ext uri="{BB962C8B-B14F-4D97-AF65-F5344CB8AC3E}">
        <p14:creationId xmlns:p14="http://schemas.microsoft.com/office/powerpoint/2010/main" val="6160961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Poll Title: Does the derivation of the error covariance use linearity of the model?
https://www.polleverywhere.com/multiple_choice_polls/5KGyCtUdTiccnKb</a:t>
            </a:r>
          </a:p>
        </p:txBody>
      </p:sp>
      <p:sp>
        <p:nvSpPr>
          <p:cNvPr id="4" name="Slide Number Placeholder 3"/>
          <p:cNvSpPr>
            <a:spLocks noGrp="1"/>
          </p:cNvSpPr>
          <p:nvPr>
            <p:ph type="sldNum" sz="quarter" idx="10"/>
          </p:nvPr>
        </p:nvSpPr>
        <p:spPr/>
        <p:txBody>
          <a:bodyPr/>
          <a:lstStyle/>
          <a:p>
            <a:fld id="{53D487E4-F711-44BA-8309-723F9A3782F5}" type="slidenum">
              <a:rPr lang="en-US" smtClean="0"/>
              <a:t>8</a:t>
            </a:fld>
            <a:endParaRPr lang="en-US"/>
          </a:p>
        </p:txBody>
      </p:sp>
      <p:sp>
        <p:nvSpPr>
          <p:cNvPr id="5" name="TextBox 4">
            <a:extLst>
              <a:ext uri="{FF2B5EF4-FFF2-40B4-BE49-F238E27FC236}">
                <a16:creationId xmlns:a16="http://schemas.microsoft.com/office/drawing/2014/main" id="{1BC51F5F-C7CA-4EA1-9E80-B8D4F1A382FC}"/>
              </a:ext>
            </a:extLst>
          </p:cNvPr>
          <p:cNvSpPr txBox="1"/>
          <p:nvPr/>
        </p:nvSpPr>
        <p:spPr>
          <a:xfrm>
            <a:off x="0" y="0"/>
            <a:ext cx="3810000" cy="1270000"/>
          </a:xfrm>
          <a:prstGeom prst="rect">
            <a:avLst/>
          </a:prstGeom>
          <a:noFill/>
        </p:spPr>
        <p:txBody>
          <a:bodyPr vert="horz" rtlCol="0">
            <a:spAutoFit/>
          </a:bodyPr>
          <a:lstStyle/>
          <a:p>
            <a:endParaRPr lang="en-US"/>
          </a:p>
        </p:txBody>
      </p:sp>
    </p:spTree>
    <p:extLst>
      <p:ext uri="{BB962C8B-B14F-4D97-AF65-F5344CB8AC3E}">
        <p14:creationId xmlns:p14="http://schemas.microsoft.com/office/powerpoint/2010/main" val="3091214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Poll Title: Give an order to the model examples in terms of which will pose the most problem on account of its nonlinearity
https://www.polleverywhere.com/ranking_polls/LJYH7KYHYSk4QHU</a:t>
            </a:r>
          </a:p>
        </p:txBody>
      </p:sp>
      <p:sp>
        <p:nvSpPr>
          <p:cNvPr id="4" name="Slide Number Placeholder 3"/>
          <p:cNvSpPr>
            <a:spLocks noGrp="1"/>
          </p:cNvSpPr>
          <p:nvPr>
            <p:ph type="sldNum" sz="quarter" idx="10"/>
          </p:nvPr>
        </p:nvSpPr>
        <p:spPr/>
        <p:txBody>
          <a:bodyPr/>
          <a:lstStyle/>
          <a:p>
            <a:fld id="{53D487E4-F711-44BA-8309-723F9A3782F5}" type="slidenum">
              <a:rPr lang="en-US" smtClean="0"/>
              <a:t>16</a:t>
            </a:fld>
            <a:endParaRPr lang="en-US"/>
          </a:p>
        </p:txBody>
      </p:sp>
      <p:sp>
        <p:nvSpPr>
          <p:cNvPr id="5" name="TextBox 4">
            <a:extLst>
              <a:ext uri="{FF2B5EF4-FFF2-40B4-BE49-F238E27FC236}">
                <a16:creationId xmlns:a16="http://schemas.microsoft.com/office/drawing/2014/main" id="{EA21867C-BFE8-4E38-A126-F6E0340A4D96}"/>
              </a:ext>
            </a:extLst>
          </p:cNvPr>
          <p:cNvSpPr txBox="1"/>
          <p:nvPr/>
        </p:nvSpPr>
        <p:spPr>
          <a:xfrm>
            <a:off x="0" y="0"/>
            <a:ext cx="3810000" cy="1270000"/>
          </a:xfrm>
          <a:prstGeom prst="rect">
            <a:avLst/>
          </a:prstGeom>
          <a:noFill/>
        </p:spPr>
        <p:txBody>
          <a:bodyPr vert="horz" rtlCol="0">
            <a:spAutoFit/>
          </a:bodyPr>
          <a:lstStyle/>
          <a:p>
            <a:endParaRPr lang="en-US"/>
          </a:p>
        </p:txBody>
      </p:sp>
    </p:spTree>
    <p:extLst>
      <p:ext uri="{BB962C8B-B14F-4D97-AF65-F5344CB8AC3E}">
        <p14:creationId xmlns:p14="http://schemas.microsoft.com/office/powerpoint/2010/main" val="25345278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p>
            <a:pPr>
              <a:defRPr/>
            </a:pPr>
            <a:fld id="{47DBAC14-48B8-4856-9C6B-C2F4FB4E8C86}" type="slidenum">
              <a:rPr lang="en-US" smtClean="0"/>
              <a:pPr>
                <a:defRPr/>
              </a:pPr>
              <a:t>31</a:t>
            </a:fld>
            <a:endParaRPr lang="en-US" dirty="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4400" y="4343400"/>
            <a:ext cx="5029200" cy="4114800"/>
          </a:xfrm>
          <a:noFill/>
          <a:ln/>
        </p:spPr>
        <p:txBody>
          <a:bodyPr/>
          <a:lstStyle/>
          <a:p>
            <a:pPr eaLnBrk="1" hangingPunct="1"/>
            <a:r>
              <a:rPr lang="en-US" dirty="0"/>
              <a:t>We extend the dynamical model by including tracer advection equations.</a:t>
            </a:r>
          </a:p>
          <a:p>
            <a:pPr eaLnBrk="1" hangingPunct="1"/>
            <a:r>
              <a:rPr lang="en-US" dirty="0"/>
              <a:t>Flow equations are not changed: tracers are assumed to be passive.</a:t>
            </a:r>
          </a:p>
          <a:p>
            <a:pPr eaLnBrk="1" hangingPunct="1"/>
            <a:r>
              <a:rPr lang="en-US" dirty="0"/>
              <a:t>Linearized model operator can be written in a block form as above. </a:t>
            </a:r>
          </a:p>
          <a:p>
            <a:pPr eaLnBrk="1" hangingPunct="1"/>
            <a:r>
              <a:rPr lang="en-US" dirty="0"/>
              <a:t>The dimension of the system increases from N to N+L, dimension of P: from N^2 to (N+L)^2.</a:t>
            </a:r>
          </a:p>
          <a:p>
            <a:pPr eaLnBrk="1" hangingPunct="1"/>
            <a:r>
              <a:rPr lang="en-US" dirty="0"/>
              <a:t>Is this increase in computational cost justified? In oceanography observations are often sparse, and</a:t>
            </a:r>
          </a:p>
          <a:p>
            <a:pPr eaLnBrk="1" hangingPunct="1"/>
            <a:r>
              <a:rPr lang="en-US" dirty="0"/>
              <a:t>L&lt;&lt;N, so the relative increase in dimension may be not too large. Our goal is to understand how much we can gain by carefully treating drifter observations. </a:t>
            </a:r>
          </a:p>
          <a:p>
            <a:pPr eaLnBrk="1" hangingPunct="1"/>
            <a:endParaRPr lang="en-US" dirty="0"/>
          </a:p>
          <a:p>
            <a:pPr eaLnBrk="1" hangingPunct="1"/>
            <a:r>
              <a:rPr lang="en-US" dirty="0"/>
              <a:t>The flow does not depend on tracers, but the tracer motion is does depend on the flow – tracers read flow information along the trajectory. </a:t>
            </a:r>
          </a:p>
          <a:p>
            <a:pPr eaLnBrk="1" hangingPunct="1"/>
            <a:r>
              <a:rPr lang="en-US" dirty="0"/>
              <a:t>Observation operator corresponding to measurements of tracer positions is linear in this formulation,  and Kalman gain matrix has a simple expression. The weights with which the flow variables are updated by observations are given by first N rows of K. These rows are proportional to P^DF: the correlations between the flow and the drifters. This is the only part of the error covariance matrix that we need in the end (but to predict it we need other blocks of P, perhaps some approximations for those can be used).</a:t>
            </a:r>
          </a:p>
        </p:txBody>
      </p:sp>
    </p:spTree>
    <p:extLst>
      <p:ext uri="{BB962C8B-B14F-4D97-AF65-F5344CB8AC3E}">
        <p14:creationId xmlns:p14="http://schemas.microsoft.com/office/powerpoint/2010/main" val="35375270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2EAB11-9B88-4605-B6A2-7906558F384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C218171-63E3-48DC-A69E-9F4C9363246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0E93BB2-32CF-4D0C-8C61-976080EC08F3}"/>
              </a:ext>
            </a:extLst>
          </p:cNvPr>
          <p:cNvSpPr>
            <a:spLocks noGrp="1"/>
          </p:cNvSpPr>
          <p:nvPr>
            <p:ph type="dt" sz="half" idx="10"/>
          </p:nvPr>
        </p:nvSpPr>
        <p:spPr/>
        <p:txBody>
          <a:bodyPr/>
          <a:lstStyle/>
          <a:p>
            <a:fld id="{536C55F1-B5F0-4F3E-A271-C45FBBCEB78B}" type="datetimeFigureOut">
              <a:rPr lang="en-US" smtClean="0"/>
              <a:t>3/23/2018</a:t>
            </a:fld>
            <a:endParaRPr lang="en-US"/>
          </a:p>
        </p:txBody>
      </p:sp>
      <p:sp>
        <p:nvSpPr>
          <p:cNvPr id="5" name="Footer Placeholder 4">
            <a:extLst>
              <a:ext uri="{FF2B5EF4-FFF2-40B4-BE49-F238E27FC236}">
                <a16:creationId xmlns:a16="http://schemas.microsoft.com/office/drawing/2014/main" id="{2BC68599-7FC4-4BEE-BE75-B22A418A219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9EE8C7-79E2-48B5-A94F-F2F1512C7880}"/>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34840184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3BC00B-9F60-484C-8C03-C2A252D863D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45145C8-5D85-4EB0-AC3E-C581BC15ACD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17144F6-368C-47A7-AEEA-7D5EBAF428D0}"/>
              </a:ext>
            </a:extLst>
          </p:cNvPr>
          <p:cNvSpPr>
            <a:spLocks noGrp="1"/>
          </p:cNvSpPr>
          <p:nvPr>
            <p:ph type="dt" sz="half" idx="10"/>
          </p:nvPr>
        </p:nvSpPr>
        <p:spPr/>
        <p:txBody>
          <a:bodyPr/>
          <a:lstStyle/>
          <a:p>
            <a:fld id="{536C55F1-B5F0-4F3E-A271-C45FBBCEB78B}" type="datetimeFigureOut">
              <a:rPr lang="en-US" smtClean="0"/>
              <a:t>3/23/2018</a:t>
            </a:fld>
            <a:endParaRPr lang="en-US"/>
          </a:p>
        </p:txBody>
      </p:sp>
      <p:sp>
        <p:nvSpPr>
          <p:cNvPr id="5" name="Footer Placeholder 4">
            <a:extLst>
              <a:ext uri="{FF2B5EF4-FFF2-40B4-BE49-F238E27FC236}">
                <a16:creationId xmlns:a16="http://schemas.microsoft.com/office/drawing/2014/main" id="{8152D9C3-CDA6-49F4-B719-5724BB1834B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DA4122D-61D1-443E-8F88-13FC4D8877C5}"/>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3116752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3E03803-946D-4A5B-B8B9-8C4D8D9C6CD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93B0150-98C2-4B8E-A250-656BA8C73922}"/>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55E22EE-65FF-4D5A-A2A4-2B246A66F935}"/>
              </a:ext>
            </a:extLst>
          </p:cNvPr>
          <p:cNvSpPr>
            <a:spLocks noGrp="1"/>
          </p:cNvSpPr>
          <p:nvPr>
            <p:ph type="dt" sz="half" idx="10"/>
          </p:nvPr>
        </p:nvSpPr>
        <p:spPr/>
        <p:txBody>
          <a:bodyPr/>
          <a:lstStyle/>
          <a:p>
            <a:fld id="{536C55F1-B5F0-4F3E-A271-C45FBBCEB78B}" type="datetimeFigureOut">
              <a:rPr lang="en-US" smtClean="0"/>
              <a:t>3/23/2018</a:t>
            </a:fld>
            <a:endParaRPr lang="en-US"/>
          </a:p>
        </p:txBody>
      </p:sp>
      <p:sp>
        <p:nvSpPr>
          <p:cNvPr id="5" name="Footer Placeholder 4">
            <a:extLst>
              <a:ext uri="{FF2B5EF4-FFF2-40B4-BE49-F238E27FC236}">
                <a16:creationId xmlns:a16="http://schemas.microsoft.com/office/drawing/2014/main" id="{01EC8D3B-7DE1-41BC-A86C-117D92BD92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B24786-E79F-4442-A2F3-8CBBE0415DFE}"/>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418640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98576E-84EF-4038-BF1E-7DD29E3C1B0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122FD69-999C-4269-8C0F-689BD1157AE1}"/>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A9DAEF8-447E-4952-A6FF-B3D17431B257}"/>
              </a:ext>
            </a:extLst>
          </p:cNvPr>
          <p:cNvSpPr>
            <a:spLocks noGrp="1"/>
          </p:cNvSpPr>
          <p:nvPr>
            <p:ph type="dt" sz="half" idx="10"/>
          </p:nvPr>
        </p:nvSpPr>
        <p:spPr/>
        <p:txBody>
          <a:bodyPr/>
          <a:lstStyle/>
          <a:p>
            <a:fld id="{536C55F1-B5F0-4F3E-A271-C45FBBCEB78B}" type="datetimeFigureOut">
              <a:rPr lang="en-US" smtClean="0"/>
              <a:t>3/23/2018</a:t>
            </a:fld>
            <a:endParaRPr lang="en-US"/>
          </a:p>
        </p:txBody>
      </p:sp>
      <p:sp>
        <p:nvSpPr>
          <p:cNvPr id="5" name="Footer Placeholder 4">
            <a:extLst>
              <a:ext uri="{FF2B5EF4-FFF2-40B4-BE49-F238E27FC236}">
                <a16:creationId xmlns:a16="http://schemas.microsoft.com/office/drawing/2014/main" id="{6D066BFB-00B0-417E-B9D4-16AF341F97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7730EF-2B10-41AB-B15F-492984196E87}"/>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925828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E426E-4CB8-43E7-9E2B-815F88128BA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744F26F-0AC3-42C8-B211-BC40EAE26B3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528511F-6053-46B0-B92C-76066639B4CB}"/>
              </a:ext>
            </a:extLst>
          </p:cNvPr>
          <p:cNvSpPr>
            <a:spLocks noGrp="1"/>
          </p:cNvSpPr>
          <p:nvPr>
            <p:ph type="dt" sz="half" idx="10"/>
          </p:nvPr>
        </p:nvSpPr>
        <p:spPr/>
        <p:txBody>
          <a:bodyPr/>
          <a:lstStyle/>
          <a:p>
            <a:fld id="{536C55F1-B5F0-4F3E-A271-C45FBBCEB78B}" type="datetimeFigureOut">
              <a:rPr lang="en-US" smtClean="0"/>
              <a:t>3/23/2018</a:t>
            </a:fld>
            <a:endParaRPr lang="en-US"/>
          </a:p>
        </p:txBody>
      </p:sp>
      <p:sp>
        <p:nvSpPr>
          <p:cNvPr id="5" name="Footer Placeholder 4">
            <a:extLst>
              <a:ext uri="{FF2B5EF4-FFF2-40B4-BE49-F238E27FC236}">
                <a16:creationId xmlns:a16="http://schemas.microsoft.com/office/drawing/2014/main" id="{3A80AEE6-52E5-45B5-B15A-4A8B740955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05D607-1734-439A-AAFE-D88FFF25E484}"/>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3967776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1F10A7-8D69-472E-B0A4-BA5E4E6D449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8F923C0-CC67-43E4-9AF3-F6EB19BFA0DD}"/>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146C212-3984-40A7-AAB1-31F6C24BAB7E}"/>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CDD26C-824D-4BFA-97C2-74C766C0F965}"/>
              </a:ext>
            </a:extLst>
          </p:cNvPr>
          <p:cNvSpPr>
            <a:spLocks noGrp="1"/>
          </p:cNvSpPr>
          <p:nvPr>
            <p:ph type="dt" sz="half" idx="10"/>
          </p:nvPr>
        </p:nvSpPr>
        <p:spPr/>
        <p:txBody>
          <a:bodyPr/>
          <a:lstStyle/>
          <a:p>
            <a:fld id="{536C55F1-B5F0-4F3E-A271-C45FBBCEB78B}" type="datetimeFigureOut">
              <a:rPr lang="en-US" smtClean="0"/>
              <a:t>3/23/2018</a:t>
            </a:fld>
            <a:endParaRPr lang="en-US"/>
          </a:p>
        </p:txBody>
      </p:sp>
      <p:sp>
        <p:nvSpPr>
          <p:cNvPr id="6" name="Footer Placeholder 5">
            <a:extLst>
              <a:ext uri="{FF2B5EF4-FFF2-40B4-BE49-F238E27FC236}">
                <a16:creationId xmlns:a16="http://schemas.microsoft.com/office/drawing/2014/main" id="{0EBEBF8E-B9C7-41C1-8CE5-8763CF269EB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7C3C787-1517-42AF-9BD0-A14BD52F6068}"/>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28463180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980541-BA89-429A-A910-D896EDD9CE9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D48ED71-8D39-4CF0-B4C4-3670B8C7072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AD84BD9-40A6-4F87-A5BC-DEC4051C9439}"/>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E8847CE-4569-453D-BA07-F8A7470D1DD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7DE90145-5583-4792-9C31-9B227BCB657B}"/>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330BEB1-83AD-423A-939D-4F68FA8214E6}"/>
              </a:ext>
            </a:extLst>
          </p:cNvPr>
          <p:cNvSpPr>
            <a:spLocks noGrp="1"/>
          </p:cNvSpPr>
          <p:nvPr>
            <p:ph type="dt" sz="half" idx="10"/>
          </p:nvPr>
        </p:nvSpPr>
        <p:spPr/>
        <p:txBody>
          <a:bodyPr/>
          <a:lstStyle/>
          <a:p>
            <a:fld id="{536C55F1-B5F0-4F3E-A271-C45FBBCEB78B}" type="datetimeFigureOut">
              <a:rPr lang="en-US" smtClean="0"/>
              <a:t>3/23/2018</a:t>
            </a:fld>
            <a:endParaRPr lang="en-US"/>
          </a:p>
        </p:txBody>
      </p:sp>
      <p:sp>
        <p:nvSpPr>
          <p:cNvPr id="8" name="Footer Placeholder 7">
            <a:extLst>
              <a:ext uri="{FF2B5EF4-FFF2-40B4-BE49-F238E27FC236}">
                <a16:creationId xmlns:a16="http://schemas.microsoft.com/office/drawing/2014/main" id="{29AC6197-CE5A-4A8B-AC39-A01E409E496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242D19D-4A8F-48C2-8BCD-EC4E0FB72EE8}"/>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13840806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802DB5-EDEE-4D8E-8015-2F208297DAD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1E61B3A-0556-47DD-856D-32E8F08BF0FB}"/>
              </a:ext>
            </a:extLst>
          </p:cNvPr>
          <p:cNvSpPr>
            <a:spLocks noGrp="1"/>
          </p:cNvSpPr>
          <p:nvPr>
            <p:ph type="dt" sz="half" idx="10"/>
          </p:nvPr>
        </p:nvSpPr>
        <p:spPr/>
        <p:txBody>
          <a:bodyPr/>
          <a:lstStyle/>
          <a:p>
            <a:fld id="{536C55F1-B5F0-4F3E-A271-C45FBBCEB78B}" type="datetimeFigureOut">
              <a:rPr lang="en-US" smtClean="0"/>
              <a:t>3/23/2018</a:t>
            </a:fld>
            <a:endParaRPr lang="en-US"/>
          </a:p>
        </p:txBody>
      </p:sp>
      <p:sp>
        <p:nvSpPr>
          <p:cNvPr id="4" name="Footer Placeholder 3">
            <a:extLst>
              <a:ext uri="{FF2B5EF4-FFF2-40B4-BE49-F238E27FC236}">
                <a16:creationId xmlns:a16="http://schemas.microsoft.com/office/drawing/2014/main" id="{36E49B94-AC19-4B17-A348-3A1EFF5AC98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73FFC69-27CA-42C4-918B-4BF5B0624D14}"/>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3146525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53D24F-F162-4EDC-AFD9-ABC1F1D4B169}"/>
              </a:ext>
            </a:extLst>
          </p:cNvPr>
          <p:cNvSpPr>
            <a:spLocks noGrp="1"/>
          </p:cNvSpPr>
          <p:nvPr>
            <p:ph type="dt" sz="half" idx="10"/>
          </p:nvPr>
        </p:nvSpPr>
        <p:spPr/>
        <p:txBody>
          <a:bodyPr/>
          <a:lstStyle/>
          <a:p>
            <a:fld id="{536C55F1-B5F0-4F3E-A271-C45FBBCEB78B}" type="datetimeFigureOut">
              <a:rPr lang="en-US" smtClean="0"/>
              <a:t>3/23/2018</a:t>
            </a:fld>
            <a:endParaRPr lang="en-US"/>
          </a:p>
        </p:txBody>
      </p:sp>
      <p:sp>
        <p:nvSpPr>
          <p:cNvPr id="3" name="Footer Placeholder 2">
            <a:extLst>
              <a:ext uri="{FF2B5EF4-FFF2-40B4-BE49-F238E27FC236}">
                <a16:creationId xmlns:a16="http://schemas.microsoft.com/office/drawing/2014/main" id="{4EA8E6C9-DBD9-4280-B363-D97CA28C0C3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EA4BE93-1E0D-446E-B9C8-F549143BDA32}"/>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30649515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395CC-9167-48F7-8E25-01CAB3A918A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2D6DBE4-B2C8-4AA3-B2A8-68D53EE114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64A7334-8D4C-4CF6-B3D9-C529A12095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D06B44F-1FE8-4E22-911D-DAF44A42074C}"/>
              </a:ext>
            </a:extLst>
          </p:cNvPr>
          <p:cNvSpPr>
            <a:spLocks noGrp="1"/>
          </p:cNvSpPr>
          <p:nvPr>
            <p:ph type="dt" sz="half" idx="10"/>
          </p:nvPr>
        </p:nvSpPr>
        <p:spPr/>
        <p:txBody>
          <a:bodyPr/>
          <a:lstStyle/>
          <a:p>
            <a:fld id="{536C55F1-B5F0-4F3E-A271-C45FBBCEB78B}" type="datetimeFigureOut">
              <a:rPr lang="en-US" smtClean="0"/>
              <a:t>3/23/2018</a:t>
            </a:fld>
            <a:endParaRPr lang="en-US"/>
          </a:p>
        </p:txBody>
      </p:sp>
      <p:sp>
        <p:nvSpPr>
          <p:cNvPr id="6" name="Footer Placeholder 5">
            <a:extLst>
              <a:ext uri="{FF2B5EF4-FFF2-40B4-BE49-F238E27FC236}">
                <a16:creationId xmlns:a16="http://schemas.microsoft.com/office/drawing/2014/main" id="{46184C01-112A-4B0E-A650-E57B0ED447E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96786C9-00B0-4599-BB26-4A454388B6B6}"/>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8820335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AB9DC5-8A7E-433B-B115-0D936AF7D50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B24AFC7-E3FD-4195-BADF-CF6A26AE960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F1050C7-5651-4450-B320-5D0D4D4851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3248C62-13BE-4C25-A94E-B12610FC02AC}"/>
              </a:ext>
            </a:extLst>
          </p:cNvPr>
          <p:cNvSpPr>
            <a:spLocks noGrp="1"/>
          </p:cNvSpPr>
          <p:nvPr>
            <p:ph type="dt" sz="half" idx="10"/>
          </p:nvPr>
        </p:nvSpPr>
        <p:spPr/>
        <p:txBody>
          <a:bodyPr/>
          <a:lstStyle/>
          <a:p>
            <a:fld id="{536C55F1-B5F0-4F3E-A271-C45FBBCEB78B}" type="datetimeFigureOut">
              <a:rPr lang="en-US" smtClean="0"/>
              <a:t>3/23/2018</a:t>
            </a:fld>
            <a:endParaRPr lang="en-US"/>
          </a:p>
        </p:txBody>
      </p:sp>
      <p:sp>
        <p:nvSpPr>
          <p:cNvPr id="6" name="Footer Placeholder 5">
            <a:extLst>
              <a:ext uri="{FF2B5EF4-FFF2-40B4-BE49-F238E27FC236}">
                <a16:creationId xmlns:a16="http://schemas.microsoft.com/office/drawing/2014/main" id="{4F0AE732-6C5E-40FD-AC2F-112AE035291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D72E68-05C9-4DE6-8FD7-BD79440B8AF4}"/>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24727707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2D09D8F-71B5-4FFB-9509-8F43F103EAC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5019737-ED6F-4F53-AABD-E92612AD9AF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FC7BFB-5C2B-49A0-940B-094D439239B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6C55F1-B5F0-4F3E-A271-C45FBBCEB78B}" type="datetimeFigureOut">
              <a:rPr lang="en-US" smtClean="0"/>
              <a:t>3/23/2018</a:t>
            </a:fld>
            <a:endParaRPr lang="en-US"/>
          </a:p>
        </p:txBody>
      </p:sp>
      <p:sp>
        <p:nvSpPr>
          <p:cNvPr id="5" name="Footer Placeholder 4">
            <a:extLst>
              <a:ext uri="{FF2B5EF4-FFF2-40B4-BE49-F238E27FC236}">
                <a16:creationId xmlns:a16="http://schemas.microsoft.com/office/drawing/2014/main" id="{6E1700CB-7519-483A-9E14-FD6EF4AA79D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B5C4530-06BD-4E2A-AF82-94821561050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0BC2A0-DBA5-499E-A52A-E423989FA254}" type="slidenum">
              <a:rPr lang="en-US" smtClean="0"/>
              <a:t>‹#›</a:t>
            </a:fld>
            <a:endParaRPr lang="en-US"/>
          </a:p>
        </p:txBody>
      </p:sp>
    </p:spTree>
    <p:extLst>
      <p:ext uri="{BB962C8B-B14F-4D97-AF65-F5344CB8AC3E}">
        <p14:creationId xmlns:p14="http://schemas.microsoft.com/office/powerpoint/2010/main" val="3400434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9.png"/><Relationship Id="rId2" Type="http://schemas.openxmlformats.org/officeDocument/2006/relationships/image" Target="../media/image220.png"/><Relationship Id="rId1" Type="http://schemas.openxmlformats.org/officeDocument/2006/relationships/slideLayout" Target="../slideLayouts/slideLayout7.xml"/><Relationship Id="rId6" Type="http://schemas.openxmlformats.org/officeDocument/2006/relationships/customXml" Target="../ink/ink3.xml"/><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customXml" Target="../ink/ink4.xml"/><Relationship Id="rId4" Type="http://schemas.openxmlformats.org/officeDocument/2006/relationships/image" Target="../media/image330.png"/></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45.png"/><Relationship Id="rId5" Type="http://schemas.openxmlformats.org/officeDocument/2006/relationships/customXml" Target="../ink/ink5.xml"/><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image" Target="../media/image140.png"/><Relationship Id="rId7" Type="http://schemas.openxmlformats.org/officeDocument/2006/relationships/image" Target="../media/image410.png"/><Relationship Id="rId2" Type="http://schemas.openxmlformats.org/officeDocument/2006/relationships/image" Target="../media/image130.png"/><Relationship Id="rId1" Type="http://schemas.openxmlformats.org/officeDocument/2006/relationships/slideLayout" Target="../slideLayouts/slideLayout7.xml"/><Relationship Id="rId6" Type="http://schemas.openxmlformats.org/officeDocument/2006/relationships/image" Target="../media/image310.png"/><Relationship Id="rId5" Type="http://schemas.openxmlformats.org/officeDocument/2006/relationships/image" Target="../media/image160.png"/><Relationship Id="rId10" Type="http://schemas.openxmlformats.org/officeDocument/2006/relationships/image" Target="../media/image250.png"/><Relationship Id="rId4" Type="http://schemas.openxmlformats.org/officeDocument/2006/relationships/image" Target="../media/image1.png"/><Relationship Id="rId9" Type="http://schemas.openxmlformats.org/officeDocument/2006/relationships/image" Target="../media/image240.png"/></Relationships>
</file>

<file path=ppt/slides/_rels/slide18.xml.rels><?xml version="1.0" encoding="UTF-8" standalone="yes"?>
<Relationships xmlns="http://schemas.openxmlformats.org/package/2006/relationships"><Relationship Id="rId3" Type="http://schemas.openxmlformats.org/officeDocument/2006/relationships/image" Target="../media/image430.png"/><Relationship Id="rId7" Type="http://schemas.openxmlformats.org/officeDocument/2006/relationships/image" Target="../media/image46.png"/><Relationship Id="rId2" Type="http://schemas.openxmlformats.org/officeDocument/2006/relationships/image" Target="../media/image420.png"/><Relationship Id="rId1" Type="http://schemas.openxmlformats.org/officeDocument/2006/relationships/slideLayout" Target="../slideLayouts/slideLayout7.xml"/><Relationship Id="rId6" Type="http://schemas.openxmlformats.org/officeDocument/2006/relationships/customXml" Target="../ink/ink6.xml"/><Relationship Id="rId5" Type="http://schemas.openxmlformats.org/officeDocument/2006/relationships/image" Target="../media/image450.png"/><Relationship Id="rId4" Type="http://schemas.openxmlformats.org/officeDocument/2006/relationships/image" Target="../media/image440.png"/></Relationships>
</file>

<file path=ppt/slides/_rels/slide19.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2.png"/><Relationship Id="rId3" Type="http://schemas.openxmlformats.org/officeDocument/2006/relationships/image" Target="../media/image47.png"/><Relationship Id="rId7" Type="http://schemas.openxmlformats.org/officeDocument/2006/relationships/image" Target="../media/image57.png"/><Relationship Id="rId12" Type="http://schemas.openxmlformats.org/officeDocument/2006/relationships/customXml" Target="../ink/ink7.xml"/><Relationship Id="rId2" Type="http://schemas.openxmlformats.org/officeDocument/2006/relationships/image" Target="../media/image460.png"/><Relationship Id="rId1" Type="http://schemas.openxmlformats.org/officeDocument/2006/relationships/slideLayout" Target="../slideLayouts/slideLayout7.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1.png"/><Relationship Id="rId10" Type="http://schemas.openxmlformats.org/officeDocument/2006/relationships/image" Target="../media/image60.png"/><Relationship Id="rId4" Type="http://schemas.openxmlformats.org/officeDocument/2006/relationships/image" Target="../media/image48.png"/><Relationship Id="rId9" Type="http://schemas.openxmlformats.org/officeDocument/2006/relationships/image" Target="../media/image59.png"/></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oleObject" Target="../embeddings/oleObject1.bin"/><Relationship Id="rId7" Type="http://schemas.openxmlformats.org/officeDocument/2006/relationships/image" Target="../media/image12.png"/><Relationship Id="rId12" Type="http://schemas.openxmlformats.org/officeDocument/2006/relationships/image" Target="../media/image17.png"/><Relationship Id="rId17" Type="http://schemas.openxmlformats.org/officeDocument/2006/relationships/image" Target="../media/image5.png"/><Relationship Id="rId2" Type="http://schemas.openxmlformats.org/officeDocument/2006/relationships/slideLayout" Target="../slideLayouts/slideLayout7.xml"/><Relationship Id="rId16" Type="http://schemas.openxmlformats.org/officeDocument/2006/relationships/image" Target="../media/image4.png"/><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16.png"/><Relationship Id="rId5" Type="http://schemas.openxmlformats.org/officeDocument/2006/relationships/oleObject" Target="../embeddings/oleObject2.bin"/><Relationship Id="rId15" Type="http://schemas.openxmlformats.org/officeDocument/2006/relationships/image" Target="../media/image3.png"/><Relationship Id="rId10" Type="http://schemas.openxmlformats.org/officeDocument/2006/relationships/image" Target="../media/image15.png"/><Relationship Id="rId4" Type="http://schemas.openxmlformats.org/officeDocument/2006/relationships/image" Target="../media/image1.wmf"/><Relationship Id="rId9" Type="http://schemas.openxmlformats.org/officeDocument/2006/relationships/image" Target="../media/image14.png"/><Relationship Id="rId14" Type="http://schemas.openxmlformats.org/officeDocument/2006/relationships/image" Target="../media/image19.png"/></Relationships>
</file>

<file path=ppt/slides/_rels/slide2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3" Type="http://schemas.openxmlformats.org/officeDocument/2006/relationships/image" Target="../media/image650.png"/><Relationship Id="rId7" Type="http://schemas.openxmlformats.org/officeDocument/2006/relationships/image" Target="../media/image69.png"/><Relationship Id="rId12" Type="http://schemas.openxmlformats.org/officeDocument/2006/relationships/image" Target="../media/image74.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6.png"/><Relationship Id="rId10" Type="http://schemas.openxmlformats.org/officeDocument/2006/relationships/image" Target="../media/image72.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customXml" Target="../ink/ink8.xml"/></Relationships>
</file>

<file path=ppt/slides/_rels/slide2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hyperlink" Target="https://www.ego-network.org/dokuwiki/doku.php?id=public:howagliderwork" TargetMode="Externa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6.w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50.png"/><Relationship Id="rId7" Type="http://schemas.openxmlformats.org/officeDocument/2006/relationships/image" Target="../media/image15.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54.png"/><Relationship Id="rId5" Type="http://schemas.openxmlformats.org/officeDocument/2006/relationships/image" Target="../media/image11.png"/><Relationship Id="rId10" Type="http://schemas.openxmlformats.org/officeDocument/2006/relationships/image" Target="../media/image53.png"/><Relationship Id="rId4" Type="http://schemas.openxmlformats.org/officeDocument/2006/relationships/image" Target="../media/image10.png"/><Relationship Id="rId9" Type="http://schemas.openxmlformats.org/officeDocument/2006/relationships/image" Target="../media/image52.png"/></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55.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customXml" Target="../ink/ink1.xml"/></Relationships>
</file>

<file path=ppt/slides/_rels/slide7.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231.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7A6849-B028-4BDD-AAC0-43FEEE161503}"/>
              </a:ext>
            </a:extLst>
          </p:cNvPr>
          <p:cNvSpPr>
            <a:spLocks noGrp="1"/>
          </p:cNvSpPr>
          <p:nvPr>
            <p:ph type="ctrTitle"/>
          </p:nvPr>
        </p:nvSpPr>
        <p:spPr>
          <a:xfrm>
            <a:off x="1357222" y="1461668"/>
            <a:ext cx="9144000" cy="2387600"/>
          </a:xfrm>
        </p:spPr>
        <p:txBody>
          <a:bodyPr>
            <a:normAutofit fontScale="90000"/>
          </a:bodyPr>
          <a:lstStyle/>
          <a:p>
            <a:r>
              <a:rPr lang="en-US" dirty="0"/>
              <a:t>Data Assimilation in Dynamical Systems</a:t>
            </a:r>
            <a:br>
              <a:rPr lang="en-US" dirty="0"/>
            </a:br>
            <a:r>
              <a:rPr lang="en-US" dirty="0"/>
              <a:t>Lecture 9</a:t>
            </a:r>
          </a:p>
        </p:txBody>
      </p:sp>
      <p:sp>
        <p:nvSpPr>
          <p:cNvPr id="3" name="Subtitle 2">
            <a:extLst>
              <a:ext uri="{FF2B5EF4-FFF2-40B4-BE49-F238E27FC236}">
                <a16:creationId xmlns:a16="http://schemas.microsoft.com/office/drawing/2014/main" id="{B7FE6350-5770-4AEB-BFEC-98CD7CC4F309}"/>
              </a:ext>
            </a:extLst>
          </p:cNvPr>
          <p:cNvSpPr>
            <a:spLocks noGrp="1"/>
          </p:cNvSpPr>
          <p:nvPr>
            <p:ph type="subTitle" idx="1"/>
          </p:nvPr>
        </p:nvSpPr>
        <p:spPr>
          <a:xfrm>
            <a:off x="1357222" y="4079875"/>
            <a:ext cx="9144000" cy="1655762"/>
          </a:xfrm>
        </p:spPr>
        <p:txBody>
          <a:bodyPr/>
          <a:lstStyle/>
          <a:p>
            <a:r>
              <a:rPr lang="en-US" dirty="0"/>
              <a:t>Chris Jones, Amit Apte, Erik Van Vleck</a:t>
            </a:r>
          </a:p>
        </p:txBody>
      </p:sp>
    </p:spTree>
    <p:extLst>
      <p:ext uri="{BB962C8B-B14F-4D97-AF65-F5344CB8AC3E}">
        <p14:creationId xmlns:p14="http://schemas.microsoft.com/office/powerpoint/2010/main" val="35733118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9AF0533-1A0C-4BE2-9B1A-C504A2B82AF3}"/>
              </a:ext>
            </a:extLst>
          </p:cNvPr>
          <p:cNvSpPr txBox="1"/>
          <p:nvPr/>
        </p:nvSpPr>
        <p:spPr>
          <a:xfrm>
            <a:off x="6378632" y="845126"/>
            <a:ext cx="4682836" cy="646331"/>
          </a:xfrm>
          <a:prstGeom prst="rect">
            <a:avLst/>
          </a:prstGeom>
          <a:noFill/>
        </p:spPr>
        <p:txBody>
          <a:bodyPr wrap="square" rtlCol="0">
            <a:spAutoFit/>
          </a:bodyPr>
          <a:lstStyle/>
          <a:p>
            <a:r>
              <a:rPr lang="en-US" sz="3600" dirty="0">
                <a:solidFill>
                  <a:srgbClr val="FF0000"/>
                </a:solidFill>
              </a:rPr>
              <a:t>Computational model</a:t>
            </a:r>
          </a:p>
        </p:txBody>
      </p:sp>
      <p:sp>
        <p:nvSpPr>
          <p:cNvPr id="3" name="TextBox 2">
            <a:extLst>
              <a:ext uri="{FF2B5EF4-FFF2-40B4-BE49-F238E27FC236}">
                <a16:creationId xmlns:a16="http://schemas.microsoft.com/office/drawing/2014/main" id="{B2784AC0-7F7C-4079-A6CA-B06C4953D146}"/>
              </a:ext>
            </a:extLst>
          </p:cNvPr>
          <p:cNvSpPr txBox="1"/>
          <p:nvPr/>
        </p:nvSpPr>
        <p:spPr>
          <a:xfrm>
            <a:off x="967047" y="845126"/>
            <a:ext cx="4095404" cy="646331"/>
          </a:xfrm>
          <a:prstGeom prst="rect">
            <a:avLst/>
          </a:prstGeom>
          <a:noFill/>
        </p:spPr>
        <p:txBody>
          <a:bodyPr wrap="square" rtlCol="0">
            <a:spAutoFit/>
          </a:bodyPr>
          <a:lstStyle/>
          <a:p>
            <a:r>
              <a:rPr lang="en-US" sz="3600" dirty="0">
                <a:solidFill>
                  <a:srgbClr val="FF0000"/>
                </a:solidFill>
              </a:rPr>
              <a:t>Mathematical model</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CA0986F-111F-42A7-AFF5-43A25EC7ACB2}"/>
                  </a:ext>
                </a:extLst>
              </p:cNvPr>
              <p:cNvSpPr txBox="1"/>
              <p:nvPr/>
            </p:nvSpPr>
            <p:spPr>
              <a:xfrm>
                <a:off x="1859280" y="2258290"/>
                <a:ext cx="1666738" cy="14274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US" sz="3200" b="0" i="1" smtClean="0">
                              <a:latin typeface="Cambria Math" panose="02040503050406030204" pitchFamily="18" charset="0"/>
                            </a:rPr>
                            <m:t>𝑥</m:t>
                          </m:r>
                        </m:e>
                      </m:acc>
                      <m:r>
                        <a:rPr lang="en-US" sz="3200" b="0" i="1" smtClean="0">
                          <a:latin typeface="Cambria Math" panose="02040503050406030204" pitchFamily="18" charset="0"/>
                        </a:rPr>
                        <m:t>=</m:t>
                      </m:r>
                      <m:r>
                        <a:rPr lang="en-US" sz="3200" b="0" i="1" smtClean="0">
                          <a:latin typeface="Cambria Math" panose="02040503050406030204" pitchFamily="18" charset="0"/>
                        </a:rPr>
                        <m:t>𝑓</m:t>
                      </m:r>
                      <m:d>
                        <m:dPr>
                          <m:ctrlPr>
                            <a:rPr lang="en-US" sz="3200" b="0" i="1" smtClean="0">
                              <a:latin typeface="Cambria Math" panose="02040503050406030204" pitchFamily="18" charset="0"/>
                            </a:rPr>
                          </m:ctrlPr>
                        </m:dPr>
                        <m:e>
                          <m:r>
                            <a:rPr lang="en-US" sz="3200" b="0" i="1" smtClean="0">
                              <a:latin typeface="Cambria Math" panose="02040503050406030204" pitchFamily="18" charset="0"/>
                            </a:rPr>
                            <m:t>𝑥</m:t>
                          </m:r>
                        </m:e>
                      </m:d>
                    </m:oMath>
                  </m:oMathPara>
                </a14:m>
                <a:endParaRPr lang="en-US" sz="3200" b="0" dirty="0"/>
              </a:p>
              <a:p>
                <a:pPr/>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acc>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𝑑</m:t>
                          </m:r>
                        </m:num>
                        <m:den>
                          <m:r>
                            <a:rPr lang="en-US" sz="3200" b="0" i="1" smtClean="0">
                              <a:latin typeface="Cambria Math" panose="02040503050406030204" pitchFamily="18" charset="0"/>
                            </a:rPr>
                            <m:t>𝑑𝑡</m:t>
                          </m:r>
                        </m:den>
                      </m:f>
                    </m:oMath>
                  </m:oMathPara>
                </a14:m>
                <a:endParaRPr lang="en-US" sz="3200" dirty="0"/>
              </a:p>
            </p:txBody>
          </p:sp>
        </mc:Choice>
        <mc:Fallback xmlns="">
          <p:sp>
            <p:nvSpPr>
              <p:cNvPr id="4" name="TextBox 3">
                <a:extLst>
                  <a:ext uri="{FF2B5EF4-FFF2-40B4-BE49-F238E27FC236}">
                    <a16:creationId xmlns:a16="http://schemas.microsoft.com/office/drawing/2014/main" id="{ACA0986F-111F-42A7-AFF5-43A25EC7ACB2}"/>
                  </a:ext>
                </a:extLst>
              </p:cNvPr>
              <p:cNvSpPr txBox="1">
                <a:spLocks noRot="1" noChangeAspect="1" noMove="1" noResize="1" noEditPoints="1" noAdjustHandles="1" noChangeArrowheads="1" noChangeShapeType="1" noTextEdit="1"/>
              </p:cNvSpPr>
              <p:nvPr/>
            </p:nvSpPr>
            <p:spPr>
              <a:xfrm>
                <a:off x="1859280" y="2258290"/>
                <a:ext cx="1666738" cy="142744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B1F6883-1F35-4BF8-BF36-1B9005729A13}"/>
                  </a:ext>
                </a:extLst>
              </p:cNvPr>
              <p:cNvSpPr txBox="1"/>
              <p:nvPr/>
            </p:nvSpPr>
            <p:spPr>
              <a:xfrm>
                <a:off x="5957454" y="2258290"/>
                <a:ext cx="5026429" cy="668645"/>
              </a:xfrm>
              <a:prstGeom prst="rect">
                <a:avLst/>
              </a:prstGeom>
              <a:noFill/>
            </p:spPr>
            <p:txBody>
              <a:bodyPr wrap="square" rtlCol="0">
                <a:spAutoFit/>
              </a:bodyPr>
              <a:lstStyle/>
              <a:p>
                <a:r>
                  <a:rPr lang="en-US" dirty="0"/>
                  <a:t>Divide </a:t>
                </a:r>
                <a14:m>
                  <m:oMath xmlns:m="http://schemas.openxmlformats.org/officeDocument/2006/math">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𝑖</m:t>
                            </m:r>
                          </m:sub>
                        </m:sSub>
                      </m:e>
                    </m:d>
                  </m:oMath>
                </a14:m>
                <a:r>
                  <a:rPr lang="en-US" dirty="0"/>
                  <a:t> into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 </m:t>
                    </m:r>
                  </m:oMath>
                </a14:m>
                <a:r>
                  <a:rPr lang="en-US" dirty="0"/>
                  <a:t>equal subintervals of length </a:t>
                </a:r>
                <a14:m>
                  <m:oMath xmlns:m="http://schemas.openxmlformats.org/officeDocument/2006/math">
                    <m:r>
                      <a:rPr lang="en-US" b="0" i="1" smtClean="0">
                        <a:latin typeface="Cambria Math" panose="02040503050406030204" pitchFamily="18" charset="0"/>
                      </a:rPr>
                      <m:t>h</m:t>
                    </m:r>
                  </m:oMath>
                </a14:m>
                <a:endParaRPr lang="en-US" b="0" dirty="0"/>
              </a:p>
              <a:p>
                <a:r>
                  <a:rPr lang="en-US" dirty="0"/>
                  <a:t>	  Se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𝑗</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m:t>
                        </m:r>
                        <m:r>
                          <a:rPr lang="en-US" i="1">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𝑗h</m:t>
                    </m:r>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𝑛</m:t>
                    </m:r>
                    <m:r>
                      <a:rPr lang="en-US" b="0" i="0" smtClean="0">
                        <a:latin typeface="Cambria Math" panose="02040503050406030204" pitchFamily="18" charset="0"/>
                        <a:ea typeface="Cambria Math" panose="02040503050406030204" pitchFamily="18" charset="0"/>
                      </a:rPr>
                      <m:t>.</m:t>
                    </m:r>
                  </m:oMath>
                </a14:m>
                <a:endParaRPr lang="en-US" dirty="0"/>
              </a:p>
            </p:txBody>
          </p:sp>
        </mc:Choice>
        <mc:Fallback xmlns="">
          <p:sp>
            <p:nvSpPr>
              <p:cNvPr id="5" name="TextBox 4">
                <a:extLst>
                  <a:ext uri="{FF2B5EF4-FFF2-40B4-BE49-F238E27FC236}">
                    <a16:creationId xmlns:a16="http://schemas.microsoft.com/office/drawing/2014/main" id="{EB1F6883-1F35-4BF8-BF36-1B9005729A13}"/>
                  </a:ext>
                </a:extLst>
              </p:cNvPr>
              <p:cNvSpPr txBox="1">
                <a:spLocks noRot="1" noChangeAspect="1" noMove="1" noResize="1" noEditPoints="1" noAdjustHandles="1" noChangeArrowheads="1" noChangeShapeType="1" noTextEdit="1"/>
              </p:cNvSpPr>
              <p:nvPr/>
            </p:nvSpPr>
            <p:spPr>
              <a:xfrm>
                <a:off x="5957454" y="2258290"/>
                <a:ext cx="5026429" cy="668645"/>
              </a:xfrm>
              <a:prstGeom prst="rect">
                <a:avLst/>
              </a:prstGeom>
              <a:blipFill>
                <a:blip r:embed="rId3"/>
                <a:stretch>
                  <a:fillRect l="-970" t="-4545" b="-1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CF5AFF3-C167-456B-BB9D-0A003683FFDB}"/>
                  </a:ext>
                </a:extLst>
              </p:cNvPr>
              <p:cNvSpPr txBox="1"/>
              <p:nvPr/>
            </p:nvSpPr>
            <p:spPr>
              <a:xfrm>
                <a:off x="6540684" y="3095105"/>
                <a:ext cx="3588675" cy="5527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𝑥</m:t>
                      </m:r>
                      <m:d>
                        <m:dPr>
                          <m:ctrlPr>
                            <a:rPr lang="en-US" sz="2400" b="0" i="1" smtClean="0">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𝑠</m:t>
                              </m:r>
                            </m:e>
                            <m:sub>
                              <m:r>
                                <a:rPr lang="en-US" sz="2400" i="1">
                                  <a:latin typeface="Cambria Math" panose="02040503050406030204" pitchFamily="18" charset="0"/>
                                </a:rPr>
                                <m:t>𝑗</m:t>
                              </m:r>
                            </m:sub>
                          </m:sSub>
                        </m:e>
                      </m:d>
                      <m:r>
                        <a:rPr lang="en-US" sz="2400" b="0" i="0" smtClean="0">
                          <a:latin typeface="Cambria Math" panose="02040503050406030204" pitchFamily="18" charset="0"/>
                        </a:rPr>
                        <m:t>=</m:t>
                      </m:r>
                      <m:r>
                        <a:rPr lang="en-US" sz="2400" i="1">
                          <a:latin typeface="Cambria Math" panose="02040503050406030204" pitchFamily="18" charset="0"/>
                        </a:rPr>
                        <m:t>𝑥</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𝑠</m:t>
                              </m:r>
                            </m:e>
                            <m:sub>
                              <m:r>
                                <a:rPr lang="en-US" sz="2400" i="1">
                                  <a:latin typeface="Cambria Math" panose="02040503050406030204" pitchFamily="18" charset="0"/>
                                </a:rPr>
                                <m:t>𝑗</m:t>
                              </m:r>
                            </m:sub>
                          </m:sSub>
                        </m:e>
                      </m:d>
                      <m:r>
                        <a:rPr lang="en-US" sz="2400" b="0" i="1" smtClean="0">
                          <a:latin typeface="Cambria Math" panose="02040503050406030204" pitchFamily="18" charset="0"/>
                        </a:rPr>
                        <m:t>+</m:t>
                      </m:r>
                      <m:r>
                        <a:rPr lang="en-US" sz="2400" b="0" i="1" smtClean="0">
                          <a:latin typeface="Cambria Math" panose="02040503050406030204" pitchFamily="18" charset="0"/>
                        </a:rPr>
                        <m:t>h𝑓</m:t>
                      </m:r>
                      <m:d>
                        <m:dPr>
                          <m:ctrlPr>
                            <a:rPr lang="en-US" sz="2400" b="0" i="1" smtClean="0">
                              <a:latin typeface="Cambria Math" panose="02040503050406030204" pitchFamily="18" charset="0"/>
                            </a:rPr>
                          </m:ctrlPr>
                        </m:dPr>
                        <m:e>
                          <m:r>
                            <a:rPr lang="en-US" sz="2400" i="1">
                              <a:latin typeface="Cambria Math" panose="02040503050406030204" pitchFamily="18" charset="0"/>
                            </a:rPr>
                            <m:t>𝑥</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𝑠</m:t>
                                  </m:r>
                                </m:e>
                                <m:sub>
                                  <m:r>
                                    <a:rPr lang="en-US" sz="2400" i="1">
                                      <a:latin typeface="Cambria Math" panose="02040503050406030204" pitchFamily="18" charset="0"/>
                                    </a:rPr>
                                    <m:t>𝑗</m:t>
                                  </m:r>
                                </m:sub>
                              </m:sSub>
                            </m:e>
                          </m:d>
                        </m:e>
                      </m:d>
                    </m:oMath>
                  </m:oMathPara>
                </a14:m>
                <a:endParaRPr lang="en-US" sz="2400" dirty="0"/>
              </a:p>
            </p:txBody>
          </p:sp>
        </mc:Choice>
        <mc:Fallback xmlns="">
          <p:sp>
            <p:nvSpPr>
              <p:cNvPr id="6" name="TextBox 5">
                <a:extLst>
                  <a:ext uri="{FF2B5EF4-FFF2-40B4-BE49-F238E27FC236}">
                    <a16:creationId xmlns:a16="http://schemas.microsoft.com/office/drawing/2014/main" id="{9CF5AFF3-C167-456B-BB9D-0A003683FFDB}"/>
                  </a:ext>
                </a:extLst>
              </p:cNvPr>
              <p:cNvSpPr txBox="1">
                <a:spLocks noRot="1" noChangeAspect="1" noMove="1" noResize="1" noEditPoints="1" noAdjustHandles="1" noChangeArrowheads="1" noChangeShapeType="1" noTextEdit="1"/>
              </p:cNvSpPr>
              <p:nvPr/>
            </p:nvSpPr>
            <p:spPr>
              <a:xfrm>
                <a:off x="6540684" y="3095105"/>
                <a:ext cx="3588675" cy="552715"/>
              </a:xfrm>
              <a:prstGeom prst="rect">
                <a:avLst/>
              </a:prstGeom>
              <a:blipFill>
                <a:blip r:embed="rId4"/>
                <a:stretch>
                  <a:fillRect/>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7BA257A-686C-4061-A82F-B48E76D8C686}"/>
              </a:ext>
            </a:extLst>
          </p:cNvPr>
          <p:cNvSpPr txBox="1"/>
          <p:nvPr/>
        </p:nvSpPr>
        <p:spPr>
          <a:xfrm flipH="1">
            <a:off x="7566431" y="3740727"/>
            <a:ext cx="1998746" cy="369332"/>
          </a:xfrm>
          <a:prstGeom prst="rect">
            <a:avLst/>
          </a:prstGeom>
          <a:noFill/>
        </p:spPr>
        <p:txBody>
          <a:bodyPr wrap="square" rtlCol="0">
            <a:spAutoFit/>
          </a:bodyPr>
          <a:lstStyle/>
          <a:p>
            <a:r>
              <a:rPr lang="en-US" dirty="0"/>
              <a:t>(Euler Method)</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7DE331A-7363-4618-A89E-995E4D16A4EA}"/>
                  </a:ext>
                </a:extLst>
              </p:cNvPr>
              <p:cNvSpPr txBox="1"/>
              <p:nvPr/>
            </p:nvSpPr>
            <p:spPr>
              <a:xfrm>
                <a:off x="1885647" y="5139286"/>
                <a:ext cx="9892145" cy="688394"/>
              </a:xfrm>
              <a:prstGeom prst="rect">
                <a:avLst/>
              </a:prstGeom>
              <a:noFill/>
            </p:spPr>
            <p:txBody>
              <a:bodyPr wrap="square" rtlCol="0">
                <a:spAutoFit/>
              </a:bodyPr>
              <a:lstStyle/>
              <a:p>
                <a:r>
                  <a:rPr lang="en-US" dirty="0"/>
                  <a:t>Note: if external forcing is included the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e>
                    </m:d>
                  </m:oMath>
                </a14:m>
                <a:r>
                  <a:rPr lang="en-US" dirty="0"/>
                  <a:t> and </a:t>
                </a:r>
                <a14:m>
                  <m:oMath xmlns:m="http://schemas.openxmlformats.org/officeDocument/2006/math">
                    <m:r>
                      <a:rPr lang="en-US" i="1">
                        <a:latin typeface="Cambria Math" panose="02040503050406030204" pitchFamily="18" charset="0"/>
                      </a:rPr>
                      <m:t>𝑥</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𝑗</m:t>
                            </m:r>
                          </m:sub>
                        </m:sSub>
                      </m:e>
                    </m:d>
                    <m:r>
                      <a:rPr lang="en-US">
                        <a:latin typeface="Cambria Math" panose="02040503050406030204" pitchFamily="18" charset="0"/>
                      </a:rPr>
                      <m:t>=</m:t>
                    </m:r>
                    <m:r>
                      <a:rPr lang="en-US" i="1">
                        <a:latin typeface="Cambria Math" panose="02040503050406030204" pitchFamily="18" charset="0"/>
                      </a:rPr>
                      <m:t>𝑥</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𝑗</m:t>
                            </m:r>
                          </m:sub>
                        </m:sSub>
                      </m:e>
                    </m:d>
                    <m:r>
                      <a:rPr lang="en-US" i="1">
                        <a:latin typeface="Cambria Math" panose="02040503050406030204" pitchFamily="18" charset="0"/>
                      </a:rPr>
                      <m:t>+</m:t>
                    </m:r>
                    <m:r>
                      <a:rPr lang="en-US" i="1">
                        <a:latin typeface="Cambria Math" panose="02040503050406030204" pitchFamily="18" charset="0"/>
                      </a:rPr>
                      <m:t>h𝑓</m:t>
                    </m:r>
                    <m:d>
                      <m:dPr>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𝑗</m:t>
                                </m:r>
                              </m:sub>
                            </m:sSub>
                          </m:e>
                        </m:d>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𝑗</m:t>
                            </m:r>
                          </m:sub>
                        </m:sSub>
                      </m:e>
                    </m:d>
                  </m:oMath>
                </a14:m>
                <a:endParaRPr lang="en-US" dirty="0"/>
              </a:p>
              <a:p>
                <a:r>
                  <a:rPr lang="en-US" dirty="0"/>
                  <a:t>  </a:t>
                </a:r>
              </a:p>
            </p:txBody>
          </p:sp>
        </mc:Choice>
        <mc:Fallback xmlns="">
          <p:sp>
            <p:nvSpPr>
              <p:cNvPr id="8" name="TextBox 7">
                <a:extLst>
                  <a:ext uri="{FF2B5EF4-FFF2-40B4-BE49-F238E27FC236}">
                    <a16:creationId xmlns:a16="http://schemas.microsoft.com/office/drawing/2014/main" id="{67DE331A-7363-4618-A89E-995E4D16A4EA}"/>
                  </a:ext>
                </a:extLst>
              </p:cNvPr>
              <p:cNvSpPr txBox="1">
                <a:spLocks noRot="1" noChangeAspect="1" noMove="1" noResize="1" noEditPoints="1" noAdjustHandles="1" noChangeArrowheads="1" noChangeShapeType="1" noTextEdit="1"/>
              </p:cNvSpPr>
              <p:nvPr/>
            </p:nvSpPr>
            <p:spPr>
              <a:xfrm>
                <a:off x="1885647" y="5139286"/>
                <a:ext cx="9892145" cy="688394"/>
              </a:xfrm>
              <a:prstGeom prst="rect">
                <a:avLst/>
              </a:prstGeom>
              <a:blipFill>
                <a:blip r:embed="rId5"/>
                <a:stretch>
                  <a:fillRect l="-493" t="-885"/>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6">
            <p14:nvContentPartPr>
              <p14:cNvPr id="9" name="Ink 8">
                <a:extLst>
                  <a:ext uri="{FF2B5EF4-FFF2-40B4-BE49-F238E27FC236}">
                    <a16:creationId xmlns:a16="http://schemas.microsoft.com/office/drawing/2014/main" id="{0AE50174-E247-4F1F-B17C-4F5598F9A0D6}"/>
                  </a:ext>
                </a:extLst>
              </p14:cNvPr>
              <p14:cNvContentPartPr/>
              <p14:nvPr/>
            </p14:nvContentPartPr>
            <p14:xfrm>
              <a:off x="6274800" y="3899160"/>
              <a:ext cx="5817600" cy="851760"/>
            </p14:xfrm>
          </p:contentPart>
        </mc:Choice>
        <mc:Fallback xmlns="">
          <p:pic>
            <p:nvPicPr>
              <p:cNvPr id="9" name="Ink 8">
                <a:extLst>
                  <a:ext uri="{FF2B5EF4-FFF2-40B4-BE49-F238E27FC236}">
                    <a16:creationId xmlns:a16="http://schemas.microsoft.com/office/drawing/2014/main" id="{0AE50174-E247-4F1F-B17C-4F5598F9A0D6}"/>
                  </a:ext>
                </a:extLst>
              </p:cNvPr>
              <p:cNvPicPr/>
              <p:nvPr/>
            </p:nvPicPr>
            <p:blipFill>
              <a:blip r:embed="rId7"/>
              <a:stretch>
                <a:fillRect/>
              </a:stretch>
            </p:blipFill>
            <p:spPr>
              <a:xfrm>
                <a:off x="6265440" y="3889800"/>
                <a:ext cx="5836320" cy="870480"/>
              </a:xfrm>
              <a:prstGeom prst="rect">
                <a:avLst/>
              </a:prstGeom>
            </p:spPr>
          </p:pic>
        </mc:Fallback>
      </mc:AlternateContent>
    </p:spTree>
    <p:extLst>
      <p:ext uri="{BB962C8B-B14F-4D97-AF65-F5344CB8AC3E}">
        <p14:creationId xmlns:p14="http://schemas.microsoft.com/office/powerpoint/2010/main" val="2175810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9F529C3-C941-49FD-8C67-82F134F64BDB}"/>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lumMod val="50000"/>
              <a:lumOff val="5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0586029-32A0-47E5-9AEC-AE3ABA6B94D0}"/>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w="9525">
            <a:noFill/>
          </a:ln>
          <a:effectLst>
            <a:outerShdw blurRad="63500" dist="17780" dir="5400000" algn="t" rotWithShape="0">
              <a:prstClr val="black">
                <a:alpha val="4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B3D2D52B-06D0-4394-AE56-26FA24D9F2BA}"/>
              </a:ext>
            </a:extLst>
          </p:cNvPr>
          <p:cNvPicPr>
            <a:picLocks noChangeAspect="1"/>
          </p:cNvPicPr>
          <p:nvPr/>
        </p:nvPicPr>
        <p:blipFill>
          <a:blip r:embed="rId2"/>
          <a:stretch>
            <a:fillRect/>
          </a:stretch>
        </p:blipFill>
        <p:spPr>
          <a:xfrm>
            <a:off x="6253817" y="2014296"/>
            <a:ext cx="5294715" cy="3168578"/>
          </a:xfrm>
          <a:prstGeom prst="rect">
            <a:avLst/>
          </a:prstGeom>
        </p:spPr>
      </p:pic>
      <p:pic>
        <p:nvPicPr>
          <p:cNvPr id="3" name="Picture 2" descr="A screenshot of a cell phone&#10;&#10;Description generated with very high confidence">
            <a:extLst>
              <a:ext uri="{FF2B5EF4-FFF2-40B4-BE49-F238E27FC236}">
                <a16:creationId xmlns:a16="http://schemas.microsoft.com/office/drawing/2014/main" id="{5FEA1990-B286-4290-B91E-6CE13FC3A7C7}"/>
              </a:ext>
            </a:extLst>
          </p:cNvPr>
          <p:cNvPicPr>
            <a:picLocks noChangeAspect="1"/>
          </p:cNvPicPr>
          <p:nvPr/>
        </p:nvPicPr>
        <p:blipFill rotWithShape="1">
          <a:blip r:embed="rId3">
            <a:extLst>
              <a:ext uri="{28A0092B-C50C-407E-A947-70E740481C1C}">
                <a14:useLocalDpi xmlns:a14="http://schemas.microsoft.com/office/drawing/2010/main" val="0"/>
              </a:ext>
            </a:extLst>
          </a:blip>
          <a:srcRect r="97" b="28580"/>
          <a:stretch/>
        </p:blipFill>
        <p:spPr>
          <a:xfrm>
            <a:off x="643467" y="2014296"/>
            <a:ext cx="5294716" cy="2829406"/>
          </a:xfrm>
          <a:prstGeom prst="rect">
            <a:avLst/>
          </a:prstGeom>
        </p:spPr>
      </p:pic>
      <p:cxnSp>
        <p:nvCxnSpPr>
          <p:cNvPr id="13" name="Straight Connector 12">
            <a:extLst>
              <a:ext uri="{FF2B5EF4-FFF2-40B4-BE49-F238E27FC236}">
                <a16:creationId xmlns:a16="http://schemas.microsoft.com/office/drawing/2014/main" id="{8C730EAB-A532-4295-A302-FB4B90DB9F5E}"/>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079958" y="1143000"/>
            <a:ext cx="0" cy="4572000"/>
          </a:xfrm>
          <a:prstGeom prst="line">
            <a:avLst/>
          </a:prstGeom>
          <a:ln>
            <a:solidFill>
              <a:srgbClr val="4E4E4E"/>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58981875-6824-4DB8-8D9F-A02725040354}"/>
              </a:ext>
            </a:extLst>
          </p:cNvPr>
          <p:cNvSpPr txBox="1"/>
          <p:nvPr/>
        </p:nvSpPr>
        <p:spPr>
          <a:xfrm>
            <a:off x="6378632" y="845126"/>
            <a:ext cx="4682836" cy="646331"/>
          </a:xfrm>
          <a:prstGeom prst="rect">
            <a:avLst/>
          </a:prstGeom>
          <a:noFill/>
        </p:spPr>
        <p:txBody>
          <a:bodyPr wrap="square" rtlCol="0">
            <a:spAutoFit/>
          </a:bodyPr>
          <a:lstStyle/>
          <a:p>
            <a:r>
              <a:rPr lang="en-US" sz="3600" dirty="0">
                <a:solidFill>
                  <a:srgbClr val="FF0000"/>
                </a:solidFill>
              </a:rPr>
              <a:t>Computational model</a:t>
            </a:r>
          </a:p>
        </p:txBody>
      </p:sp>
      <p:sp>
        <p:nvSpPr>
          <p:cNvPr id="10" name="TextBox 9">
            <a:extLst>
              <a:ext uri="{FF2B5EF4-FFF2-40B4-BE49-F238E27FC236}">
                <a16:creationId xmlns:a16="http://schemas.microsoft.com/office/drawing/2014/main" id="{C7C0EB05-829B-4805-9132-21B67609287C}"/>
              </a:ext>
            </a:extLst>
          </p:cNvPr>
          <p:cNvSpPr txBox="1"/>
          <p:nvPr/>
        </p:nvSpPr>
        <p:spPr>
          <a:xfrm>
            <a:off x="967047" y="845126"/>
            <a:ext cx="4095404" cy="646331"/>
          </a:xfrm>
          <a:prstGeom prst="rect">
            <a:avLst/>
          </a:prstGeom>
          <a:noFill/>
        </p:spPr>
        <p:txBody>
          <a:bodyPr wrap="square" rtlCol="0">
            <a:spAutoFit/>
          </a:bodyPr>
          <a:lstStyle/>
          <a:p>
            <a:r>
              <a:rPr lang="en-US" sz="3600" dirty="0">
                <a:solidFill>
                  <a:srgbClr val="FF0000"/>
                </a:solidFill>
              </a:rPr>
              <a:t>Mathematical model</a:t>
            </a:r>
          </a:p>
        </p:txBody>
      </p:sp>
    </p:spTree>
    <p:extLst>
      <p:ext uri="{BB962C8B-B14F-4D97-AF65-F5344CB8AC3E}">
        <p14:creationId xmlns:p14="http://schemas.microsoft.com/office/powerpoint/2010/main" val="5635092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99E7EB2D-5C21-481E-A148-4EDD3E1E00FE}"/>
              </a:ext>
            </a:extLst>
          </p:cNvPr>
          <p:cNvPicPr>
            <a:picLocks noChangeAspect="1" noChangeArrowheads="1"/>
          </p:cNvPicPr>
          <p:nvPr/>
        </p:nvPicPr>
        <p:blipFill rotWithShape="1">
          <a:blip r:embed="rId2" cstate="print"/>
          <a:srcRect l="428" t="-24135" r="1106" b="39448"/>
          <a:stretch/>
        </p:blipFill>
        <p:spPr bwMode="auto">
          <a:xfrm>
            <a:off x="860369" y="3870961"/>
            <a:ext cx="5091544" cy="1088966"/>
          </a:xfrm>
          <a:prstGeom prst="rect">
            <a:avLst/>
          </a:prstGeom>
          <a:noFill/>
          <a:ln w="9525">
            <a:noFill/>
            <a:miter lim="800000"/>
            <a:headEnd/>
            <a:tailEnd/>
          </a:ln>
          <a:effectLst/>
        </p:spPr>
      </p:pic>
      <p:pic>
        <p:nvPicPr>
          <p:cNvPr id="3" name="Picture 2">
            <a:extLst>
              <a:ext uri="{FF2B5EF4-FFF2-40B4-BE49-F238E27FC236}">
                <a16:creationId xmlns:a16="http://schemas.microsoft.com/office/drawing/2014/main" id="{7A8DC107-FA9A-4E1D-80E5-DD4899492165}"/>
              </a:ext>
            </a:extLst>
          </p:cNvPr>
          <p:cNvPicPr>
            <a:picLocks noChangeAspect="1" noChangeArrowheads="1"/>
          </p:cNvPicPr>
          <p:nvPr/>
        </p:nvPicPr>
        <p:blipFill>
          <a:blip r:embed="rId3" cstate="print"/>
          <a:srcRect/>
          <a:stretch>
            <a:fillRect/>
          </a:stretch>
        </p:blipFill>
        <p:spPr bwMode="auto">
          <a:xfrm>
            <a:off x="7281949" y="2243051"/>
            <a:ext cx="3857625" cy="3012043"/>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9144C90-E661-48D2-ACBA-212AC9CFE9D3}"/>
                  </a:ext>
                </a:extLst>
              </p:cNvPr>
              <p:cNvSpPr txBox="1"/>
              <p:nvPr/>
            </p:nvSpPr>
            <p:spPr>
              <a:xfrm>
                <a:off x="1864822" y="2243051"/>
                <a:ext cx="2389629" cy="9848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US" sz="3200" b="0" i="1" smtClean="0">
                              <a:latin typeface="Cambria Math" panose="02040503050406030204" pitchFamily="18" charset="0"/>
                            </a:rPr>
                            <m:t>𝑥</m:t>
                          </m:r>
                        </m:e>
                      </m:acc>
                      <m:r>
                        <a:rPr lang="en-US" sz="3200" b="0" i="1" smtClean="0">
                          <a:latin typeface="Cambria Math" panose="02040503050406030204" pitchFamily="18" charset="0"/>
                        </a:rPr>
                        <m:t>=</m:t>
                      </m:r>
                      <m:r>
                        <a:rPr lang="en-US" sz="3200" b="0" i="1" smtClean="0">
                          <a:latin typeface="Cambria Math" panose="02040503050406030204" pitchFamily="18" charset="0"/>
                        </a:rPr>
                        <m:t>𝑢</m:t>
                      </m:r>
                      <m:d>
                        <m:dPr>
                          <m:ctrlPr>
                            <a:rPr lang="en-US" sz="3200" b="0" i="1" smtClean="0">
                              <a:latin typeface="Cambria Math" panose="02040503050406030204" pitchFamily="18" charset="0"/>
                            </a:rPr>
                          </m:ctrlPr>
                        </m:dPr>
                        <m:e>
                          <m:r>
                            <a:rPr lang="en-US" sz="3200" b="0" i="1" smtClean="0">
                              <a:latin typeface="Cambria Math" panose="02040503050406030204" pitchFamily="18" charset="0"/>
                            </a:rPr>
                            <m:t>𝑥</m:t>
                          </m:r>
                          <m:r>
                            <a:rPr lang="en-US" sz="3200" b="0" i="1" smtClean="0">
                              <a:latin typeface="Cambria Math" panose="02040503050406030204" pitchFamily="18" charset="0"/>
                            </a:rPr>
                            <m:t>,</m:t>
                          </m:r>
                          <m:r>
                            <a:rPr lang="en-US" sz="3200" b="0" i="1" smtClean="0">
                              <a:latin typeface="Cambria Math" panose="02040503050406030204" pitchFamily="18" charset="0"/>
                            </a:rPr>
                            <m:t>𝑦</m:t>
                          </m:r>
                          <m:r>
                            <a:rPr lang="en-US" sz="3200" b="0" i="1" smtClean="0">
                              <a:latin typeface="Cambria Math" panose="02040503050406030204" pitchFamily="18" charset="0"/>
                            </a:rPr>
                            <m:t>,</m:t>
                          </m:r>
                          <m:r>
                            <a:rPr lang="en-US" sz="3200" b="0" i="1" smtClean="0">
                              <a:latin typeface="Cambria Math" panose="02040503050406030204" pitchFamily="18" charset="0"/>
                            </a:rPr>
                            <m:t>𝑡</m:t>
                          </m:r>
                        </m:e>
                      </m:d>
                    </m:oMath>
                  </m:oMathPara>
                </a14:m>
                <a:endParaRPr lang="en-US" sz="3200" b="0" dirty="0"/>
              </a:p>
              <a:p>
                <a:pPr/>
                <a14:m>
                  <m:oMathPara xmlns:m="http://schemas.openxmlformats.org/officeDocument/2006/math">
                    <m:oMathParaPr>
                      <m:jc m:val="centerGroup"/>
                    </m:oMathParaPr>
                    <m:oMath xmlns:m="http://schemas.openxmlformats.org/officeDocument/2006/math">
                      <m:acc>
                        <m:accPr>
                          <m:chr m:val="̇"/>
                          <m:ctrlPr>
                            <a:rPr lang="en-US" sz="3200" i="1">
                              <a:latin typeface="Cambria Math" panose="02040503050406030204" pitchFamily="18" charset="0"/>
                            </a:rPr>
                          </m:ctrlPr>
                        </m:accPr>
                        <m:e>
                          <m:r>
                            <a:rPr lang="en-US" sz="3200" b="0" i="1" smtClean="0">
                              <a:latin typeface="Cambria Math" panose="02040503050406030204" pitchFamily="18" charset="0"/>
                            </a:rPr>
                            <m:t>𝑦</m:t>
                          </m:r>
                        </m:e>
                      </m:acc>
                      <m:r>
                        <a:rPr lang="en-US" sz="3200" i="1">
                          <a:latin typeface="Cambria Math" panose="02040503050406030204" pitchFamily="18" charset="0"/>
                        </a:rPr>
                        <m:t>=</m:t>
                      </m:r>
                      <m:r>
                        <a:rPr lang="en-US" sz="3200" b="0" i="1" smtClean="0">
                          <a:latin typeface="Cambria Math" panose="02040503050406030204" pitchFamily="18" charset="0"/>
                        </a:rPr>
                        <m:t>𝑣</m:t>
                      </m:r>
                      <m:d>
                        <m:dPr>
                          <m:ctrlPr>
                            <a:rPr lang="en-US" sz="3200" i="1">
                              <a:latin typeface="Cambria Math" panose="02040503050406030204" pitchFamily="18" charset="0"/>
                            </a:rPr>
                          </m:ctrlPr>
                        </m:dPr>
                        <m:e>
                          <m:r>
                            <a:rPr lang="en-US" sz="3200" i="1">
                              <a:latin typeface="Cambria Math" panose="02040503050406030204" pitchFamily="18" charset="0"/>
                            </a:rPr>
                            <m:t>𝑥</m:t>
                          </m:r>
                          <m:r>
                            <a:rPr lang="en-US" sz="3200" i="1">
                              <a:latin typeface="Cambria Math" panose="02040503050406030204" pitchFamily="18" charset="0"/>
                            </a:rPr>
                            <m:t>,</m:t>
                          </m:r>
                          <m:r>
                            <a:rPr lang="en-US" sz="3200" i="1">
                              <a:latin typeface="Cambria Math" panose="02040503050406030204" pitchFamily="18" charset="0"/>
                            </a:rPr>
                            <m:t>𝑦</m:t>
                          </m:r>
                          <m:r>
                            <a:rPr lang="en-US" sz="3200" i="1">
                              <a:latin typeface="Cambria Math" panose="02040503050406030204" pitchFamily="18" charset="0"/>
                            </a:rPr>
                            <m:t>,</m:t>
                          </m:r>
                          <m:r>
                            <a:rPr lang="en-US" sz="3200" i="1">
                              <a:latin typeface="Cambria Math" panose="02040503050406030204" pitchFamily="18" charset="0"/>
                            </a:rPr>
                            <m:t>𝑡</m:t>
                          </m:r>
                        </m:e>
                      </m:d>
                    </m:oMath>
                  </m:oMathPara>
                </a14:m>
                <a:endParaRPr lang="en-US" dirty="0"/>
              </a:p>
            </p:txBody>
          </p:sp>
        </mc:Choice>
        <mc:Fallback xmlns="">
          <p:sp>
            <p:nvSpPr>
              <p:cNvPr id="4" name="TextBox 3">
                <a:extLst>
                  <a:ext uri="{FF2B5EF4-FFF2-40B4-BE49-F238E27FC236}">
                    <a16:creationId xmlns:a16="http://schemas.microsoft.com/office/drawing/2014/main" id="{29144C90-E661-48D2-ACBA-212AC9CFE9D3}"/>
                  </a:ext>
                </a:extLst>
              </p:cNvPr>
              <p:cNvSpPr txBox="1">
                <a:spLocks noRot="1" noChangeAspect="1" noMove="1" noResize="1" noEditPoints="1" noAdjustHandles="1" noChangeArrowheads="1" noChangeShapeType="1" noTextEdit="1"/>
              </p:cNvSpPr>
              <p:nvPr/>
            </p:nvSpPr>
            <p:spPr>
              <a:xfrm>
                <a:off x="1864822" y="2243051"/>
                <a:ext cx="2389629" cy="984885"/>
              </a:xfrm>
              <a:prstGeom prst="rect">
                <a:avLst/>
              </a:prstGeom>
              <a:blipFill>
                <a:blip r:embed="rId4"/>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96BB7448-53BE-4FCB-8B96-0BD2CE1895CE}"/>
              </a:ext>
            </a:extLst>
          </p:cNvPr>
          <p:cNvSpPr txBox="1"/>
          <p:nvPr/>
        </p:nvSpPr>
        <p:spPr>
          <a:xfrm>
            <a:off x="6378632" y="845126"/>
            <a:ext cx="4682836" cy="646331"/>
          </a:xfrm>
          <a:prstGeom prst="rect">
            <a:avLst/>
          </a:prstGeom>
          <a:noFill/>
        </p:spPr>
        <p:txBody>
          <a:bodyPr wrap="square" rtlCol="0">
            <a:spAutoFit/>
          </a:bodyPr>
          <a:lstStyle/>
          <a:p>
            <a:r>
              <a:rPr lang="en-US" sz="3600" dirty="0">
                <a:solidFill>
                  <a:srgbClr val="FF0000"/>
                </a:solidFill>
              </a:rPr>
              <a:t>Computational model</a:t>
            </a:r>
          </a:p>
        </p:txBody>
      </p:sp>
      <p:sp>
        <p:nvSpPr>
          <p:cNvPr id="6" name="TextBox 5">
            <a:extLst>
              <a:ext uri="{FF2B5EF4-FFF2-40B4-BE49-F238E27FC236}">
                <a16:creationId xmlns:a16="http://schemas.microsoft.com/office/drawing/2014/main" id="{256A0453-4DF2-4DAD-AE04-E41F1D83FED4}"/>
              </a:ext>
            </a:extLst>
          </p:cNvPr>
          <p:cNvSpPr txBox="1"/>
          <p:nvPr/>
        </p:nvSpPr>
        <p:spPr>
          <a:xfrm>
            <a:off x="967047" y="845126"/>
            <a:ext cx="4095404" cy="646331"/>
          </a:xfrm>
          <a:prstGeom prst="rect">
            <a:avLst/>
          </a:prstGeom>
          <a:noFill/>
        </p:spPr>
        <p:txBody>
          <a:bodyPr wrap="square" rtlCol="0">
            <a:spAutoFit/>
          </a:bodyPr>
          <a:lstStyle/>
          <a:p>
            <a:r>
              <a:rPr lang="en-US" sz="3600" dirty="0">
                <a:solidFill>
                  <a:srgbClr val="FF0000"/>
                </a:solidFill>
              </a:rPr>
              <a:t>Mathematical model</a:t>
            </a:r>
          </a:p>
        </p:txBody>
      </p:sp>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4CEB703C-AC73-4AFB-A457-20C87DCFFCDF}"/>
                  </a:ext>
                </a:extLst>
              </p14:cNvPr>
              <p14:cNvContentPartPr/>
              <p14:nvPr/>
            </p14:nvContentPartPr>
            <p14:xfrm>
              <a:off x="4931280" y="1990440"/>
              <a:ext cx="1641600" cy="1329480"/>
            </p14:xfrm>
          </p:contentPart>
        </mc:Choice>
        <mc:Fallback xmlns="">
          <p:pic>
            <p:nvPicPr>
              <p:cNvPr id="7" name="Ink 6">
                <a:extLst>
                  <a:ext uri="{FF2B5EF4-FFF2-40B4-BE49-F238E27FC236}">
                    <a16:creationId xmlns:a16="http://schemas.microsoft.com/office/drawing/2014/main" id="{4CEB703C-AC73-4AFB-A457-20C87DCFFCDF}"/>
                  </a:ext>
                </a:extLst>
              </p:cNvPr>
              <p:cNvPicPr/>
              <p:nvPr/>
            </p:nvPicPr>
            <p:blipFill>
              <a:blip r:embed="rId6"/>
              <a:stretch>
                <a:fillRect/>
              </a:stretch>
            </p:blipFill>
            <p:spPr>
              <a:xfrm>
                <a:off x="4921920" y="1981080"/>
                <a:ext cx="1660320" cy="1348200"/>
              </a:xfrm>
              <a:prstGeom prst="rect">
                <a:avLst/>
              </a:prstGeom>
            </p:spPr>
          </p:pic>
        </mc:Fallback>
      </mc:AlternateContent>
    </p:spTree>
    <p:extLst>
      <p:ext uri="{BB962C8B-B14F-4D97-AF65-F5344CB8AC3E}">
        <p14:creationId xmlns:p14="http://schemas.microsoft.com/office/powerpoint/2010/main" val="25171235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9F529C3-C941-49FD-8C67-82F134F64BDB}"/>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lumMod val="50000"/>
              <a:lumOff val="5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20586029-32A0-47E5-9AEC-AE3ABA6B94D0}"/>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w="9525">
            <a:noFill/>
          </a:ln>
          <a:effectLst>
            <a:outerShdw blurRad="63500" dist="17780" dir="5400000" algn="t" rotWithShape="0">
              <a:prstClr val="black">
                <a:alpha val="4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close up of a map&#10;&#10;Description generated with high confidence">
            <a:extLst>
              <a:ext uri="{FF2B5EF4-FFF2-40B4-BE49-F238E27FC236}">
                <a16:creationId xmlns:a16="http://schemas.microsoft.com/office/drawing/2014/main" id="{3EF1D46C-F500-43CF-8EA6-5EF74D970993}"/>
              </a:ext>
            </a:extLst>
          </p:cNvPr>
          <p:cNvPicPr>
            <a:picLocks noChangeAspect="1"/>
          </p:cNvPicPr>
          <p:nvPr/>
        </p:nvPicPr>
        <p:blipFill>
          <a:blip r:embed="rId2"/>
          <a:stretch>
            <a:fillRect/>
          </a:stretch>
        </p:blipFill>
        <p:spPr>
          <a:xfrm>
            <a:off x="6253817" y="1708217"/>
            <a:ext cx="5294715" cy="3441565"/>
          </a:xfrm>
          <a:prstGeom prst="rect">
            <a:avLst/>
          </a:prstGeom>
        </p:spPr>
      </p:pic>
      <p:pic>
        <p:nvPicPr>
          <p:cNvPr id="2" name="Picture 1" descr="A screenshot of a social media post&#10;&#10;Description generated with very high confidence">
            <a:extLst>
              <a:ext uri="{FF2B5EF4-FFF2-40B4-BE49-F238E27FC236}">
                <a16:creationId xmlns:a16="http://schemas.microsoft.com/office/drawing/2014/main" id="{B07AA4B5-1561-485E-A13D-10B9616A0F73}"/>
              </a:ext>
            </a:extLst>
          </p:cNvPr>
          <p:cNvPicPr>
            <a:picLocks noChangeAspect="1"/>
          </p:cNvPicPr>
          <p:nvPr/>
        </p:nvPicPr>
        <p:blipFill rotWithShape="1">
          <a:blip r:embed="rId3"/>
          <a:srcRect t="1" r="47563" b="-2383"/>
          <a:stretch/>
        </p:blipFill>
        <p:spPr>
          <a:xfrm>
            <a:off x="643467" y="1697416"/>
            <a:ext cx="5294716" cy="3463166"/>
          </a:xfrm>
          <a:prstGeom prst="rect">
            <a:avLst/>
          </a:prstGeom>
        </p:spPr>
      </p:pic>
      <p:cxnSp>
        <p:nvCxnSpPr>
          <p:cNvPr id="14" name="Straight Connector 13">
            <a:extLst>
              <a:ext uri="{FF2B5EF4-FFF2-40B4-BE49-F238E27FC236}">
                <a16:creationId xmlns:a16="http://schemas.microsoft.com/office/drawing/2014/main" id="{8C730EAB-A532-4295-A302-FB4B90DB9F5E}"/>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079958" y="1143000"/>
            <a:ext cx="0" cy="4572000"/>
          </a:xfrm>
          <a:prstGeom prst="line">
            <a:avLst/>
          </a:prstGeom>
          <a:ln>
            <a:solidFill>
              <a:srgbClr val="4E4E4E"/>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6C6EBF4A-4F9C-460A-8BF7-B43C9C3F6599}"/>
              </a:ext>
            </a:extLst>
          </p:cNvPr>
          <p:cNvSpPr txBox="1"/>
          <p:nvPr/>
        </p:nvSpPr>
        <p:spPr>
          <a:xfrm>
            <a:off x="6378632" y="845126"/>
            <a:ext cx="4682836" cy="646331"/>
          </a:xfrm>
          <a:prstGeom prst="rect">
            <a:avLst/>
          </a:prstGeom>
          <a:noFill/>
        </p:spPr>
        <p:txBody>
          <a:bodyPr wrap="square" rtlCol="0">
            <a:spAutoFit/>
          </a:bodyPr>
          <a:lstStyle/>
          <a:p>
            <a:r>
              <a:rPr lang="en-US" sz="3600" dirty="0">
                <a:solidFill>
                  <a:srgbClr val="FF0000"/>
                </a:solidFill>
              </a:rPr>
              <a:t>Computational model</a:t>
            </a:r>
          </a:p>
        </p:txBody>
      </p:sp>
      <p:sp>
        <p:nvSpPr>
          <p:cNvPr id="11" name="TextBox 10">
            <a:extLst>
              <a:ext uri="{FF2B5EF4-FFF2-40B4-BE49-F238E27FC236}">
                <a16:creationId xmlns:a16="http://schemas.microsoft.com/office/drawing/2014/main" id="{E61CEB9F-5B03-4489-9674-16E7677B6C37}"/>
              </a:ext>
            </a:extLst>
          </p:cNvPr>
          <p:cNvSpPr txBox="1"/>
          <p:nvPr/>
        </p:nvSpPr>
        <p:spPr>
          <a:xfrm>
            <a:off x="967047" y="845126"/>
            <a:ext cx="4095404" cy="646331"/>
          </a:xfrm>
          <a:prstGeom prst="rect">
            <a:avLst/>
          </a:prstGeom>
          <a:noFill/>
        </p:spPr>
        <p:txBody>
          <a:bodyPr wrap="square" rtlCol="0">
            <a:spAutoFit/>
          </a:bodyPr>
          <a:lstStyle/>
          <a:p>
            <a:r>
              <a:rPr lang="en-US" sz="3600" dirty="0">
                <a:solidFill>
                  <a:srgbClr val="FF0000"/>
                </a:solidFill>
              </a:rPr>
              <a:t>Mathematical model</a:t>
            </a:r>
          </a:p>
        </p:txBody>
      </p:sp>
    </p:spTree>
    <p:extLst>
      <p:ext uri="{BB962C8B-B14F-4D97-AF65-F5344CB8AC3E}">
        <p14:creationId xmlns:p14="http://schemas.microsoft.com/office/powerpoint/2010/main" val="31669265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9E7800F-EA20-4BE8-A95B-3003EC72E660}"/>
              </a:ext>
            </a:extLst>
          </p:cNvPr>
          <p:cNvPicPr>
            <a:picLocks noChangeAspect="1"/>
          </p:cNvPicPr>
          <p:nvPr/>
        </p:nvPicPr>
        <p:blipFill>
          <a:blip r:embed="rId2"/>
          <a:stretch>
            <a:fillRect/>
          </a:stretch>
        </p:blipFill>
        <p:spPr>
          <a:xfrm>
            <a:off x="967047" y="2521354"/>
            <a:ext cx="4343400" cy="2724150"/>
          </a:xfrm>
          <a:prstGeom prst="rect">
            <a:avLst/>
          </a:prstGeom>
        </p:spPr>
      </p:pic>
      <p:sp>
        <p:nvSpPr>
          <p:cNvPr id="3" name="TextBox 2">
            <a:extLst>
              <a:ext uri="{FF2B5EF4-FFF2-40B4-BE49-F238E27FC236}">
                <a16:creationId xmlns:a16="http://schemas.microsoft.com/office/drawing/2014/main" id="{44B20881-02E8-4536-B319-B763CE53D5CF}"/>
              </a:ext>
            </a:extLst>
          </p:cNvPr>
          <p:cNvSpPr txBox="1"/>
          <p:nvPr/>
        </p:nvSpPr>
        <p:spPr>
          <a:xfrm>
            <a:off x="6378632" y="845126"/>
            <a:ext cx="4682836" cy="646331"/>
          </a:xfrm>
          <a:prstGeom prst="rect">
            <a:avLst/>
          </a:prstGeom>
          <a:noFill/>
        </p:spPr>
        <p:txBody>
          <a:bodyPr wrap="square" rtlCol="0">
            <a:spAutoFit/>
          </a:bodyPr>
          <a:lstStyle/>
          <a:p>
            <a:r>
              <a:rPr lang="en-US" sz="3600" dirty="0">
                <a:solidFill>
                  <a:srgbClr val="FF0000"/>
                </a:solidFill>
              </a:rPr>
              <a:t>Computational model</a:t>
            </a:r>
          </a:p>
        </p:txBody>
      </p:sp>
      <p:sp>
        <p:nvSpPr>
          <p:cNvPr id="4" name="TextBox 3">
            <a:extLst>
              <a:ext uri="{FF2B5EF4-FFF2-40B4-BE49-F238E27FC236}">
                <a16:creationId xmlns:a16="http://schemas.microsoft.com/office/drawing/2014/main" id="{42FF13CE-D31B-40D5-959E-07E2BB035735}"/>
              </a:ext>
            </a:extLst>
          </p:cNvPr>
          <p:cNvSpPr txBox="1"/>
          <p:nvPr/>
        </p:nvSpPr>
        <p:spPr>
          <a:xfrm>
            <a:off x="967047" y="845126"/>
            <a:ext cx="4095404" cy="646331"/>
          </a:xfrm>
          <a:prstGeom prst="rect">
            <a:avLst/>
          </a:prstGeom>
          <a:noFill/>
        </p:spPr>
        <p:txBody>
          <a:bodyPr wrap="square" rtlCol="0">
            <a:spAutoFit/>
          </a:bodyPr>
          <a:lstStyle/>
          <a:p>
            <a:r>
              <a:rPr lang="en-US" sz="3600" dirty="0">
                <a:solidFill>
                  <a:srgbClr val="FF0000"/>
                </a:solidFill>
              </a:rPr>
              <a:t>Mathematical model</a:t>
            </a:r>
          </a:p>
        </p:txBody>
      </p:sp>
      <p:pic>
        <p:nvPicPr>
          <p:cNvPr id="5" name="Picture 4">
            <a:extLst>
              <a:ext uri="{FF2B5EF4-FFF2-40B4-BE49-F238E27FC236}">
                <a16:creationId xmlns:a16="http://schemas.microsoft.com/office/drawing/2014/main" id="{EE9F2061-F530-4434-9F24-44D94AB363F3}"/>
              </a:ext>
            </a:extLst>
          </p:cNvPr>
          <p:cNvPicPr>
            <a:picLocks noChangeAspect="1" noChangeArrowheads="1"/>
          </p:cNvPicPr>
          <p:nvPr/>
        </p:nvPicPr>
        <p:blipFill>
          <a:blip r:embed="rId3" cstate="print"/>
          <a:srcRect/>
          <a:stretch>
            <a:fillRect/>
          </a:stretch>
        </p:blipFill>
        <p:spPr bwMode="auto">
          <a:xfrm>
            <a:off x="6791237" y="2121131"/>
            <a:ext cx="3857625" cy="3012043"/>
          </a:xfrm>
          <a:prstGeom prst="rect">
            <a:avLst/>
          </a:prstGeom>
          <a:noFill/>
          <a:ln w="9525">
            <a:noFill/>
            <a:miter lim="800000"/>
            <a:headEnd/>
            <a:tailEnd/>
          </a:ln>
        </p:spPr>
      </p:pic>
      <p:sp>
        <p:nvSpPr>
          <p:cNvPr id="6" name="TextBox 5">
            <a:extLst>
              <a:ext uri="{FF2B5EF4-FFF2-40B4-BE49-F238E27FC236}">
                <a16:creationId xmlns:a16="http://schemas.microsoft.com/office/drawing/2014/main" id="{EFA54038-3310-4B68-B6CE-7307B59E91A7}"/>
              </a:ext>
            </a:extLst>
          </p:cNvPr>
          <p:cNvSpPr txBox="1"/>
          <p:nvPr/>
        </p:nvSpPr>
        <p:spPr>
          <a:xfrm>
            <a:off x="1202575" y="5353396"/>
            <a:ext cx="3859876" cy="369332"/>
          </a:xfrm>
          <a:prstGeom prst="rect">
            <a:avLst/>
          </a:prstGeom>
          <a:noFill/>
        </p:spPr>
        <p:txBody>
          <a:bodyPr wrap="square" rtlCol="0">
            <a:spAutoFit/>
          </a:bodyPr>
          <a:lstStyle/>
          <a:p>
            <a:r>
              <a:rPr lang="en-US" dirty="0"/>
              <a:t>Linearized shallow water equations</a:t>
            </a:r>
          </a:p>
        </p:txBody>
      </p:sp>
    </p:spTree>
    <p:extLst>
      <p:ext uri="{BB962C8B-B14F-4D97-AF65-F5344CB8AC3E}">
        <p14:creationId xmlns:p14="http://schemas.microsoft.com/office/powerpoint/2010/main" val="15747617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E5523AA-90D3-4F0D-8A4D-7F4F6B9E24B8}"/>
              </a:ext>
            </a:extLst>
          </p:cNvPr>
          <p:cNvPicPr>
            <a:picLocks noChangeAspect="1"/>
          </p:cNvPicPr>
          <p:nvPr/>
        </p:nvPicPr>
        <p:blipFill>
          <a:blip r:embed="rId2"/>
          <a:stretch>
            <a:fillRect/>
          </a:stretch>
        </p:blipFill>
        <p:spPr>
          <a:xfrm>
            <a:off x="6293782" y="1083041"/>
            <a:ext cx="5475667" cy="3273949"/>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6987356" y="4613931"/>
                <a:ext cx="3784388" cy="1015663"/>
              </a:xfrm>
              <a:prstGeom prst="rect">
                <a:avLst/>
              </a:prstGeom>
              <a:noFill/>
              <a:ln>
                <a:solidFill>
                  <a:srgbClr val="0070C0"/>
                </a:solidFill>
              </a:ln>
            </p:spPr>
            <p:txBody>
              <a:bodyPr wrap="square" rtlCol="0">
                <a:spAutoFit/>
              </a:bodyPr>
              <a:lstStyle/>
              <a:p>
                <a:r>
                  <a:rPr lang="en-US" sz="2000" dirty="0"/>
                  <a:t>The state variable </a:t>
                </a:r>
                <a14:m>
                  <m:oMath xmlns:m="http://schemas.openxmlformats.org/officeDocument/2006/math">
                    <m:r>
                      <a:rPr lang="en-US" sz="2000" b="0" i="1" smtClean="0">
                        <a:latin typeface="Cambria Math" panose="02040503050406030204" pitchFamily="18" charset="0"/>
                      </a:rPr>
                      <m:t>𝑥</m:t>
                    </m:r>
                    <m:r>
                      <a:rPr lang="en-US" sz="2000" b="0" i="1" smtClean="0">
                        <a:latin typeface="Cambria Math" panose="02040503050406030204" pitchFamily="18" charset="0"/>
                      </a:rPr>
                      <m:t> </m:t>
                    </m:r>
                  </m:oMath>
                </a14:m>
                <a:r>
                  <a:rPr lang="en-US" sz="2000" dirty="0"/>
                  <a:t>is comprised of the various physical variables listed at each grid point (cell)</a:t>
                </a:r>
              </a:p>
            </p:txBody>
          </p:sp>
        </mc:Choice>
        <mc:Fallback xmlns="">
          <p:sp>
            <p:nvSpPr>
              <p:cNvPr id="6" name="TextBox 5"/>
              <p:cNvSpPr txBox="1">
                <a:spLocks noRot="1" noChangeAspect="1" noMove="1" noResize="1" noEditPoints="1" noAdjustHandles="1" noChangeArrowheads="1" noChangeShapeType="1" noTextEdit="1"/>
              </p:cNvSpPr>
              <p:nvPr/>
            </p:nvSpPr>
            <p:spPr>
              <a:xfrm>
                <a:off x="6987356" y="4613931"/>
                <a:ext cx="3784388" cy="1015663"/>
              </a:xfrm>
              <a:prstGeom prst="rect">
                <a:avLst/>
              </a:prstGeom>
              <a:blipFill>
                <a:blip r:embed="rId3"/>
                <a:stretch>
                  <a:fillRect l="-1445" t="-2976" b="-9524"/>
                </a:stretch>
              </a:blipFill>
              <a:ln>
                <a:solidFill>
                  <a:srgbClr val="0070C0"/>
                </a:solidFill>
              </a:ln>
            </p:spPr>
            <p:txBody>
              <a:bodyPr/>
              <a:lstStyle/>
              <a:p>
                <a:r>
                  <a:rPr lang="en-US">
                    <a:noFill/>
                  </a:rPr>
                  <a:t> </a:t>
                </a:r>
              </a:p>
            </p:txBody>
          </p:sp>
        </mc:Fallback>
      </mc:AlternateContent>
      <p:pic>
        <p:nvPicPr>
          <p:cNvPr id="15" name="Picture 14">
            <a:extLst>
              <a:ext uri="{FF2B5EF4-FFF2-40B4-BE49-F238E27FC236}">
                <a16:creationId xmlns:a16="http://schemas.microsoft.com/office/drawing/2014/main" id="{9D6B192A-2EF0-447B-B319-BD952C225291}"/>
              </a:ext>
            </a:extLst>
          </p:cNvPr>
          <p:cNvPicPr>
            <a:picLocks noChangeAspect="1"/>
          </p:cNvPicPr>
          <p:nvPr/>
        </p:nvPicPr>
        <p:blipFill rotWithShape="1">
          <a:blip r:embed="rId4"/>
          <a:srcRect t="902" r="40497"/>
          <a:stretch/>
        </p:blipFill>
        <p:spPr>
          <a:xfrm>
            <a:off x="327179" y="880844"/>
            <a:ext cx="4060263" cy="1192888"/>
          </a:xfrm>
          <a:prstGeom prst="rect">
            <a:avLst/>
          </a:prstGeom>
        </p:spPr>
      </p:pic>
      <p:pic>
        <p:nvPicPr>
          <p:cNvPr id="16" name="Picture 15">
            <a:extLst>
              <a:ext uri="{FF2B5EF4-FFF2-40B4-BE49-F238E27FC236}">
                <a16:creationId xmlns:a16="http://schemas.microsoft.com/office/drawing/2014/main" id="{5A4CB3A4-B77B-4011-BE20-385968C5F346}"/>
              </a:ext>
            </a:extLst>
          </p:cNvPr>
          <p:cNvPicPr>
            <a:picLocks noChangeAspect="1"/>
          </p:cNvPicPr>
          <p:nvPr/>
        </p:nvPicPr>
        <p:blipFill rotWithShape="1">
          <a:blip r:embed="rId5"/>
          <a:srcRect t="-8388" r="36887" b="-1"/>
          <a:stretch/>
        </p:blipFill>
        <p:spPr>
          <a:xfrm>
            <a:off x="0" y="1878535"/>
            <a:ext cx="6139240" cy="1458340"/>
          </a:xfrm>
          <a:prstGeom prst="rect">
            <a:avLst/>
          </a:prstGeom>
        </p:spPr>
      </p:pic>
      <p:pic>
        <p:nvPicPr>
          <p:cNvPr id="17" name="Picture 16">
            <a:extLst>
              <a:ext uri="{FF2B5EF4-FFF2-40B4-BE49-F238E27FC236}">
                <a16:creationId xmlns:a16="http://schemas.microsoft.com/office/drawing/2014/main" id="{CFDCC88C-3E2F-43FE-BE55-E02E79A3F9A6}"/>
              </a:ext>
            </a:extLst>
          </p:cNvPr>
          <p:cNvPicPr>
            <a:picLocks noChangeAspect="1"/>
          </p:cNvPicPr>
          <p:nvPr/>
        </p:nvPicPr>
        <p:blipFill>
          <a:blip r:embed="rId6"/>
          <a:stretch>
            <a:fillRect/>
          </a:stretch>
        </p:blipFill>
        <p:spPr>
          <a:xfrm>
            <a:off x="327179" y="3429000"/>
            <a:ext cx="1793808" cy="1015364"/>
          </a:xfrm>
          <a:prstGeom prst="rect">
            <a:avLst/>
          </a:prstGeom>
        </p:spPr>
      </p:pic>
      <p:pic>
        <p:nvPicPr>
          <p:cNvPr id="19" name="Picture 18">
            <a:extLst>
              <a:ext uri="{FF2B5EF4-FFF2-40B4-BE49-F238E27FC236}">
                <a16:creationId xmlns:a16="http://schemas.microsoft.com/office/drawing/2014/main" id="{94EFC03B-4252-473D-8059-4CA17F6A18FE}"/>
              </a:ext>
            </a:extLst>
          </p:cNvPr>
          <p:cNvPicPr>
            <a:picLocks noChangeAspect="1"/>
          </p:cNvPicPr>
          <p:nvPr/>
        </p:nvPicPr>
        <p:blipFill>
          <a:blip r:embed="rId7"/>
          <a:stretch>
            <a:fillRect/>
          </a:stretch>
        </p:blipFill>
        <p:spPr>
          <a:xfrm>
            <a:off x="7832004" y="5774959"/>
            <a:ext cx="2000250" cy="476250"/>
          </a:xfrm>
          <a:prstGeom prst="rect">
            <a:avLst/>
          </a:prstGeom>
        </p:spPr>
      </p:pic>
      <p:sp>
        <p:nvSpPr>
          <p:cNvPr id="22" name="TextBox 21">
            <a:extLst>
              <a:ext uri="{FF2B5EF4-FFF2-40B4-BE49-F238E27FC236}">
                <a16:creationId xmlns:a16="http://schemas.microsoft.com/office/drawing/2014/main" id="{81BB8349-2115-4E00-969B-A64F7EF2F7B6}"/>
              </a:ext>
            </a:extLst>
          </p:cNvPr>
          <p:cNvSpPr txBox="1"/>
          <p:nvPr/>
        </p:nvSpPr>
        <p:spPr>
          <a:xfrm>
            <a:off x="2374084" y="3716323"/>
            <a:ext cx="2295796" cy="523220"/>
          </a:xfrm>
          <a:prstGeom prst="rect">
            <a:avLst/>
          </a:prstGeom>
          <a:noFill/>
        </p:spPr>
        <p:txBody>
          <a:bodyPr wrap="square" rtlCol="0">
            <a:spAutoFit/>
          </a:bodyPr>
          <a:lstStyle/>
          <a:p>
            <a:r>
              <a:rPr lang="en-US" sz="2800" dirty="0"/>
              <a:t>+ gas law</a:t>
            </a:r>
          </a:p>
        </p:txBody>
      </p:sp>
      <p:sp>
        <p:nvSpPr>
          <p:cNvPr id="12" name="TextBox 11">
            <a:extLst>
              <a:ext uri="{FF2B5EF4-FFF2-40B4-BE49-F238E27FC236}">
                <a16:creationId xmlns:a16="http://schemas.microsoft.com/office/drawing/2014/main" id="{6389BCCF-433A-489B-9248-7654C1A57792}"/>
              </a:ext>
            </a:extLst>
          </p:cNvPr>
          <p:cNvSpPr txBox="1"/>
          <p:nvPr/>
        </p:nvSpPr>
        <p:spPr>
          <a:xfrm>
            <a:off x="6384174" y="283625"/>
            <a:ext cx="4682836" cy="646331"/>
          </a:xfrm>
          <a:prstGeom prst="rect">
            <a:avLst/>
          </a:prstGeom>
          <a:noFill/>
        </p:spPr>
        <p:txBody>
          <a:bodyPr wrap="square" rtlCol="0">
            <a:spAutoFit/>
          </a:bodyPr>
          <a:lstStyle/>
          <a:p>
            <a:r>
              <a:rPr lang="en-US" sz="3600" dirty="0">
                <a:solidFill>
                  <a:srgbClr val="FF0000"/>
                </a:solidFill>
              </a:rPr>
              <a:t>Computational model</a:t>
            </a:r>
          </a:p>
        </p:txBody>
      </p:sp>
      <p:sp>
        <p:nvSpPr>
          <p:cNvPr id="13" name="TextBox 12">
            <a:extLst>
              <a:ext uri="{FF2B5EF4-FFF2-40B4-BE49-F238E27FC236}">
                <a16:creationId xmlns:a16="http://schemas.microsoft.com/office/drawing/2014/main" id="{D4E84DA5-984D-4DC0-96AD-8AC53EE53EFF}"/>
              </a:ext>
            </a:extLst>
          </p:cNvPr>
          <p:cNvSpPr txBox="1"/>
          <p:nvPr/>
        </p:nvSpPr>
        <p:spPr>
          <a:xfrm>
            <a:off x="928255" y="292226"/>
            <a:ext cx="4095404" cy="646331"/>
          </a:xfrm>
          <a:prstGeom prst="rect">
            <a:avLst/>
          </a:prstGeom>
          <a:noFill/>
        </p:spPr>
        <p:txBody>
          <a:bodyPr wrap="square" rtlCol="0">
            <a:spAutoFit/>
          </a:bodyPr>
          <a:lstStyle/>
          <a:p>
            <a:r>
              <a:rPr lang="en-US" sz="3600" dirty="0">
                <a:solidFill>
                  <a:srgbClr val="FF0000"/>
                </a:solidFill>
              </a:rPr>
              <a:t>Mathematical model</a:t>
            </a:r>
          </a:p>
        </p:txBody>
      </p:sp>
    </p:spTree>
    <p:extLst>
      <p:ext uri="{BB962C8B-B14F-4D97-AF65-F5344CB8AC3E}">
        <p14:creationId xmlns:p14="http://schemas.microsoft.com/office/powerpoint/2010/main" val="20684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D594F08-D4C2-4D8C-9C77-21B8E325BBB8}"/>
              </a:ext>
            </a:extLst>
          </p:cNvPr>
          <p:cNvPicPr>
            <a:picLocks/>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254000" y="254000"/>
            <a:ext cx="11684000" cy="6350000"/>
          </a:xfrm>
          <a:prstGeom prst="rect">
            <a:avLst/>
          </a:prstGeom>
        </p:spPr>
      </p:pic>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E24BFD10-B089-462B-9BD6-B3D967845471}"/>
                  </a:ext>
                </a:extLst>
              </p14:cNvPr>
              <p14:cNvContentPartPr/>
              <p14:nvPr/>
            </p14:nvContentPartPr>
            <p14:xfrm>
              <a:off x="1022040" y="4267440"/>
              <a:ext cx="360" cy="360"/>
            </p14:xfrm>
          </p:contentPart>
        </mc:Choice>
        <mc:Fallback xmlns="">
          <p:pic>
            <p:nvPicPr>
              <p:cNvPr id="2" name="Ink 1">
                <a:extLst>
                  <a:ext uri="{FF2B5EF4-FFF2-40B4-BE49-F238E27FC236}">
                    <a16:creationId xmlns:a16="http://schemas.microsoft.com/office/drawing/2014/main" id="{E24BFD10-B089-462B-9BD6-B3D967845471}"/>
                  </a:ext>
                </a:extLst>
              </p:cNvPr>
              <p:cNvPicPr/>
              <p:nvPr/>
            </p:nvPicPr>
            <p:blipFill>
              <a:blip r:embed="rId6"/>
              <a:stretch>
                <a:fillRect/>
              </a:stretch>
            </p:blipFill>
            <p:spPr>
              <a:xfrm>
                <a:off x="1012680" y="4258080"/>
                <a:ext cx="19080" cy="19080"/>
              </a:xfrm>
              <a:prstGeom prst="rect">
                <a:avLst/>
              </a:prstGeom>
            </p:spPr>
          </p:pic>
        </mc:Fallback>
      </mc:AlternateContent>
    </p:spTree>
    <p:extLst>
      <p:ext uri="{BB962C8B-B14F-4D97-AF65-F5344CB8AC3E}">
        <p14:creationId xmlns:p14="http://schemas.microsoft.com/office/powerpoint/2010/main" val="3534774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F89F523-FE4D-4024-93E4-96813F2F1CEC}"/>
                  </a:ext>
                </a:extLst>
              </p:cNvPr>
              <p:cNvSpPr txBox="1"/>
              <p:nvPr/>
            </p:nvSpPr>
            <p:spPr>
              <a:xfrm>
                <a:off x="1908130" y="1277097"/>
                <a:ext cx="3203954" cy="506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𝑥</m:t>
                      </m:r>
                      <m:r>
                        <a:rPr lang="en-US" sz="3200" b="0" i="1"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𝑥</m:t>
                          </m:r>
                        </m:e>
                        <m:sup>
                          <m:r>
                            <a:rPr lang="en-US" sz="3200" b="0" i="1" smtClean="0">
                              <a:latin typeface="Cambria Math" panose="02040503050406030204" pitchFamily="18" charset="0"/>
                            </a:rPr>
                            <m:t>𝑓</m:t>
                          </m:r>
                        </m:sup>
                      </m:sSup>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𝒩</m:t>
                      </m:r>
                      <m:d>
                        <m:dPr>
                          <m:ctrlPr>
                            <a:rPr lang="en-US" sz="3200" b="0" i="1" smtClean="0">
                              <a:latin typeface="Cambria Math" panose="02040503050406030204" pitchFamily="18" charset="0"/>
                              <a:ea typeface="Cambria Math" panose="02040503050406030204" pitchFamily="18" charset="0"/>
                            </a:rPr>
                          </m:ctrlPr>
                        </m:dPr>
                        <m:e>
                          <m:r>
                            <a:rPr lang="en-US" sz="3200" b="0" i="1" smtClean="0">
                              <a:latin typeface="Cambria Math" panose="02040503050406030204" pitchFamily="18" charset="0"/>
                              <a:ea typeface="Cambria Math" panose="02040503050406030204" pitchFamily="18" charset="0"/>
                            </a:rPr>
                            <m:t>0, </m:t>
                          </m:r>
                          <m:r>
                            <a:rPr lang="en-US" sz="3200" b="0" i="1" smtClean="0">
                              <a:latin typeface="Cambria Math" panose="02040503050406030204" pitchFamily="18" charset="0"/>
                              <a:ea typeface="Cambria Math" panose="02040503050406030204" pitchFamily="18" charset="0"/>
                            </a:rPr>
                            <m:t>𝐵</m:t>
                          </m:r>
                        </m:e>
                      </m:d>
                    </m:oMath>
                  </m:oMathPara>
                </a14:m>
                <a:endParaRPr lang="en-US" sz="3200" dirty="0"/>
              </a:p>
            </p:txBody>
          </p:sp>
        </mc:Choice>
        <mc:Fallback xmlns="">
          <p:sp>
            <p:nvSpPr>
              <p:cNvPr id="3" name="TextBox 2">
                <a:extLst>
                  <a:ext uri="{FF2B5EF4-FFF2-40B4-BE49-F238E27FC236}">
                    <a16:creationId xmlns:a16="http://schemas.microsoft.com/office/drawing/2014/main" id="{6F89F523-FE4D-4024-93E4-96813F2F1CEC}"/>
                  </a:ext>
                </a:extLst>
              </p:cNvPr>
              <p:cNvSpPr txBox="1">
                <a:spLocks noRot="1" noChangeAspect="1" noMove="1" noResize="1" noEditPoints="1" noAdjustHandles="1" noChangeArrowheads="1" noChangeShapeType="1" noTextEdit="1"/>
              </p:cNvSpPr>
              <p:nvPr/>
            </p:nvSpPr>
            <p:spPr>
              <a:xfrm>
                <a:off x="1908130" y="1277097"/>
                <a:ext cx="3203954" cy="50610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23940FD-8E1D-4787-A7C0-558EFE001A09}"/>
                  </a:ext>
                </a:extLst>
              </p:cNvPr>
              <p:cNvSpPr txBox="1"/>
              <p:nvPr/>
            </p:nvSpPr>
            <p:spPr>
              <a:xfrm>
                <a:off x="6471504" y="1277097"/>
                <a:ext cx="31952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𝑦</m:t>
                      </m:r>
                      <m:r>
                        <a:rPr lang="en-US" sz="3200" b="0" i="1"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𝑦</m:t>
                          </m:r>
                        </m:e>
                        <m:sup>
                          <m:r>
                            <a:rPr lang="en-US" sz="3200" b="0" i="1" smtClean="0">
                              <a:latin typeface="Cambria Math" panose="02040503050406030204" pitchFamily="18" charset="0"/>
                            </a:rPr>
                            <m:t>𝑜</m:t>
                          </m:r>
                        </m:sup>
                      </m:sSup>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𝒩</m:t>
                      </m:r>
                      <m:d>
                        <m:dPr>
                          <m:ctrlPr>
                            <a:rPr lang="en-US" sz="3200" b="0" i="1" smtClean="0">
                              <a:latin typeface="Cambria Math" panose="02040503050406030204" pitchFamily="18" charset="0"/>
                              <a:ea typeface="Cambria Math" panose="02040503050406030204" pitchFamily="18" charset="0"/>
                            </a:rPr>
                          </m:ctrlPr>
                        </m:dPr>
                        <m:e>
                          <m:r>
                            <a:rPr lang="en-US" sz="3200" b="0" i="1" smtClean="0">
                              <a:latin typeface="Cambria Math" panose="02040503050406030204" pitchFamily="18" charset="0"/>
                              <a:ea typeface="Cambria Math" panose="02040503050406030204" pitchFamily="18" charset="0"/>
                            </a:rPr>
                            <m:t>0, </m:t>
                          </m:r>
                          <m:r>
                            <a:rPr lang="en-US" sz="3200" b="0" i="1" smtClean="0">
                              <a:latin typeface="Cambria Math" panose="02040503050406030204" pitchFamily="18" charset="0"/>
                              <a:ea typeface="Cambria Math" panose="02040503050406030204" pitchFamily="18" charset="0"/>
                            </a:rPr>
                            <m:t>𝑅</m:t>
                          </m:r>
                        </m:e>
                      </m:d>
                    </m:oMath>
                  </m:oMathPara>
                </a14:m>
                <a:endParaRPr lang="en-US" sz="3200" dirty="0"/>
              </a:p>
            </p:txBody>
          </p:sp>
        </mc:Choice>
        <mc:Fallback xmlns="">
          <p:sp>
            <p:nvSpPr>
              <p:cNvPr id="4" name="TextBox 3">
                <a:extLst>
                  <a:ext uri="{FF2B5EF4-FFF2-40B4-BE49-F238E27FC236}">
                    <a16:creationId xmlns:a16="http://schemas.microsoft.com/office/drawing/2014/main" id="{123940FD-8E1D-4787-A7C0-558EFE001A09}"/>
                  </a:ext>
                </a:extLst>
              </p:cNvPr>
              <p:cNvSpPr txBox="1">
                <a:spLocks noRot="1" noChangeAspect="1" noMove="1" noResize="1" noEditPoints="1" noAdjustHandles="1" noChangeArrowheads="1" noChangeShapeType="1" noTextEdit="1"/>
              </p:cNvSpPr>
              <p:nvPr/>
            </p:nvSpPr>
            <p:spPr>
              <a:xfrm>
                <a:off x="6471504" y="1277097"/>
                <a:ext cx="3195234" cy="49244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1035281-7763-49E9-9F41-B3000244A09B}"/>
                  </a:ext>
                </a:extLst>
              </p:cNvPr>
              <p:cNvSpPr txBox="1"/>
              <p:nvPr/>
            </p:nvSpPr>
            <p:spPr>
              <a:xfrm>
                <a:off x="3032439" y="2030356"/>
                <a:ext cx="1166538" cy="4385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m:t>
                      </m:r>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ℝ</m:t>
                          </m:r>
                        </m:e>
                        <m:sup>
                          <m:r>
                            <a:rPr lang="en-US" sz="2800" b="0" i="1" smtClean="0">
                              <a:latin typeface="Cambria Math" panose="02040503050406030204" pitchFamily="18" charset="0"/>
                              <a:ea typeface="Cambria Math" panose="02040503050406030204" pitchFamily="18" charset="0"/>
                            </a:rPr>
                            <m:t>𝑑</m:t>
                          </m:r>
                        </m:sup>
                      </m:sSup>
                    </m:oMath>
                  </m:oMathPara>
                </a14:m>
                <a:endParaRPr lang="en-US" dirty="0"/>
              </a:p>
            </p:txBody>
          </p:sp>
        </mc:Choice>
        <mc:Fallback xmlns="">
          <p:sp>
            <p:nvSpPr>
              <p:cNvPr id="5" name="TextBox 4">
                <a:extLst>
                  <a:ext uri="{FF2B5EF4-FFF2-40B4-BE49-F238E27FC236}">
                    <a16:creationId xmlns:a16="http://schemas.microsoft.com/office/drawing/2014/main" id="{D1035281-7763-49E9-9F41-B3000244A09B}"/>
                  </a:ext>
                </a:extLst>
              </p:cNvPr>
              <p:cNvSpPr txBox="1">
                <a:spLocks noRot="1" noChangeAspect="1" noMove="1" noResize="1" noEditPoints="1" noAdjustHandles="1" noChangeArrowheads="1" noChangeShapeType="1" noTextEdit="1"/>
              </p:cNvSpPr>
              <p:nvPr/>
            </p:nvSpPr>
            <p:spPr>
              <a:xfrm>
                <a:off x="3032439" y="2030356"/>
                <a:ext cx="1166538" cy="43858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7638CE9-55D9-49E8-9510-A0DD92C32B2A}"/>
                  </a:ext>
                </a:extLst>
              </p:cNvPr>
              <p:cNvSpPr txBox="1"/>
              <p:nvPr/>
            </p:nvSpPr>
            <p:spPr>
              <a:xfrm>
                <a:off x="7245005" y="2016698"/>
                <a:ext cx="124457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𝑦</m:t>
                      </m:r>
                      <m:r>
                        <a:rPr lang="en-US" sz="2800" b="0" i="1" smtClean="0">
                          <a:latin typeface="Cambria Math" panose="02040503050406030204" pitchFamily="18" charset="0"/>
                          <a:ea typeface="Cambria Math" panose="02040503050406030204" pitchFamily="18" charset="0"/>
                        </a:rPr>
                        <m:t>∈</m:t>
                      </m:r>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ℝ</m:t>
                          </m:r>
                        </m:e>
                        <m:sup>
                          <m:r>
                            <a:rPr lang="en-US" sz="2800" b="0" i="1" smtClean="0">
                              <a:latin typeface="Cambria Math" panose="02040503050406030204" pitchFamily="18" charset="0"/>
                              <a:ea typeface="Cambria Math" panose="02040503050406030204" pitchFamily="18" charset="0"/>
                            </a:rPr>
                            <m:t>𝑚</m:t>
                          </m:r>
                        </m:sup>
                      </m:sSup>
                    </m:oMath>
                  </m:oMathPara>
                </a14:m>
                <a:endParaRPr lang="en-US" dirty="0"/>
              </a:p>
            </p:txBody>
          </p:sp>
        </mc:Choice>
        <mc:Fallback xmlns="">
          <p:sp>
            <p:nvSpPr>
              <p:cNvPr id="6" name="TextBox 5">
                <a:extLst>
                  <a:ext uri="{FF2B5EF4-FFF2-40B4-BE49-F238E27FC236}">
                    <a16:creationId xmlns:a16="http://schemas.microsoft.com/office/drawing/2014/main" id="{17638CE9-55D9-49E8-9510-A0DD92C32B2A}"/>
                  </a:ext>
                </a:extLst>
              </p:cNvPr>
              <p:cNvSpPr txBox="1">
                <a:spLocks noRot="1" noChangeAspect="1" noMove="1" noResize="1" noEditPoints="1" noAdjustHandles="1" noChangeArrowheads="1" noChangeShapeType="1" noTextEdit="1"/>
              </p:cNvSpPr>
              <p:nvPr/>
            </p:nvSpPr>
            <p:spPr>
              <a:xfrm>
                <a:off x="7245005" y="2016698"/>
                <a:ext cx="1244571" cy="43088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06D92B8-30B6-4949-9A23-CD3CA5D06452}"/>
                  </a:ext>
                </a:extLst>
              </p:cNvPr>
              <p:cNvSpPr txBox="1"/>
              <p:nvPr/>
            </p:nvSpPr>
            <p:spPr>
              <a:xfrm>
                <a:off x="2472382" y="2792848"/>
                <a:ext cx="2285626" cy="5012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𝐻</m:t>
                      </m:r>
                      <m:r>
                        <a:rPr lang="en-US" sz="3200" b="0" i="1" smtClean="0">
                          <a:latin typeface="Cambria Math" panose="02040503050406030204" pitchFamily="18" charset="0"/>
                        </a:rPr>
                        <m:t>:</m:t>
                      </m:r>
                      <m:sSup>
                        <m:sSupPr>
                          <m:ctrlPr>
                            <a:rPr lang="en-US" sz="3200" i="1">
                              <a:latin typeface="Cambria Math" panose="02040503050406030204" pitchFamily="18" charset="0"/>
                              <a:ea typeface="Cambria Math" panose="02040503050406030204" pitchFamily="18" charset="0"/>
                            </a:rPr>
                          </m:ctrlPr>
                        </m:sSupPr>
                        <m:e>
                          <m:r>
                            <a:rPr lang="en-US" sz="3200" i="1">
                              <a:latin typeface="Cambria Math" panose="02040503050406030204" pitchFamily="18" charset="0"/>
                              <a:ea typeface="Cambria Math" panose="02040503050406030204" pitchFamily="18" charset="0"/>
                            </a:rPr>
                            <m:t>ℝ</m:t>
                          </m:r>
                        </m:e>
                        <m:sup>
                          <m:r>
                            <a:rPr lang="en-US" sz="3200" b="0" i="1" smtClean="0">
                              <a:latin typeface="Cambria Math" panose="02040503050406030204" pitchFamily="18" charset="0"/>
                              <a:ea typeface="Cambria Math" panose="02040503050406030204" pitchFamily="18" charset="0"/>
                            </a:rPr>
                            <m:t>𝑑</m:t>
                          </m:r>
                        </m:sup>
                      </m:sSup>
                      <m:r>
                        <a:rPr lang="en-US" sz="3200" i="1" smtClean="0">
                          <a:latin typeface="Cambria Math" panose="02040503050406030204" pitchFamily="18" charset="0"/>
                          <a:ea typeface="Cambria Math" panose="02040503050406030204" pitchFamily="18" charset="0"/>
                        </a:rPr>
                        <m:t>→</m:t>
                      </m:r>
                      <m:sSup>
                        <m:sSupPr>
                          <m:ctrlPr>
                            <a:rPr lang="en-US" sz="3200" i="1">
                              <a:latin typeface="Cambria Math" panose="02040503050406030204" pitchFamily="18" charset="0"/>
                              <a:ea typeface="Cambria Math" panose="02040503050406030204" pitchFamily="18" charset="0"/>
                            </a:rPr>
                          </m:ctrlPr>
                        </m:sSupPr>
                        <m:e>
                          <m:r>
                            <a:rPr lang="en-US" sz="3200" i="1">
                              <a:latin typeface="Cambria Math" panose="02040503050406030204" pitchFamily="18" charset="0"/>
                              <a:ea typeface="Cambria Math" panose="02040503050406030204" pitchFamily="18" charset="0"/>
                            </a:rPr>
                            <m:t>ℝ</m:t>
                          </m:r>
                        </m:e>
                        <m:sup>
                          <m:r>
                            <a:rPr lang="en-US" sz="3200" i="1">
                              <a:latin typeface="Cambria Math" panose="02040503050406030204" pitchFamily="18" charset="0"/>
                              <a:ea typeface="Cambria Math" panose="02040503050406030204" pitchFamily="18" charset="0"/>
                            </a:rPr>
                            <m:t>𝑚</m:t>
                          </m:r>
                        </m:sup>
                      </m:sSup>
                    </m:oMath>
                  </m:oMathPara>
                </a14:m>
                <a:endParaRPr lang="en-US" sz="3200" dirty="0"/>
              </a:p>
            </p:txBody>
          </p:sp>
        </mc:Choice>
        <mc:Fallback xmlns="">
          <p:sp>
            <p:nvSpPr>
              <p:cNvPr id="7" name="TextBox 6">
                <a:extLst>
                  <a:ext uri="{FF2B5EF4-FFF2-40B4-BE49-F238E27FC236}">
                    <a16:creationId xmlns:a16="http://schemas.microsoft.com/office/drawing/2014/main" id="{C06D92B8-30B6-4949-9A23-CD3CA5D06452}"/>
                  </a:ext>
                </a:extLst>
              </p:cNvPr>
              <p:cNvSpPr txBox="1">
                <a:spLocks noRot="1" noChangeAspect="1" noMove="1" noResize="1" noEditPoints="1" noAdjustHandles="1" noChangeArrowheads="1" noChangeShapeType="1" noTextEdit="1"/>
              </p:cNvSpPr>
              <p:nvPr/>
            </p:nvSpPr>
            <p:spPr>
              <a:xfrm>
                <a:off x="2472382" y="2792848"/>
                <a:ext cx="2285626" cy="501291"/>
              </a:xfrm>
              <a:prstGeom prst="rect">
                <a:avLst/>
              </a:prstGeom>
              <a:blipFill>
                <a:blip r:embed="rId6"/>
                <a:stretch>
                  <a:fillRect/>
                </a:stretch>
              </a:blipFill>
            </p:spPr>
            <p:txBody>
              <a:bodyPr/>
              <a:lstStyle/>
              <a:p>
                <a:r>
                  <a:rPr lang="en-US">
                    <a:noFill/>
                  </a:rPr>
                  <a:t> </a:t>
                </a:r>
              </a:p>
            </p:txBody>
          </p:sp>
        </mc:Fallback>
      </mc:AlternateContent>
      <p:sp>
        <p:nvSpPr>
          <p:cNvPr id="8" name="Arrow: Right 7">
            <a:extLst>
              <a:ext uri="{FF2B5EF4-FFF2-40B4-BE49-F238E27FC236}">
                <a16:creationId xmlns:a16="http://schemas.microsoft.com/office/drawing/2014/main" id="{C4257C2E-B0E3-4CCC-AF77-D9D27566D7A8}"/>
              </a:ext>
            </a:extLst>
          </p:cNvPr>
          <p:cNvSpPr/>
          <p:nvPr/>
        </p:nvSpPr>
        <p:spPr>
          <a:xfrm>
            <a:off x="5192785" y="2877424"/>
            <a:ext cx="1359017" cy="2768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9EF4463-7C0A-429C-8AC7-D253FFD9875A}"/>
                  </a:ext>
                </a:extLst>
              </p:cNvPr>
              <p:cNvSpPr txBox="1"/>
              <p:nvPr/>
            </p:nvSpPr>
            <p:spPr>
              <a:xfrm>
                <a:off x="6987733" y="2769620"/>
                <a:ext cx="2210028" cy="5012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h</m:t>
                      </m:r>
                      <m:r>
                        <a:rPr lang="en-US" sz="3200" b="0" i="1" smtClean="0">
                          <a:latin typeface="Cambria Math" panose="02040503050406030204" pitchFamily="18" charset="0"/>
                        </a:rPr>
                        <m:t>:</m:t>
                      </m:r>
                      <m:sSup>
                        <m:sSupPr>
                          <m:ctrlPr>
                            <a:rPr lang="en-US" sz="3200" i="1">
                              <a:latin typeface="Cambria Math" panose="02040503050406030204" pitchFamily="18" charset="0"/>
                              <a:ea typeface="Cambria Math" panose="02040503050406030204" pitchFamily="18" charset="0"/>
                            </a:rPr>
                          </m:ctrlPr>
                        </m:sSupPr>
                        <m:e>
                          <m:r>
                            <a:rPr lang="en-US" sz="3200" i="1">
                              <a:latin typeface="Cambria Math" panose="02040503050406030204" pitchFamily="18" charset="0"/>
                              <a:ea typeface="Cambria Math" panose="02040503050406030204" pitchFamily="18" charset="0"/>
                            </a:rPr>
                            <m:t>ℝ</m:t>
                          </m:r>
                        </m:e>
                        <m:sup>
                          <m:r>
                            <a:rPr lang="en-US" sz="3200" b="0" i="1" smtClean="0">
                              <a:latin typeface="Cambria Math" panose="02040503050406030204" pitchFamily="18" charset="0"/>
                              <a:ea typeface="Cambria Math" panose="02040503050406030204" pitchFamily="18" charset="0"/>
                            </a:rPr>
                            <m:t>𝑑</m:t>
                          </m:r>
                        </m:sup>
                      </m:sSup>
                      <m:r>
                        <a:rPr lang="en-US" sz="3200" i="1" smtClean="0">
                          <a:latin typeface="Cambria Math" panose="02040503050406030204" pitchFamily="18" charset="0"/>
                          <a:ea typeface="Cambria Math" panose="02040503050406030204" pitchFamily="18" charset="0"/>
                        </a:rPr>
                        <m:t>→</m:t>
                      </m:r>
                      <m:sSup>
                        <m:sSupPr>
                          <m:ctrlPr>
                            <a:rPr lang="en-US" sz="3200" i="1">
                              <a:latin typeface="Cambria Math" panose="02040503050406030204" pitchFamily="18" charset="0"/>
                              <a:ea typeface="Cambria Math" panose="02040503050406030204" pitchFamily="18" charset="0"/>
                            </a:rPr>
                          </m:ctrlPr>
                        </m:sSupPr>
                        <m:e>
                          <m:r>
                            <a:rPr lang="en-US" sz="3200" i="1">
                              <a:latin typeface="Cambria Math" panose="02040503050406030204" pitchFamily="18" charset="0"/>
                              <a:ea typeface="Cambria Math" panose="02040503050406030204" pitchFamily="18" charset="0"/>
                            </a:rPr>
                            <m:t>ℝ</m:t>
                          </m:r>
                        </m:e>
                        <m:sup>
                          <m:r>
                            <a:rPr lang="en-US" sz="3200" i="1">
                              <a:latin typeface="Cambria Math" panose="02040503050406030204" pitchFamily="18" charset="0"/>
                              <a:ea typeface="Cambria Math" panose="02040503050406030204" pitchFamily="18" charset="0"/>
                            </a:rPr>
                            <m:t>𝑚</m:t>
                          </m:r>
                        </m:sup>
                      </m:sSup>
                    </m:oMath>
                  </m:oMathPara>
                </a14:m>
                <a:endParaRPr lang="en-US" sz="3200" dirty="0"/>
              </a:p>
            </p:txBody>
          </p:sp>
        </mc:Choice>
        <mc:Fallback xmlns="">
          <p:sp>
            <p:nvSpPr>
              <p:cNvPr id="9" name="TextBox 8">
                <a:extLst>
                  <a:ext uri="{FF2B5EF4-FFF2-40B4-BE49-F238E27FC236}">
                    <a16:creationId xmlns:a16="http://schemas.microsoft.com/office/drawing/2014/main" id="{E9EF4463-7C0A-429C-8AC7-D253FFD9875A}"/>
                  </a:ext>
                </a:extLst>
              </p:cNvPr>
              <p:cNvSpPr txBox="1">
                <a:spLocks noRot="1" noChangeAspect="1" noMove="1" noResize="1" noEditPoints="1" noAdjustHandles="1" noChangeArrowheads="1" noChangeShapeType="1" noTextEdit="1"/>
              </p:cNvSpPr>
              <p:nvPr/>
            </p:nvSpPr>
            <p:spPr>
              <a:xfrm>
                <a:off x="6987733" y="2769620"/>
                <a:ext cx="2210028" cy="50129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162756C-C545-4765-8F04-AEA9E94A93F8}"/>
                  </a:ext>
                </a:extLst>
              </p:cNvPr>
              <p:cNvSpPr txBox="1"/>
              <p:nvPr/>
            </p:nvSpPr>
            <p:spPr>
              <a:xfrm>
                <a:off x="2642017" y="3772125"/>
                <a:ext cx="6460551" cy="8001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h</m:t>
                      </m:r>
                      <m:d>
                        <m:dPr>
                          <m:ctrlPr>
                            <a:rPr lang="en-US" sz="3200" b="0" i="1" smtClean="0">
                              <a:latin typeface="Cambria Math" panose="02040503050406030204" pitchFamily="18" charset="0"/>
                            </a:rPr>
                          </m:ctrlPr>
                        </m:dPr>
                        <m:e>
                          <m:r>
                            <a:rPr lang="en-US" sz="3200" b="0" i="1" smtClean="0">
                              <a:latin typeface="Cambria Math" panose="02040503050406030204" pitchFamily="18" charset="0"/>
                            </a:rPr>
                            <m:t>𝑥</m:t>
                          </m:r>
                        </m:e>
                      </m:d>
                      <m:r>
                        <a:rPr lang="en-US" sz="3200" b="0" i="1" smtClean="0">
                          <a:latin typeface="Cambria Math" panose="02040503050406030204" pitchFamily="18" charset="0"/>
                        </a:rPr>
                        <m:t>=</m:t>
                      </m:r>
                      <m:r>
                        <a:rPr lang="en-US" sz="3200" b="0" i="1" smtClean="0">
                          <a:latin typeface="Cambria Math" panose="02040503050406030204" pitchFamily="18" charset="0"/>
                        </a:rPr>
                        <m:t>h</m:t>
                      </m:r>
                      <m:d>
                        <m:dPr>
                          <m:ctrlPr>
                            <a:rPr lang="en-US" sz="3200" b="0" i="1" smtClean="0">
                              <a:latin typeface="Cambria Math" panose="02040503050406030204" pitchFamily="18" charset="0"/>
                            </a:rPr>
                          </m:ctrlPr>
                        </m:dPr>
                        <m:e>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1">
                                  <a:latin typeface="Cambria Math" panose="02040503050406030204" pitchFamily="18" charset="0"/>
                                </a:rPr>
                                <m:t>𝑓</m:t>
                              </m:r>
                            </m:sup>
                          </m:sSup>
                        </m:e>
                      </m:d>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d>
                            <m:dPr>
                              <m:begChr m:val=""/>
                              <m:endChr m:val="|"/>
                              <m:ctrlPr>
                                <a:rPr lang="en-US" sz="3200" i="1" smtClean="0">
                                  <a:latin typeface="Cambria Math" panose="02040503050406030204" pitchFamily="18" charset="0"/>
                                </a:rPr>
                              </m:ctrlPr>
                            </m:dPr>
                            <m:e>
                              <m:r>
                                <a:rPr lang="en-US" sz="3200" b="0" i="1" smtClean="0">
                                  <a:latin typeface="Cambria Math" panose="02040503050406030204" pitchFamily="18" charset="0"/>
                                </a:rPr>
                                <m:t>𝐷h</m:t>
                              </m:r>
                            </m:e>
                          </m:d>
                        </m:e>
                        <m:sub>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1">
                                  <a:latin typeface="Cambria Math" panose="02040503050406030204" pitchFamily="18" charset="0"/>
                                </a:rPr>
                                <m:t>𝑓</m:t>
                              </m:r>
                            </m:sup>
                          </m:sSup>
                        </m:sub>
                      </m:sSub>
                      <m:d>
                        <m:dPr>
                          <m:ctrlPr>
                            <a:rPr lang="en-US" sz="3200" b="0" i="1" smtClean="0">
                              <a:latin typeface="Cambria Math" panose="02040503050406030204" pitchFamily="18" charset="0"/>
                            </a:rPr>
                          </m:ctrlPr>
                        </m:dPr>
                        <m:e>
                          <m:r>
                            <a:rPr lang="en-US" sz="3200" b="0" i="1" smtClean="0">
                              <a:latin typeface="Cambria Math" panose="02040503050406030204" pitchFamily="18" charset="0"/>
                            </a:rPr>
                            <m:t>𝑥</m:t>
                          </m:r>
                          <m:r>
                            <a:rPr lang="en-US" sz="3200" b="0" i="1" smtClean="0">
                              <a:latin typeface="Cambria Math" panose="02040503050406030204" pitchFamily="18" charset="0"/>
                            </a:rPr>
                            <m:t>−</m:t>
                          </m:r>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1">
                                  <a:latin typeface="Cambria Math" panose="02040503050406030204" pitchFamily="18" charset="0"/>
                                </a:rPr>
                                <m:t>𝑓</m:t>
                              </m:r>
                            </m:sup>
                          </m:sSup>
                        </m:e>
                      </m:d>
                      <m:r>
                        <a:rPr lang="en-US" sz="3200" b="0" i="1" smtClean="0">
                          <a:latin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m:t>
                      </m:r>
                    </m:oMath>
                  </m:oMathPara>
                </a14:m>
                <a:endParaRPr lang="en-US" sz="3200" dirty="0"/>
              </a:p>
            </p:txBody>
          </p:sp>
        </mc:Choice>
        <mc:Fallback xmlns="">
          <p:sp>
            <p:nvSpPr>
              <p:cNvPr id="10" name="TextBox 9">
                <a:extLst>
                  <a:ext uri="{FF2B5EF4-FFF2-40B4-BE49-F238E27FC236}">
                    <a16:creationId xmlns:a16="http://schemas.microsoft.com/office/drawing/2014/main" id="{3162756C-C545-4765-8F04-AEA9E94A93F8}"/>
                  </a:ext>
                </a:extLst>
              </p:cNvPr>
              <p:cNvSpPr txBox="1">
                <a:spLocks noRot="1" noChangeAspect="1" noMove="1" noResize="1" noEditPoints="1" noAdjustHandles="1" noChangeArrowheads="1" noChangeShapeType="1" noTextEdit="1"/>
              </p:cNvSpPr>
              <p:nvPr/>
            </p:nvSpPr>
            <p:spPr>
              <a:xfrm>
                <a:off x="2642017" y="3772125"/>
                <a:ext cx="6460551" cy="800155"/>
              </a:xfrm>
              <a:prstGeom prst="rect">
                <a:avLst/>
              </a:prstGeom>
              <a:blipFill>
                <a:blip r:embed="rId8"/>
                <a:stretch>
                  <a:fillRect/>
                </a:stretch>
              </a:blipFill>
            </p:spPr>
            <p:txBody>
              <a:bodyPr/>
              <a:lstStyle/>
              <a:p>
                <a:r>
                  <a:rPr lang="en-US">
                    <a:noFill/>
                  </a:rPr>
                  <a:t> </a:t>
                </a:r>
              </a:p>
            </p:txBody>
          </p:sp>
        </mc:Fallback>
      </mc:AlternateContent>
      <p:sp>
        <p:nvSpPr>
          <p:cNvPr id="11" name="Rectangle: Rounded Corners 10">
            <a:extLst>
              <a:ext uri="{FF2B5EF4-FFF2-40B4-BE49-F238E27FC236}">
                <a16:creationId xmlns:a16="http://schemas.microsoft.com/office/drawing/2014/main" id="{7E30EB07-07A7-4D7D-A01D-AEED9C889394}"/>
              </a:ext>
            </a:extLst>
          </p:cNvPr>
          <p:cNvSpPr/>
          <p:nvPr/>
        </p:nvSpPr>
        <p:spPr>
          <a:xfrm>
            <a:off x="3152126" y="4841344"/>
            <a:ext cx="5796951" cy="1313647"/>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C6E9B54-850A-493A-AD5C-58D9086C7990}"/>
                  </a:ext>
                </a:extLst>
              </p:cNvPr>
              <p:cNvSpPr txBox="1"/>
              <p:nvPr/>
            </p:nvSpPr>
            <p:spPr>
              <a:xfrm>
                <a:off x="3765215" y="4895467"/>
                <a:ext cx="4661789" cy="1126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3200" i="1" smtClean="0">
                              <a:latin typeface="Cambria Math" panose="02040503050406030204" pitchFamily="18" charset="0"/>
                            </a:rPr>
                          </m:ctrlPr>
                        </m:sSupPr>
                        <m:e>
                          <m:r>
                            <a:rPr lang="en-US" sz="3200" b="0" i="1" smtClean="0">
                              <a:latin typeface="Cambria Math" panose="02040503050406030204" pitchFamily="18" charset="0"/>
                            </a:rPr>
                            <m:t>𝑥</m:t>
                          </m:r>
                        </m:e>
                        <m:sup>
                          <m:r>
                            <a:rPr lang="en-US" sz="3200" b="0" i="1" smtClean="0">
                              <a:latin typeface="Cambria Math" panose="02040503050406030204" pitchFamily="18" charset="0"/>
                            </a:rPr>
                            <m:t>𝑎</m:t>
                          </m:r>
                        </m:sup>
                      </m:sSup>
                      <m:r>
                        <a:rPr lang="en-US" sz="3200" b="0" i="1" smtClean="0">
                          <a:latin typeface="Cambria Math" panose="02040503050406030204" pitchFamily="18" charset="0"/>
                        </a:rPr>
                        <m:t>=</m:t>
                      </m:r>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1">
                              <a:latin typeface="Cambria Math" panose="02040503050406030204" pitchFamily="18" charset="0"/>
                            </a:rPr>
                            <m:t>𝑓</m:t>
                          </m:r>
                        </m:sup>
                      </m:sSup>
                      <m:r>
                        <a:rPr lang="en-US" sz="3200" b="0" i="1" smtClean="0">
                          <a:latin typeface="Cambria Math" panose="02040503050406030204" pitchFamily="18" charset="0"/>
                        </a:rPr>
                        <m:t>+</m:t>
                      </m:r>
                      <m:r>
                        <a:rPr lang="en-US" sz="3200" b="0" i="1" smtClean="0">
                          <a:latin typeface="Cambria Math" panose="02040503050406030204" pitchFamily="18" charset="0"/>
                        </a:rPr>
                        <m:t>𝐾</m:t>
                      </m:r>
                      <m:d>
                        <m:dPr>
                          <m:ctrlPr>
                            <a:rPr lang="en-US" sz="3200" b="0" i="1" smtClean="0">
                              <a:latin typeface="Cambria Math" panose="02040503050406030204" pitchFamily="18" charset="0"/>
                            </a:rPr>
                          </m:ctrlPr>
                        </m:dPr>
                        <m:e>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𝑦</m:t>
                              </m:r>
                            </m:e>
                            <m:sup>
                              <m:r>
                                <a:rPr lang="en-US" sz="3200" b="0" i="1" smtClean="0">
                                  <a:latin typeface="Cambria Math" panose="02040503050406030204" pitchFamily="18" charset="0"/>
                                </a:rPr>
                                <m:t>𝑜</m:t>
                              </m:r>
                            </m:sup>
                          </m:sSup>
                          <m:r>
                            <a:rPr lang="en-US" sz="3200" b="0" i="1" smtClean="0">
                              <a:latin typeface="Cambria Math" panose="02040503050406030204" pitchFamily="18" charset="0"/>
                            </a:rPr>
                            <m:t>−</m:t>
                          </m:r>
                          <m:r>
                            <a:rPr lang="en-US" sz="3200" b="0" i="1" smtClean="0">
                              <a:latin typeface="Cambria Math" panose="02040503050406030204" pitchFamily="18" charset="0"/>
                            </a:rPr>
                            <m:t>h</m:t>
                          </m:r>
                          <m:r>
                            <a:rPr lang="en-US" sz="3200" b="0" i="1" smtClean="0">
                              <a:latin typeface="Cambria Math" panose="02040503050406030204" pitchFamily="18" charset="0"/>
                            </a:rPr>
                            <m:t>(</m:t>
                          </m:r>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1">
                                  <a:latin typeface="Cambria Math" panose="02040503050406030204" pitchFamily="18" charset="0"/>
                                </a:rPr>
                                <m:t>𝑓</m:t>
                              </m:r>
                            </m:sup>
                          </m:sSup>
                          <m:r>
                            <a:rPr lang="en-US" sz="3200" b="0" i="1" smtClean="0">
                              <a:latin typeface="Cambria Math" panose="02040503050406030204" pitchFamily="18" charset="0"/>
                            </a:rPr>
                            <m:t>)</m:t>
                          </m:r>
                        </m:e>
                      </m:d>
                    </m:oMath>
                  </m:oMathPara>
                </a14:m>
                <a:endParaRPr lang="en-US" sz="3200" b="0" dirty="0"/>
              </a:p>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𝐾</m:t>
                      </m:r>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𝐵</m:t>
                          </m:r>
                          <m:sSup>
                            <m:sSupPr>
                              <m:ctrlPr>
                                <a:rPr lang="en-US" sz="2800" i="1">
                                  <a:latin typeface="Cambria Math" panose="02040503050406030204" pitchFamily="18" charset="0"/>
                                </a:rPr>
                              </m:ctrlPr>
                            </m:sSupPr>
                            <m:e>
                              <m:r>
                                <a:rPr lang="en-US" sz="2800" i="1">
                                  <a:latin typeface="Cambria Math" panose="02040503050406030204" pitchFamily="18" charset="0"/>
                                </a:rPr>
                                <m:t>𝐻</m:t>
                              </m:r>
                            </m:e>
                            <m:sup>
                              <m:r>
                                <a:rPr lang="en-US" sz="2800" i="1">
                                  <a:latin typeface="Cambria Math" panose="02040503050406030204" pitchFamily="18" charset="0"/>
                                </a:rPr>
                                <m:t>𝑇</m:t>
                              </m:r>
                            </m:sup>
                          </m:sSup>
                          <m:d>
                            <m:dPr>
                              <m:ctrlPr>
                                <a:rPr lang="en-US" sz="2800" b="0" i="1" smtClean="0">
                                  <a:latin typeface="Cambria Math" panose="02040503050406030204" pitchFamily="18" charset="0"/>
                                </a:rPr>
                              </m:ctrlPr>
                            </m:dPr>
                            <m:e>
                              <m:r>
                                <a:rPr lang="en-US" sz="2800" i="1">
                                  <a:latin typeface="Cambria Math" panose="02040503050406030204" pitchFamily="18" charset="0"/>
                                </a:rPr>
                                <m:t>𝐻𝐵</m:t>
                              </m:r>
                              <m:sSup>
                                <m:sSupPr>
                                  <m:ctrlPr>
                                    <a:rPr lang="en-US" sz="2800" i="1">
                                      <a:latin typeface="Cambria Math" panose="02040503050406030204" pitchFamily="18" charset="0"/>
                                    </a:rPr>
                                  </m:ctrlPr>
                                </m:sSupPr>
                                <m:e>
                                  <m:r>
                                    <a:rPr lang="en-US" sz="2800" i="1">
                                      <a:latin typeface="Cambria Math" panose="02040503050406030204" pitchFamily="18" charset="0"/>
                                    </a:rPr>
                                    <m:t>𝐻</m:t>
                                  </m:r>
                                </m:e>
                                <m:sup>
                                  <m:r>
                                    <a:rPr lang="en-US" sz="2800" i="1">
                                      <a:latin typeface="Cambria Math" panose="02040503050406030204" pitchFamily="18" charset="0"/>
                                    </a:rPr>
                                    <m:t>𝑇</m:t>
                                  </m:r>
                                </m:sup>
                              </m:sSup>
                              <m:r>
                                <a:rPr lang="en-US" sz="2800" i="1">
                                  <a:latin typeface="Cambria Math" panose="02040503050406030204" pitchFamily="18" charset="0"/>
                                </a:rPr>
                                <m:t>+</m:t>
                              </m:r>
                              <m:r>
                                <a:rPr lang="en-US" sz="2800" i="1">
                                  <a:latin typeface="Cambria Math" panose="02040503050406030204" pitchFamily="18" charset="0"/>
                                </a:rPr>
                                <m:t>𝑅</m:t>
                              </m:r>
                            </m:e>
                          </m:d>
                        </m:e>
                        <m:sup>
                          <m:r>
                            <a:rPr lang="en-US" sz="2800" b="0" i="1" smtClean="0">
                              <a:latin typeface="Cambria Math" panose="02040503050406030204" pitchFamily="18" charset="0"/>
                            </a:rPr>
                            <m:t>−1</m:t>
                          </m:r>
                        </m:sup>
                      </m:sSup>
                    </m:oMath>
                  </m:oMathPara>
                </a14:m>
                <a:endParaRPr lang="en-US" sz="2800" dirty="0"/>
              </a:p>
            </p:txBody>
          </p:sp>
        </mc:Choice>
        <mc:Fallback xmlns="">
          <p:sp>
            <p:nvSpPr>
              <p:cNvPr id="12" name="TextBox 11">
                <a:extLst>
                  <a:ext uri="{FF2B5EF4-FFF2-40B4-BE49-F238E27FC236}">
                    <a16:creationId xmlns:a16="http://schemas.microsoft.com/office/drawing/2014/main" id="{1C6E9B54-850A-493A-AD5C-58D9086C7990}"/>
                  </a:ext>
                </a:extLst>
              </p:cNvPr>
              <p:cNvSpPr txBox="1">
                <a:spLocks noRot="1" noChangeAspect="1" noMove="1" noResize="1" noEditPoints="1" noAdjustHandles="1" noChangeArrowheads="1" noChangeShapeType="1" noTextEdit="1"/>
              </p:cNvSpPr>
              <p:nvPr/>
            </p:nvSpPr>
            <p:spPr>
              <a:xfrm>
                <a:off x="3765215" y="4895467"/>
                <a:ext cx="4661789" cy="112639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472584F-4943-4B75-A7B8-92F704DE1672}"/>
                  </a:ext>
                </a:extLst>
              </p:cNvPr>
              <p:cNvSpPr txBox="1"/>
              <p:nvPr/>
            </p:nvSpPr>
            <p:spPr>
              <a:xfrm>
                <a:off x="9727365" y="5008574"/>
                <a:ext cx="2210862" cy="9001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𝐻</m:t>
                      </m:r>
                      <m:r>
                        <a:rPr lang="en-US" sz="3600" b="0" i="1" smtClean="0">
                          <a:latin typeface="Cambria Math" panose="02040503050406030204" pitchFamily="18" charset="0"/>
                        </a:rPr>
                        <m:t>=</m:t>
                      </m:r>
                      <m:sSub>
                        <m:sSubPr>
                          <m:ctrlPr>
                            <a:rPr lang="en-US" sz="3600" i="1">
                              <a:latin typeface="Cambria Math" panose="02040503050406030204" pitchFamily="18" charset="0"/>
                            </a:rPr>
                          </m:ctrlPr>
                        </m:sSubPr>
                        <m:e>
                          <m:d>
                            <m:dPr>
                              <m:begChr m:val=""/>
                              <m:endChr m:val="|"/>
                              <m:ctrlPr>
                                <a:rPr lang="en-US" sz="3600" i="1">
                                  <a:latin typeface="Cambria Math" panose="02040503050406030204" pitchFamily="18" charset="0"/>
                                </a:rPr>
                              </m:ctrlPr>
                            </m:dPr>
                            <m:e>
                              <m:r>
                                <a:rPr lang="en-US" sz="3600" i="1">
                                  <a:latin typeface="Cambria Math" panose="02040503050406030204" pitchFamily="18" charset="0"/>
                                </a:rPr>
                                <m:t>𝐷h</m:t>
                              </m:r>
                            </m:e>
                          </m:d>
                        </m:e>
                        <m:sub>
                          <m:sSup>
                            <m:sSupPr>
                              <m:ctrlPr>
                                <a:rPr lang="en-US" sz="3600" i="1">
                                  <a:latin typeface="Cambria Math" panose="02040503050406030204" pitchFamily="18" charset="0"/>
                                </a:rPr>
                              </m:ctrlPr>
                            </m:sSupPr>
                            <m:e>
                              <m:r>
                                <a:rPr lang="en-US" sz="3600" i="1">
                                  <a:latin typeface="Cambria Math" panose="02040503050406030204" pitchFamily="18" charset="0"/>
                                </a:rPr>
                                <m:t>𝑥</m:t>
                              </m:r>
                            </m:e>
                            <m:sup>
                              <m:r>
                                <a:rPr lang="en-US" sz="3600" i="1">
                                  <a:latin typeface="Cambria Math" panose="02040503050406030204" pitchFamily="18" charset="0"/>
                                </a:rPr>
                                <m:t>𝑓</m:t>
                              </m:r>
                            </m:sup>
                          </m:sSup>
                        </m:sub>
                      </m:sSub>
                    </m:oMath>
                  </m:oMathPara>
                </a14:m>
                <a:endParaRPr lang="en-US" dirty="0"/>
              </a:p>
            </p:txBody>
          </p:sp>
        </mc:Choice>
        <mc:Fallback xmlns="">
          <p:sp>
            <p:nvSpPr>
              <p:cNvPr id="13" name="TextBox 12">
                <a:extLst>
                  <a:ext uri="{FF2B5EF4-FFF2-40B4-BE49-F238E27FC236}">
                    <a16:creationId xmlns:a16="http://schemas.microsoft.com/office/drawing/2014/main" id="{4472584F-4943-4B75-A7B8-92F704DE1672}"/>
                  </a:ext>
                </a:extLst>
              </p:cNvPr>
              <p:cNvSpPr txBox="1">
                <a:spLocks noRot="1" noChangeAspect="1" noMove="1" noResize="1" noEditPoints="1" noAdjustHandles="1" noChangeArrowheads="1" noChangeShapeType="1" noTextEdit="1"/>
              </p:cNvSpPr>
              <p:nvPr/>
            </p:nvSpPr>
            <p:spPr>
              <a:xfrm>
                <a:off x="9727365" y="5008574"/>
                <a:ext cx="2210862" cy="900183"/>
              </a:xfrm>
              <a:prstGeom prst="rect">
                <a:avLst/>
              </a:prstGeom>
              <a:blipFill>
                <a:blip r:embed="rId10"/>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B3FC04B0-8A38-44C4-8193-BBFB756591A4}"/>
              </a:ext>
            </a:extLst>
          </p:cNvPr>
          <p:cNvSpPr txBox="1"/>
          <p:nvPr/>
        </p:nvSpPr>
        <p:spPr>
          <a:xfrm>
            <a:off x="2921233" y="357735"/>
            <a:ext cx="6312131" cy="523220"/>
          </a:xfrm>
          <a:prstGeom prst="rect">
            <a:avLst/>
          </a:prstGeom>
          <a:noFill/>
        </p:spPr>
        <p:txBody>
          <a:bodyPr wrap="square" rtlCol="0">
            <a:spAutoFit/>
          </a:bodyPr>
          <a:lstStyle/>
          <a:p>
            <a:r>
              <a:rPr lang="en-US" sz="2800" dirty="0">
                <a:solidFill>
                  <a:srgbClr val="FF0000"/>
                </a:solidFill>
              </a:rPr>
              <a:t>General (nonlinear) observation operator</a:t>
            </a:r>
          </a:p>
        </p:txBody>
      </p:sp>
    </p:spTree>
    <p:extLst>
      <p:ext uri="{BB962C8B-B14F-4D97-AF65-F5344CB8AC3E}">
        <p14:creationId xmlns:p14="http://schemas.microsoft.com/office/powerpoint/2010/main" val="3226534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4A37325-1DC2-4ED2-904D-0ABECE0E1234}"/>
                  </a:ext>
                </a:extLst>
              </p:cNvPr>
              <p:cNvSpPr txBox="1"/>
              <p:nvPr/>
            </p:nvSpPr>
            <p:spPr>
              <a:xfrm>
                <a:off x="4009812" y="1354975"/>
                <a:ext cx="3095078"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sz="3600" i="1">
                              <a:latin typeface="Cambria Math" panose="02040503050406030204" pitchFamily="18" charset="0"/>
                            </a:rPr>
                            <m:t>𝑥</m:t>
                          </m:r>
                        </m:e>
                        <m:sub>
                          <m:r>
                            <a:rPr lang="en-US" sz="3600" i="1">
                              <a:latin typeface="Cambria Math" panose="02040503050406030204" pitchFamily="18" charset="0"/>
                            </a:rPr>
                            <m:t>𝑘</m:t>
                          </m:r>
                          <m:r>
                            <a:rPr lang="en-US" sz="3600" i="1">
                              <a:latin typeface="Cambria Math" panose="02040503050406030204" pitchFamily="18" charset="0"/>
                            </a:rPr>
                            <m:t>+1</m:t>
                          </m:r>
                        </m:sub>
                      </m:sSub>
                      <m:r>
                        <a:rPr lang="en-US" sz="3600" i="1">
                          <a:latin typeface="Cambria Math" panose="02040503050406030204" pitchFamily="18" charset="0"/>
                        </a:rPr>
                        <m:t>=</m:t>
                      </m:r>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𝑚</m:t>
                          </m:r>
                        </m:e>
                        <m:sub>
                          <m:r>
                            <a:rPr lang="en-US" sz="3600" b="0" i="1" smtClean="0">
                              <a:latin typeface="Cambria Math" panose="02040503050406030204" pitchFamily="18" charset="0"/>
                            </a:rPr>
                            <m:t>𝑘</m:t>
                          </m:r>
                        </m:sub>
                      </m:sSub>
                      <m:d>
                        <m:dPr>
                          <m:ctrlPr>
                            <a:rPr lang="en-US" sz="3600" i="1" smtClean="0">
                              <a:latin typeface="Cambria Math" panose="02040503050406030204" pitchFamily="18" charset="0"/>
                            </a:rPr>
                          </m:ctrlPr>
                        </m:dPr>
                        <m:e>
                          <m:sSub>
                            <m:sSubPr>
                              <m:ctrlPr>
                                <a:rPr lang="en-US" sz="3600" i="1">
                                  <a:latin typeface="Cambria Math" panose="02040503050406030204" pitchFamily="18" charset="0"/>
                                </a:rPr>
                              </m:ctrlPr>
                            </m:sSubPr>
                            <m:e>
                              <m:r>
                                <a:rPr lang="en-US" sz="3600" i="1">
                                  <a:latin typeface="Cambria Math" panose="02040503050406030204" pitchFamily="18" charset="0"/>
                                </a:rPr>
                                <m:t>𝑥</m:t>
                              </m:r>
                            </m:e>
                            <m:sub>
                              <m:r>
                                <a:rPr lang="en-US" sz="3600" i="1">
                                  <a:latin typeface="Cambria Math" panose="02040503050406030204" pitchFamily="18" charset="0"/>
                                </a:rPr>
                                <m:t>𝑘</m:t>
                              </m:r>
                            </m:sub>
                          </m:sSub>
                        </m:e>
                      </m:d>
                    </m:oMath>
                  </m:oMathPara>
                </a14:m>
                <a:endParaRPr lang="en-US" dirty="0"/>
              </a:p>
            </p:txBody>
          </p:sp>
        </mc:Choice>
        <mc:Fallback xmlns="">
          <p:sp>
            <p:nvSpPr>
              <p:cNvPr id="2" name="TextBox 1">
                <a:extLst>
                  <a:ext uri="{FF2B5EF4-FFF2-40B4-BE49-F238E27FC236}">
                    <a16:creationId xmlns:a16="http://schemas.microsoft.com/office/drawing/2014/main" id="{24A37325-1DC2-4ED2-904D-0ABECE0E1234}"/>
                  </a:ext>
                </a:extLst>
              </p:cNvPr>
              <p:cNvSpPr txBox="1">
                <a:spLocks noRot="1" noChangeAspect="1" noMove="1" noResize="1" noEditPoints="1" noAdjustHandles="1" noChangeArrowheads="1" noChangeShapeType="1" noTextEdit="1"/>
              </p:cNvSpPr>
              <p:nvPr/>
            </p:nvSpPr>
            <p:spPr>
              <a:xfrm>
                <a:off x="4009812" y="1354975"/>
                <a:ext cx="3095078" cy="553998"/>
              </a:xfrm>
              <a:prstGeom prst="rect">
                <a:avLst/>
              </a:prstGeom>
              <a:blipFill>
                <a:blip r:embed="rId2"/>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3E6DB65D-B037-4986-96CE-5C995AC64824}"/>
              </a:ext>
            </a:extLst>
          </p:cNvPr>
          <p:cNvSpPr txBox="1"/>
          <p:nvPr/>
        </p:nvSpPr>
        <p:spPr>
          <a:xfrm>
            <a:off x="3541222" y="405391"/>
            <a:ext cx="6517178" cy="584775"/>
          </a:xfrm>
          <a:prstGeom prst="rect">
            <a:avLst/>
          </a:prstGeom>
          <a:noFill/>
        </p:spPr>
        <p:txBody>
          <a:bodyPr wrap="square" rtlCol="0">
            <a:spAutoFit/>
          </a:bodyPr>
          <a:lstStyle/>
          <a:p>
            <a:r>
              <a:rPr lang="en-US" sz="3200" dirty="0"/>
              <a:t>Linearization of Model</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505483B-7DE0-4756-A745-D39FD5037617}"/>
                  </a:ext>
                </a:extLst>
              </p:cNvPr>
              <p:cNvSpPr txBox="1"/>
              <p:nvPr/>
            </p:nvSpPr>
            <p:spPr>
              <a:xfrm>
                <a:off x="1916040" y="2230285"/>
                <a:ext cx="7940635" cy="9128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𝑚</m:t>
                          </m:r>
                        </m:e>
                        <m:sub>
                          <m:r>
                            <a:rPr lang="en-US" sz="3200" b="0" i="1" smtClean="0">
                              <a:latin typeface="Cambria Math" panose="02040503050406030204" pitchFamily="18" charset="0"/>
                            </a:rPr>
                            <m:t>𝑘</m:t>
                          </m:r>
                        </m:sub>
                      </m:sSub>
                      <m:d>
                        <m:dPr>
                          <m:ctrlPr>
                            <a:rPr lang="en-US" sz="3200" i="1">
                              <a:latin typeface="Cambria Math" panose="02040503050406030204" pitchFamily="18" charset="0"/>
                            </a:rPr>
                          </m:ctrlPr>
                        </m:dPr>
                        <m:e>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𝑥</m:t>
                              </m:r>
                            </m:e>
                            <m:sub>
                              <m:r>
                                <a:rPr lang="en-US" sz="3200" b="0" i="1" smtClean="0">
                                  <a:latin typeface="Cambria Math" panose="02040503050406030204" pitchFamily="18" charset="0"/>
                                </a:rPr>
                                <m:t>𝑘</m:t>
                              </m:r>
                            </m:sub>
                          </m:sSub>
                        </m:e>
                      </m:d>
                      <m:r>
                        <a:rPr lang="en-US" sz="3200" b="0" i="1" smtClean="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𝑚</m:t>
                          </m:r>
                        </m:e>
                        <m:sub>
                          <m:r>
                            <a:rPr lang="en-US" sz="3200" i="1">
                              <a:latin typeface="Cambria Math" panose="02040503050406030204" pitchFamily="18" charset="0"/>
                            </a:rPr>
                            <m:t>𝑘</m:t>
                          </m:r>
                        </m:sub>
                      </m:sSub>
                      <m:d>
                        <m:dPr>
                          <m:ctrlPr>
                            <a:rPr lang="en-US" sz="3200" b="0" i="1" smtClean="0">
                              <a:latin typeface="Cambria Math" panose="02040503050406030204" pitchFamily="18" charset="0"/>
                            </a:rPr>
                          </m:ctrlPr>
                        </m:dPr>
                        <m:e>
                          <m:sSubSup>
                            <m:sSubSupPr>
                              <m:ctrlPr>
                                <a:rPr lang="en-US" sz="3200" b="0" i="1" smtClean="0">
                                  <a:latin typeface="Cambria Math" panose="02040503050406030204" pitchFamily="18" charset="0"/>
                                </a:rPr>
                              </m:ctrlPr>
                            </m:sSubSupPr>
                            <m:e>
                              <m:r>
                                <a:rPr lang="en-US" sz="3200" b="0" i="1" smtClean="0">
                                  <a:latin typeface="Cambria Math" panose="02040503050406030204" pitchFamily="18" charset="0"/>
                                </a:rPr>
                                <m:t>𝑥</m:t>
                              </m:r>
                            </m:e>
                            <m:sub>
                              <m:r>
                                <a:rPr lang="en-US" sz="3200" b="0" i="1" smtClean="0">
                                  <a:latin typeface="Cambria Math" panose="02040503050406030204" pitchFamily="18" charset="0"/>
                                </a:rPr>
                                <m:t>𝑘</m:t>
                              </m:r>
                            </m:sub>
                            <m:sup>
                              <m:r>
                                <a:rPr lang="en-US" sz="3200" b="0" i="1" smtClean="0">
                                  <a:latin typeface="Cambria Math" panose="02040503050406030204" pitchFamily="18" charset="0"/>
                                </a:rPr>
                                <m:t>𝑓</m:t>
                              </m:r>
                            </m:sup>
                          </m:sSubSup>
                        </m:e>
                      </m:d>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d>
                            <m:dPr>
                              <m:begChr m:val=""/>
                              <m:endChr m:val="|"/>
                              <m:ctrlPr>
                                <a:rPr lang="en-US" sz="3200" i="1" smtClean="0">
                                  <a:latin typeface="Cambria Math" panose="02040503050406030204" pitchFamily="18" charset="0"/>
                                </a:rPr>
                              </m:ctrlPr>
                            </m:dPr>
                            <m:e>
                              <m:r>
                                <a:rPr lang="en-US" sz="3200" b="0" i="1" smtClean="0">
                                  <a:latin typeface="Cambria Math" panose="02040503050406030204" pitchFamily="18" charset="0"/>
                                </a:rPr>
                                <m:t>𝐷</m:t>
                              </m:r>
                              <m:sSub>
                                <m:sSubPr>
                                  <m:ctrlPr>
                                    <a:rPr lang="en-US" sz="3200" i="1">
                                      <a:latin typeface="Cambria Math" panose="02040503050406030204" pitchFamily="18" charset="0"/>
                                    </a:rPr>
                                  </m:ctrlPr>
                                </m:sSubPr>
                                <m:e>
                                  <m:r>
                                    <a:rPr lang="en-US" sz="3200" i="1">
                                      <a:latin typeface="Cambria Math" panose="02040503050406030204" pitchFamily="18" charset="0"/>
                                    </a:rPr>
                                    <m:t>𝑚</m:t>
                                  </m:r>
                                </m:e>
                                <m:sub>
                                  <m:r>
                                    <a:rPr lang="en-US" sz="3200" i="1">
                                      <a:latin typeface="Cambria Math" panose="02040503050406030204" pitchFamily="18" charset="0"/>
                                    </a:rPr>
                                    <m:t>𝑘</m:t>
                                  </m:r>
                                </m:sub>
                              </m:sSub>
                            </m:e>
                          </m:d>
                        </m:e>
                        <m:sub>
                          <m:sSubSup>
                            <m:sSubSupPr>
                              <m:ctrlPr>
                                <a:rPr lang="en-US" sz="3200" i="1">
                                  <a:latin typeface="Cambria Math" panose="02040503050406030204" pitchFamily="18" charset="0"/>
                                </a:rPr>
                              </m:ctrlPr>
                            </m:sSubSupPr>
                            <m:e>
                              <m:r>
                                <a:rPr lang="en-US" sz="3200" i="1">
                                  <a:latin typeface="Cambria Math" panose="02040503050406030204" pitchFamily="18" charset="0"/>
                                </a:rPr>
                                <m:t>𝑥</m:t>
                              </m:r>
                            </m:e>
                            <m:sub>
                              <m:r>
                                <a:rPr lang="en-US" sz="3200" i="1">
                                  <a:latin typeface="Cambria Math" panose="02040503050406030204" pitchFamily="18" charset="0"/>
                                </a:rPr>
                                <m:t>𝑘</m:t>
                              </m:r>
                            </m:sub>
                            <m:sup>
                              <m:r>
                                <a:rPr lang="en-US" sz="3200" i="1">
                                  <a:latin typeface="Cambria Math" panose="02040503050406030204" pitchFamily="18" charset="0"/>
                                </a:rPr>
                                <m:t>𝑓</m:t>
                              </m:r>
                            </m:sup>
                          </m:sSubSup>
                        </m:sub>
                      </m:sSub>
                      <m:d>
                        <m:dPr>
                          <m:ctrlPr>
                            <a:rPr lang="en-US" sz="3200" b="0" i="1" smtClean="0">
                              <a:latin typeface="Cambria Math" panose="02040503050406030204" pitchFamily="18" charset="0"/>
                            </a:rPr>
                          </m:ctrlPr>
                        </m:dPr>
                        <m:e>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a:rPr lang="en-US" sz="3200" i="1">
                                  <a:latin typeface="Cambria Math" panose="02040503050406030204" pitchFamily="18" charset="0"/>
                                </a:rPr>
                                <m:t>𝑘</m:t>
                              </m:r>
                            </m:sub>
                          </m:sSub>
                          <m:r>
                            <a:rPr lang="en-US" sz="3200" b="0" i="1" smtClean="0">
                              <a:latin typeface="Cambria Math" panose="02040503050406030204" pitchFamily="18" charset="0"/>
                            </a:rPr>
                            <m:t>−</m:t>
                          </m:r>
                          <m:sSubSup>
                            <m:sSubSupPr>
                              <m:ctrlPr>
                                <a:rPr lang="en-US" sz="3200" i="1">
                                  <a:latin typeface="Cambria Math" panose="02040503050406030204" pitchFamily="18" charset="0"/>
                                </a:rPr>
                              </m:ctrlPr>
                            </m:sSubSupPr>
                            <m:e>
                              <m:r>
                                <a:rPr lang="en-US" sz="3200" i="1">
                                  <a:latin typeface="Cambria Math" panose="02040503050406030204" pitchFamily="18" charset="0"/>
                                </a:rPr>
                                <m:t>𝑥</m:t>
                              </m:r>
                            </m:e>
                            <m:sub>
                              <m:r>
                                <a:rPr lang="en-US" sz="3200" i="1">
                                  <a:latin typeface="Cambria Math" panose="02040503050406030204" pitchFamily="18" charset="0"/>
                                </a:rPr>
                                <m:t>𝑘</m:t>
                              </m:r>
                            </m:sub>
                            <m:sup>
                              <m:r>
                                <a:rPr lang="en-US" sz="3200" i="1">
                                  <a:latin typeface="Cambria Math" panose="02040503050406030204" pitchFamily="18" charset="0"/>
                                </a:rPr>
                                <m:t>𝑓</m:t>
                              </m:r>
                            </m:sup>
                          </m:sSubSup>
                        </m:e>
                      </m:d>
                      <m:r>
                        <a:rPr lang="en-US" sz="3200" b="0" i="1" smtClean="0">
                          <a:latin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m:t>
                      </m:r>
                    </m:oMath>
                  </m:oMathPara>
                </a14:m>
                <a:endParaRPr lang="en-US" sz="3200" dirty="0"/>
              </a:p>
            </p:txBody>
          </p:sp>
        </mc:Choice>
        <mc:Fallback xmlns="">
          <p:sp>
            <p:nvSpPr>
              <p:cNvPr id="4" name="TextBox 3">
                <a:extLst>
                  <a:ext uri="{FF2B5EF4-FFF2-40B4-BE49-F238E27FC236}">
                    <a16:creationId xmlns:a16="http://schemas.microsoft.com/office/drawing/2014/main" id="{8505483B-7DE0-4756-A745-D39FD5037617}"/>
                  </a:ext>
                </a:extLst>
              </p:cNvPr>
              <p:cNvSpPr txBox="1">
                <a:spLocks noRot="1" noChangeAspect="1" noMove="1" noResize="1" noEditPoints="1" noAdjustHandles="1" noChangeArrowheads="1" noChangeShapeType="1" noTextEdit="1"/>
              </p:cNvSpPr>
              <p:nvPr/>
            </p:nvSpPr>
            <p:spPr>
              <a:xfrm>
                <a:off x="1916040" y="2230285"/>
                <a:ext cx="7940635" cy="912814"/>
              </a:xfrm>
              <a:prstGeom prst="rect">
                <a:avLst/>
              </a:prstGeom>
              <a:blipFill>
                <a:blip r:embed="rId3"/>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9683C03F-9628-4B7C-84AD-CCA25C652E87}"/>
              </a:ext>
            </a:extLst>
          </p:cNvPr>
          <p:cNvSpPr/>
          <p:nvPr/>
        </p:nvSpPr>
        <p:spPr>
          <a:xfrm>
            <a:off x="5669280" y="1918208"/>
            <a:ext cx="1573877" cy="153696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2315E45A-AA14-49D5-81D0-2A84050D571F}"/>
              </a:ext>
            </a:extLst>
          </p:cNvPr>
          <p:cNvCxnSpPr>
            <a:stCxn id="5" idx="7"/>
          </p:cNvCxnSpPr>
          <p:nvPr/>
        </p:nvCxnSpPr>
        <p:spPr>
          <a:xfrm flipV="1">
            <a:off x="7012668" y="1033663"/>
            <a:ext cx="1283434" cy="1109629"/>
          </a:xfrm>
          <a:prstGeom prst="straightConnector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4BC3DE5-AD2B-42F5-AB39-D8758C0A365B}"/>
                  </a:ext>
                </a:extLst>
              </p:cNvPr>
              <p:cNvSpPr txBox="1"/>
              <p:nvPr/>
            </p:nvSpPr>
            <p:spPr>
              <a:xfrm>
                <a:off x="8337666" y="444588"/>
                <a:ext cx="702500"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𝑀</m:t>
                          </m:r>
                        </m:e>
                        <m:sub>
                          <m:r>
                            <a:rPr lang="en-US" sz="3600" b="0" i="1" smtClean="0">
                              <a:latin typeface="Cambria Math" panose="02040503050406030204" pitchFamily="18" charset="0"/>
                            </a:rPr>
                            <m:t>𝑘</m:t>
                          </m:r>
                        </m:sub>
                      </m:sSub>
                    </m:oMath>
                  </m:oMathPara>
                </a14:m>
                <a:endParaRPr lang="en-US" dirty="0"/>
              </a:p>
            </p:txBody>
          </p:sp>
        </mc:Choice>
        <mc:Fallback xmlns="">
          <p:sp>
            <p:nvSpPr>
              <p:cNvPr id="8" name="TextBox 7">
                <a:extLst>
                  <a:ext uri="{FF2B5EF4-FFF2-40B4-BE49-F238E27FC236}">
                    <a16:creationId xmlns:a16="http://schemas.microsoft.com/office/drawing/2014/main" id="{44BC3DE5-AD2B-42F5-AB39-D8758C0A365B}"/>
                  </a:ext>
                </a:extLst>
              </p:cNvPr>
              <p:cNvSpPr txBox="1">
                <a:spLocks noRot="1" noChangeAspect="1" noMove="1" noResize="1" noEditPoints="1" noAdjustHandles="1" noChangeArrowheads="1" noChangeShapeType="1" noTextEdit="1"/>
              </p:cNvSpPr>
              <p:nvPr/>
            </p:nvSpPr>
            <p:spPr>
              <a:xfrm>
                <a:off x="8337666" y="444588"/>
                <a:ext cx="702500" cy="553998"/>
              </a:xfrm>
              <a:prstGeom prst="rect">
                <a:avLst/>
              </a:prstGeom>
              <a:blipFill>
                <a:blip r:embed="rId4"/>
                <a:stretch>
                  <a:fillRect/>
                </a:stretch>
              </a:blipFill>
            </p:spPr>
            <p:txBody>
              <a:bodyPr/>
              <a:lstStyle/>
              <a:p>
                <a:r>
                  <a:rPr lang="en-US">
                    <a:noFill/>
                  </a:rPr>
                  <a:t> </a:t>
                </a:r>
              </a:p>
            </p:txBody>
          </p:sp>
        </mc:Fallback>
      </mc:AlternateContent>
      <p:sp>
        <p:nvSpPr>
          <p:cNvPr id="9" name="Rectangle: Rounded Corners 8">
            <a:extLst>
              <a:ext uri="{FF2B5EF4-FFF2-40B4-BE49-F238E27FC236}">
                <a16:creationId xmlns:a16="http://schemas.microsoft.com/office/drawing/2014/main" id="{A27D263D-22FD-4EB0-88EF-02ABE8A05A4A}"/>
              </a:ext>
            </a:extLst>
          </p:cNvPr>
          <p:cNvSpPr/>
          <p:nvPr/>
        </p:nvSpPr>
        <p:spPr>
          <a:xfrm>
            <a:off x="931025" y="3585555"/>
            <a:ext cx="10806546" cy="301474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1D1FDE6-0B3B-4004-8AAF-057B27C57E30}"/>
                  </a:ext>
                </a:extLst>
              </p:cNvPr>
              <p:cNvSpPr txBox="1"/>
              <p:nvPr/>
            </p:nvSpPr>
            <p:spPr>
              <a:xfrm>
                <a:off x="2116973" y="3681418"/>
                <a:ext cx="8761615" cy="432426"/>
              </a:xfrm>
              <a:prstGeom prst="rect">
                <a:avLst/>
              </a:prstGeom>
              <a:noFill/>
            </p:spPr>
            <p:txBody>
              <a:bodyPr wrap="square" rtlCol="0">
                <a:spAutoFit/>
              </a:bodyPr>
              <a:lstStyle/>
              <a:p>
                <a:r>
                  <a:rPr lang="en-US" dirty="0"/>
                  <a:t>Derive an expression for the error covariance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𝑓</m:t>
                        </m:r>
                      </m:sup>
                    </m:sSubSup>
                  </m:oMath>
                </a14:m>
                <a:r>
                  <a:rPr lang="en-US" dirty="0"/>
                  <a:t> by neglecting higher order terms</a:t>
                </a:r>
              </a:p>
            </p:txBody>
          </p:sp>
        </mc:Choice>
        <mc:Fallback xmlns="">
          <p:sp>
            <p:nvSpPr>
              <p:cNvPr id="10" name="TextBox 9">
                <a:extLst>
                  <a:ext uri="{FF2B5EF4-FFF2-40B4-BE49-F238E27FC236}">
                    <a16:creationId xmlns:a16="http://schemas.microsoft.com/office/drawing/2014/main" id="{71D1FDE6-0B3B-4004-8AAF-057B27C57E30}"/>
                  </a:ext>
                </a:extLst>
              </p:cNvPr>
              <p:cNvSpPr txBox="1">
                <a:spLocks noRot="1" noChangeAspect="1" noMove="1" noResize="1" noEditPoints="1" noAdjustHandles="1" noChangeArrowheads="1" noChangeShapeType="1" noTextEdit="1"/>
              </p:cNvSpPr>
              <p:nvPr/>
            </p:nvSpPr>
            <p:spPr>
              <a:xfrm>
                <a:off x="2116973" y="3681418"/>
                <a:ext cx="8761615" cy="432426"/>
              </a:xfrm>
              <a:prstGeom prst="rect">
                <a:avLst/>
              </a:prstGeom>
              <a:blipFill>
                <a:blip r:embed="rId5"/>
                <a:stretch>
                  <a:fillRect l="-556" b="-19718"/>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81CEA736-280B-48DF-8882-DE836574B415}"/>
                  </a:ext>
                </a:extLst>
              </p14:cNvPr>
              <p14:cNvContentPartPr/>
              <p14:nvPr/>
            </p14:nvContentPartPr>
            <p14:xfrm>
              <a:off x="700920" y="1830240"/>
              <a:ext cx="9119160" cy="4635720"/>
            </p14:xfrm>
          </p:contentPart>
        </mc:Choice>
        <mc:Fallback xmlns="">
          <p:pic>
            <p:nvPicPr>
              <p:cNvPr id="6" name="Ink 5">
                <a:extLst>
                  <a:ext uri="{FF2B5EF4-FFF2-40B4-BE49-F238E27FC236}">
                    <a16:creationId xmlns:a16="http://schemas.microsoft.com/office/drawing/2014/main" id="{81CEA736-280B-48DF-8882-DE836574B415}"/>
                  </a:ext>
                </a:extLst>
              </p:cNvPr>
              <p:cNvPicPr/>
              <p:nvPr/>
            </p:nvPicPr>
            <p:blipFill>
              <a:blip r:embed="rId7"/>
              <a:stretch>
                <a:fillRect/>
              </a:stretch>
            </p:blipFill>
            <p:spPr>
              <a:xfrm>
                <a:off x="691560" y="1820880"/>
                <a:ext cx="9137880" cy="4654440"/>
              </a:xfrm>
              <a:prstGeom prst="rect">
                <a:avLst/>
              </a:prstGeom>
            </p:spPr>
          </p:pic>
        </mc:Fallback>
      </mc:AlternateContent>
    </p:spTree>
    <p:extLst>
      <p:ext uri="{BB962C8B-B14F-4D97-AF65-F5344CB8AC3E}">
        <p14:creationId xmlns:p14="http://schemas.microsoft.com/office/powerpoint/2010/main" val="1735848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8" grpId="0"/>
      <p:bldP spid="9" grpId="0" animBg="1"/>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DC79EAB-079B-409D-8B37-DFEBD55E699E}"/>
              </a:ext>
            </a:extLst>
          </p:cNvPr>
          <p:cNvSpPr txBox="1"/>
          <p:nvPr/>
        </p:nvSpPr>
        <p:spPr>
          <a:xfrm>
            <a:off x="3419302" y="372294"/>
            <a:ext cx="4682836" cy="646331"/>
          </a:xfrm>
          <a:prstGeom prst="rect">
            <a:avLst/>
          </a:prstGeom>
          <a:noFill/>
        </p:spPr>
        <p:txBody>
          <a:bodyPr wrap="square" rtlCol="0">
            <a:spAutoFit/>
          </a:bodyPr>
          <a:lstStyle/>
          <a:p>
            <a:r>
              <a:rPr lang="en-US" sz="3600" dirty="0">
                <a:solidFill>
                  <a:srgbClr val="FF0000"/>
                </a:solidFill>
              </a:rPr>
              <a:t>Computational model</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524F4DB-5DEC-49A9-9218-3FEFB433E81C}"/>
                  </a:ext>
                </a:extLst>
              </p:cNvPr>
              <p:cNvSpPr txBox="1"/>
              <p:nvPr/>
            </p:nvSpPr>
            <p:spPr>
              <a:xfrm>
                <a:off x="1294321" y="1366058"/>
                <a:ext cx="3095078"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sz="3600" i="1">
                              <a:latin typeface="Cambria Math" panose="02040503050406030204" pitchFamily="18" charset="0"/>
                            </a:rPr>
                            <m:t>𝑥</m:t>
                          </m:r>
                        </m:e>
                        <m:sub>
                          <m:r>
                            <a:rPr lang="en-US" sz="3600" i="1">
                              <a:latin typeface="Cambria Math" panose="02040503050406030204" pitchFamily="18" charset="0"/>
                            </a:rPr>
                            <m:t>𝑘</m:t>
                          </m:r>
                          <m:r>
                            <a:rPr lang="en-US" sz="3600" i="1">
                              <a:latin typeface="Cambria Math" panose="02040503050406030204" pitchFamily="18" charset="0"/>
                            </a:rPr>
                            <m:t>+1</m:t>
                          </m:r>
                        </m:sub>
                      </m:sSub>
                      <m:r>
                        <a:rPr lang="en-US" sz="3600" i="1">
                          <a:latin typeface="Cambria Math" panose="02040503050406030204" pitchFamily="18" charset="0"/>
                        </a:rPr>
                        <m:t>=</m:t>
                      </m:r>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𝑚</m:t>
                          </m:r>
                        </m:e>
                        <m:sub>
                          <m:r>
                            <a:rPr lang="en-US" sz="3600" b="0" i="1" smtClean="0">
                              <a:latin typeface="Cambria Math" panose="02040503050406030204" pitchFamily="18" charset="0"/>
                            </a:rPr>
                            <m:t>𝑘</m:t>
                          </m:r>
                        </m:sub>
                      </m:sSub>
                      <m:d>
                        <m:dPr>
                          <m:ctrlPr>
                            <a:rPr lang="en-US" sz="3600" i="1" smtClean="0">
                              <a:latin typeface="Cambria Math" panose="02040503050406030204" pitchFamily="18" charset="0"/>
                            </a:rPr>
                          </m:ctrlPr>
                        </m:dPr>
                        <m:e>
                          <m:sSub>
                            <m:sSubPr>
                              <m:ctrlPr>
                                <a:rPr lang="en-US" sz="3600" i="1">
                                  <a:latin typeface="Cambria Math" panose="02040503050406030204" pitchFamily="18" charset="0"/>
                                </a:rPr>
                              </m:ctrlPr>
                            </m:sSubPr>
                            <m:e>
                              <m:r>
                                <a:rPr lang="en-US" sz="3600" i="1">
                                  <a:latin typeface="Cambria Math" panose="02040503050406030204" pitchFamily="18" charset="0"/>
                                </a:rPr>
                                <m:t>𝑥</m:t>
                              </m:r>
                            </m:e>
                            <m:sub>
                              <m:r>
                                <a:rPr lang="en-US" sz="3600" i="1">
                                  <a:latin typeface="Cambria Math" panose="02040503050406030204" pitchFamily="18" charset="0"/>
                                </a:rPr>
                                <m:t>𝑘</m:t>
                              </m:r>
                            </m:sub>
                          </m:sSub>
                        </m:e>
                      </m:d>
                    </m:oMath>
                  </m:oMathPara>
                </a14:m>
                <a:endParaRPr lang="en-US" dirty="0"/>
              </a:p>
            </p:txBody>
          </p:sp>
        </mc:Choice>
        <mc:Fallback xmlns="">
          <p:sp>
            <p:nvSpPr>
              <p:cNvPr id="3" name="TextBox 2">
                <a:extLst>
                  <a:ext uri="{FF2B5EF4-FFF2-40B4-BE49-F238E27FC236}">
                    <a16:creationId xmlns:a16="http://schemas.microsoft.com/office/drawing/2014/main" id="{C524F4DB-5DEC-49A9-9218-3FEFB433E81C}"/>
                  </a:ext>
                </a:extLst>
              </p:cNvPr>
              <p:cNvSpPr txBox="1">
                <a:spLocks noRot="1" noChangeAspect="1" noMove="1" noResize="1" noEditPoints="1" noAdjustHandles="1" noChangeArrowheads="1" noChangeShapeType="1" noTextEdit="1"/>
              </p:cNvSpPr>
              <p:nvPr/>
            </p:nvSpPr>
            <p:spPr>
              <a:xfrm>
                <a:off x="1294321" y="1366058"/>
                <a:ext cx="3095078" cy="55399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82ABA19-A90C-4D6E-AFA0-5BB8F87F38F4}"/>
                  </a:ext>
                </a:extLst>
              </p:cNvPr>
              <p:cNvSpPr txBox="1"/>
              <p:nvPr/>
            </p:nvSpPr>
            <p:spPr>
              <a:xfrm>
                <a:off x="4937483" y="1166003"/>
                <a:ext cx="6589499" cy="954107"/>
              </a:xfrm>
              <a:prstGeom prst="rect">
                <a:avLst/>
              </a:prstGeom>
              <a:noFill/>
            </p:spPr>
            <p:txBody>
              <a:bodyPr wrap="square" rtlCol="0">
                <a:spAutoFit/>
              </a:bodyPr>
              <a:lstStyle/>
              <a:p>
                <a:r>
                  <a:rPr lang="en-US" sz="2800" dirty="0"/>
                  <a:t>is determined by solving an ODE  </a:t>
                </a:r>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𝑥</m:t>
                        </m:r>
                      </m:e>
                    </m:acc>
                    <m:r>
                      <a:rPr lang="en-US" sz="2800" b="0" i="1" smtClean="0">
                        <a:latin typeface="Cambria Math" panose="02040503050406030204" pitchFamily="18" charset="0"/>
                      </a:rPr>
                      <m:t>=</m:t>
                    </m:r>
                    <m:r>
                      <a:rPr lang="en-US" sz="2800" b="0" i="1" smtClean="0">
                        <a:latin typeface="Cambria Math" panose="02040503050406030204" pitchFamily="18" charset="0"/>
                      </a:rPr>
                      <m:t>𝑓</m:t>
                    </m:r>
                    <m:r>
                      <a:rPr lang="en-US" sz="2800" b="0" i="1" smtClean="0">
                        <a:latin typeface="Cambria Math" panose="02040503050406030204" pitchFamily="18" charset="0"/>
                      </a:rPr>
                      <m:t>(</m:t>
                    </m:r>
                    <m:r>
                      <a:rPr lang="en-US" sz="2800" b="0" i="1" smtClean="0">
                        <a:latin typeface="Cambria Math" panose="02040503050406030204" pitchFamily="18" charset="0"/>
                      </a:rPr>
                      <m:t>𝑥</m:t>
                    </m:r>
                    <m:r>
                      <a:rPr lang="en-US" sz="2800" b="0" i="1" smtClean="0">
                        <a:latin typeface="Cambria Math" panose="02040503050406030204" pitchFamily="18" charset="0"/>
                      </a:rPr>
                      <m:t>)</m:t>
                    </m:r>
                  </m:oMath>
                </a14:m>
                <a:r>
                  <a:rPr lang="en-US" sz="2800" dirty="0"/>
                  <a:t> numerically over the time interval </a:t>
                </a:r>
                <a14:m>
                  <m:oMath xmlns:m="http://schemas.openxmlformats.org/officeDocument/2006/math">
                    <m:d>
                      <m:dPr>
                        <m:begChr m:val="["/>
                        <m:endChr m:val="]"/>
                        <m:ctrlPr>
                          <a:rPr lang="en-US" sz="2800" i="1" smtClean="0">
                            <a:latin typeface="Cambria Math" panose="02040503050406030204" pitchFamily="18" charset="0"/>
                          </a:rPr>
                        </m:ctrlPr>
                      </m:dPr>
                      <m:e>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𝑘</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𝑘</m:t>
                            </m:r>
                            <m:r>
                              <a:rPr lang="en-US" sz="2800" b="0" i="1" smtClean="0">
                                <a:latin typeface="Cambria Math" panose="02040503050406030204" pitchFamily="18" charset="0"/>
                              </a:rPr>
                              <m:t>+1</m:t>
                            </m:r>
                          </m:sub>
                        </m:sSub>
                      </m:e>
                    </m:d>
                  </m:oMath>
                </a14:m>
                <a:endParaRPr lang="en-US" sz="2800" dirty="0"/>
              </a:p>
            </p:txBody>
          </p:sp>
        </mc:Choice>
        <mc:Fallback xmlns="">
          <p:sp>
            <p:nvSpPr>
              <p:cNvPr id="4" name="TextBox 3">
                <a:extLst>
                  <a:ext uri="{FF2B5EF4-FFF2-40B4-BE49-F238E27FC236}">
                    <a16:creationId xmlns:a16="http://schemas.microsoft.com/office/drawing/2014/main" id="{182ABA19-A90C-4D6E-AFA0-5BB8F87F38F4}"/>
                  </a:ext>
                </a:extLst>
              </p:cNvPr>
              <p:cNvSpPr txBox="1">
                <a:spLocks noRot="1" noChangeAspect="1" noMove="1" noResize="1" noEditPoints="1" noAdjustHandles="1" noChangeArrowheads="1" noChangeShapeType="1" noTextEdit="1"/>
              </p:cNvSpPr>
              <p:nvPr/>
            </p:nvSpPr>
            <p:spPr>
              <a:xfrm>
                <a:off x="4937483" y="1166003"/>
                <a:ext cx="6589499" cy="954107"/>
              </a:xfrm>
              <a:prstGeom prst="rect">
                <a:avLst/>
              </a:prstGeom>
              <a:blipFill>
                <a:blip r:embed="rId3"/>
                <a:stretch>
                  <a:fillRect l="-1943" t="-5732" b="-17197"/>
                </a:stretch>
              </a:blipFill>
            </p:spPr>
            <p:txBody>
              <a:bodyPr/>
              <a:lstStyle/>
              <a:p>
                <a:r>
                  <a:rPr lang="en-US">
                    <a:noFill/>
                  </a:rPr>
                  <a:t> </a:t>
                </a:r>
              </a:p>
            </p:txBody>
          </p:sp>
        </mc:Fallback>
      </mc:AlternateContent>
      <p:cxnSp>
        <p:nvCxnSpPr>
          <p:cNvPr id="6" name="Straight Connector 5">
            <a:extLst>
              <a:ext uri="{FF2B5EF4-FFF2-40B4-BE49-F238E27FC236}">
                <a16:creationId xmlns:a16="http://schemas.microsoft.com/office/drawing/2014/main" id="{D3EB85E3-A697-47FE-9B88-61A6622A0ACF}"/>
              </a:ext>
            </a:extLst>
          </p:cNvPr>
          <p:cNvCxnSpPr/>
          <p:nvPr/>
        </p:nvCxnSpPr>
        <p:spPr>
          <a:xfrm>
            <a:off x="2172393" y="3164378"/>
            <a:ext cx="7409411"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1DE953B8-E1BE-45DB-B984-1A3E368D9A78}"/>
              </a:ext>
            </a:extLst>
          </p:cNvPr>
          <p:cNvCxnSpPr/>
          <p:nvPr/>
        </p:nvCxnSpPr>
        <p:spPr>
          <a:xfrm>
            <a:off x="2150227" y="2859578"/>
            <a:ext cx="0" cy="56942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0A7C6A8-5581-4E98-9834-20795C81479D}"/>
              </a:ext>
            </a:extLst>
          </p:cNvPr>
          <p:cNvCxnSpPr/>
          <p:nvPr/>
        </p:nvCxnSpPr>
        <p:spPr>
          <a:xfrm>
            <a:off x="9581804" y="2859578"/>
            <a:ext cx="0" cy="56942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942D645-0DA0-4B22-9654-8FEBFEA37B58}"/>
              </a:ext>
            </a:extLst>
          </p:cNvPr>
          <p:cNvCxnSpPr/>
          <p:nvPr/>
        </p:nvCxnSpPr>
        <p:spPr>
          <a:xfrm>
            <a:off x="2599113" y="2948246"/>
            <a:ext cx="0" cy="44750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F16B592A-420C-4EDE-ADF3-F45647A9A0B3}"/>
              </a:ext>
            </a:extLst>
          </p:cNvPr>
          <p:cNvCxnSpPr/>
          <p:nvPr/>
        </p:nvCxnSpPr>
        <p:spPr>
          <a:xfrm>
            <a:off x="3144982" y="2978726"/>
            <a:ext cx="0" cy="44750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E047C39-64CA-4844-9367-C0D18AB3AAEA}"/>
              </a:ext>
            </a:extLst>
          </p:cNvPr>
          <p:cNvCxnSpPr/>
          <p:nvPr/>
        </p:nvCxnSpPr>
        <p:spPr>
          <a:xfrm>
            <a:off x="3679767" y="2948246"/>
            <a:ext cx="0" cy="44750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2B617CA-7F3B-4138-A34C-265944E10802}"/>
              </a:ext>
            </a:extLst>
          </p:cNvPr>
          <p:cNvCxnSpPr/>
          <p:nvPr/>
        </p:nvCxnSpPr>
        <p:spPr>
          <a:xfrm>
            <a:off x="4203469" y="2948246"/>
            <a:ext cx="0" cy="44750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4C74458-D65B-45B6-9738-3CA793AF8780}"/>
              </a:ext>
            </a:extLst>
          </p:cNvPr>
          <p:cNvCxnSpPr/>
          <p:nvPr/>
        </p:nvCxnSpPr>
        <p:spPr>
          <a:xfrm>
            <a:off x="4655127" y="2978726"/>
            <a:ext cx="0" cy="44750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76E0D89-9985-488D-B3FE-9202A2DB7AB5}"/>
              </a:ext>
            </a:extLst>
          </p:cNvPr>
          <p:cNvCxnSpPr/>
          <p:nvPr/>
        </p:nvCxnSpPr>
        <p:spPr>
          <a:xfrm>
            <a:off x="8963891" y="2948246"/>
            <a:ext cx="0" cy="447502"/>
          </a:xfrm>
          <a:prstGeom prst="line">
            <a:avLst/>
          </a:prstGeom>
          <a:ln w="2857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C1BEE20E-30F7-4FFF-96CB-5806DA2C69BA}"/>
                  </a:ext>
                </a:extLst>
              </p:cNvPr>
              <p:cNvSpPr txBox="1"/>
              <p:nvPr/>
            </p:nvSpPr>
            <p:spPr>
              <a:xfrm>
                <a:off x="1640311" y="2365912"/>
                <a:ext cx="10198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𝑡</m:t>
                          </m:r>
                        </m:e>
                        <m:sub>
                          <m:r>
                            <a:rPr lang="en-US" sz="2400" b="0" i="1" smtClean="0">
                              <a:latin typeface="Cambria Math" panose="02040503050406030204" pitchFamily="18" charset="0"/>
                            </a:rPr>
                            <m:t>𝑘</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𝑠</m:t>
                          </m:r>
                        </m:e>
                        <m:sub>
                          <m:r>
                            <a:rPr lang="en-US" sz="2400" b="0" i="1" smtClean="0">
                              <a:latin typeface="Cambria Math" panose="02040503050406030204" pitchFamily="18" charset="0"/>
                            </a:rPr>
                            <m:t>0</m:t>
                          </m:r>
                        </m:sub>
                      </m:sSub>
                    </m:oMath>
                  </m:oMathPara>
                </a14:m>
                <a:endParaRPr lang="en-US" dirty="0"/>
              </a:p>
            </p:txBody>
          </p:sp>
        </mc:Choice>
        <mc:Fallback xmlns="">
          <p:sp>
            <p:nvSpPr>
              <p:cNvPr id="17" name="TextBox 16">
                <a:extLst>
                  <a:ext uri="{FF2B5EF4-FFF2-40B4-BE49-F238E27FC236}">
                    <a16:creationId xmlns:a16="http://schemas.microsoft.com/office/drawing/2014/main" id="{C1BEE20E-30F7-4FFF-96CB-5806DA2C69BA}"/>
                  </a:ext>
                </a:extLst>
              </p:cNvPr>
              <p:cNvSpPr txBox="1">
                <a:spLocks noRot="1" noChangeAspect="1" noMove="1" noResize="1" noEditPoints="1" noAdjustHandles="1" noChangeArrowheads="1" noChangeShapeType="1" noTextEdit="1"/>
              </p:cNvSpPr>
              <p:nvPr/>
            </p:nvSpPr>
            <p:spPr>
              <a:xfrm>
                <a:off x="1640311" y="2365912"/>
                <a:ext cx="1019831" cy="369332"/>
              </a:xfrm>
              <a:prstGeom prst="rect">
                <a:avLst/>
              </a:prstGeom>
              <a:blipFill>
                <a:blip r:embed="rId4"/>
                <a:stretch>
                  <a:fillRect l="-5389" r="-2395"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21B8D9B-0334-471C-9D43-4DE6FB509594}"/>
                  </a:ext>
                </a:extLst>
              </p:cNvPr>
              <p:cNvSpPr txBox="1"/>
              <p:nvPr/>
            </p:nvSpPr>
            <p:spPr>
              <a:xfrm>
                <a:off x="9235372" y="2337846"/>
                <a:ext cx="132703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𝑡</m:t>
                          </m:r>
                        </m:e>
                        <m:sub>
                          <m:r>
                            <a:rPr lang="en-US" sz="2400" b="0" i="1" smtClean="0">
                              <a:latin typeface="Cambria Math" panose="02040503050406030204" pitchFamily="18" charset="0"/>
                            </a:rPr>
                            <m:t>𝑘</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𝑠</m:t>
                          </m:r>
                        </m:e>
                        <m:sub>
                          <m:r>
                            <a:rPr lang="en-US" sz="2400" b="0" i="1" smtClean="0">
                              <a:latin typeface="Cambria Math" panose="02040503050406030204" pitchFamily="18" charset="0"/>
                            </a:rPr>
                            <m:t>𝑛</m:t>
                          </m:r>
                        </m:sub>
                      </m:sSub>
                    </m:oMath>
                  </m:oMathPara>
                </a14:m>
                <a:endParaRPr lang="en-US" dirty="0"/>
              </a:p>
            </p:txBody>
          </p:sp>
        </mc:Choice>
        <mc:Fallback xmlns="">
          <p:sp>
            <p:nvSpPr>
              <p:cNvPr id="18" name="TextBox 17">
                <a:extLst>
                  <a:ext uri="{FF2B5EF4-FFF2-40B4-BE49-F238E27FC236}">
                    <a16:creationId xmlns:a16="http://schemas.microsoft.com/office/drawing/2014/main" id="{F21B8D9B-0334-471C-9D43-4DE6FB509594}"/>
                  </a:ext>
                </a:extLst>
              </p:cNvPr>
              <p:cNvSpPr txBox="1">
                <a:spLocks noRot="1" noChangeAspect="1" noMove="1" noResize="1" noEditPoints="1" noAdjustHandles="1" noChangeArrowheads="1" noChangeShapeType="1" noTextEdit="1"/>
              </p:cNvSpPr>
              <p:nvPr/>
            </p:nvSpPr>
            <p:spPr>
              <a:xfrm>
                <a:off x="9235372" y="2337846"/>
                <a:ext cx="1327030" cy="369332"/>
              </a:xfrm>
              <a:prstGeom prst="rect">
                <a:avLst/>
              </a:prstGeom>
              <a:blipFill>
                <a:blip r:embed="rId5"/>
                <a:stretch>
                  <a:fillRect l="-4128"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92438BD-C10C-44CF-B08B-5D9E9939396D}"/>
                  </a:ext>
                </a:extLst>
              </p:cNvPr>
              <p:cNvSpPr txBox="1"/>
              <p:nvPr/>
            </p:nvSpPr>
            <p:spPr>
              <a:xfrm>
                <a:off x="2487622" y="3562047"/>
                <a:ext cx="25667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1</m:t>
                          </m:r>
                        </m:sub>
                      </m:sSub>
                    </m:oMath>
                  </m:oMathPara>
                </a14:m>
                <a:endParaRPr lang="en-US" dirty="0"/>
              </a:p>
            </p:txBody>
          </p:sp>
        </mc:Choice>
        <mc:Fallback xmlns="">
          <p:sp>
            <p:nvSpPr>
              <p:cNvPr id="19" name="TextBox 18">
                <a:extLst>
                  <a:ext uri="{FF2B5EF4-FFF2-40B4-BE49-F238E27FC236}">
                    <a16:creationId xmlns:a16="http://schemas.microsoft.com/office/drawing/2014/main" id="{A92438BD-C10C-44CF-B08B-5D9E9939396D}"/>
                  </a:ext>
                </a:extLst>
              </p:cNvPr>
              <p:cNvSpPr txBox="1">
                <a:spLocks noRot="1" noChangeAspect="1" noMove="1" noResize="1" noEditPoints="1" noAdjustHandles="1" noChangeArrowheads="1" noChangeShapeType="1" noTextEdit="1"/>
              </p:cNvSpPr>
              <p:nvPr/>
            </p:nvSpPr>
            <p:spPr>
              <a:xfrm>
                <a:off x="2487622" y="3562047"/>
                <a:ext cx="256672" cy="276999"/>
              </a:xfrm>
              <a:prstGeom prst="rect">
                <a:avLst/>
              </a:prstGeom>
              <a:blipFill>
                <a:blip r:embed="rId6"/>
                <a:stretch>
                  <a:fillRect l="-14286" r="-9524"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ECBE26D-57D2-4158-9D09-760D605C27AF}"/>
                  </a:ext>
                </a:extLst>
              </p:cNvPr>
              <p:cNvSpPr txBox="1"/>
              <p:nvPr/>
            </p:nvSpPr>
            <p:spPr>
              <a:xfrm>
                <a:off x="3032249" y="3555121"/>
                <a:ext cx="26199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2</m:t>
                          </m:r>
                        </m:sub>
                      </m:sSub>
                    </m:oMath>
                  </m:oMathPara>
                </a14:m>
                <a:endParaRPr lang="en-US" dirty="0"/>
              </a:p>
            </p:txBody>
          </p:sp>
        </mc:Choice>
        <mc:Fallback xmlns="">
          <p:sp>
            <p:nvSpPr>
              <p:cNvPr id="21" name="TextBox 20">
                <a:extLst>
                  <a:ext uri="{FF2B5EF4-FFF2-40B4-BE49-F238E27FC236}">
                    <a16:creationId xmlns:a16="http://schemas.microsoft.com/office/drawing/2014/main" id="{2ECBE26D-57D2-4158-9D09-760D605C27AF}"/>
                  </a:ext>
                </a:extLst>
              </p:cNvPr>
              <p:cNvSpPr txBox="1">
                <a:spLocks noRot="1" noChangeAspect="1" noMove="1" noResize="1" noEditPoints="1" noAdjustHandles="1" noChangeArrowheads="1" noChangeShapeType="1" noTextEdit="1"/>
              </p:cNvSpPr>
              <p:nvPr/>
            </p:nvSpPr>
            <p:spPr>
              <a:xfrm>
                <a:off x="3032249" y="3555121"/>
                <a:ext cx="261995" cy="276999"/>
              </a:xfrm>
              <a:prstGeom prst="rect">
                <a:avLst/>
              </a:prstGeom>
              <a:blipFill>
                <a:blip r:embed="rId7"/>
                <a:stretch>
                  <a:fillRect l="-11628" r="-11628"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60CAD90-C8B6-4A74-B71B-BB5CF8224B85}"/>
                  </a:ext>
                </a:extLst>
              </p:cNvPr>
              <p:cNvSpPr txBox="1"/>
              <p:nvPr/>
            </p:nvSpPr>
            <p:spPr>
              <a:xfrm>
                <a:off x="3551431" y="3555121"/>
                <a:ext cx="26199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3</m:t>
                          </m:r>
                        </m:sub>
                      </m:sSub>
                    </m:oMath>
                  </m:oMathPara>
                </a14:m>
                <a:endParaRPr lang="en-US" dirty="0"/>
              </a:p>
            </p:txBody>
          </p:sp>
        </mc:Choice>
        <mc:Fallback xmlns="">
          <p:sp>
            <p:nvSpPr>
              <p:cNvPr id="22" name="TextBox 21">
                <a:extLst>
                  <a:ext uri="{FF2B5EF4-FFF2-40B4-BE49-F238E27FC236}">
                    <a16:creationId xmlns:a16="http://schemas.microsoft.com/office/drawing/2014/main" id="{660CAD90-C8B6-4A74-B71B-BB5CF8224B85}"/>
                  </a:ext>
                </a:extLst>
              </p:cNvPr>
              <p:cNvSpPr txBox="1">
                <a:spLocks noRot="1" noChangeAspect="1" noMove="1" noResize="1" noEditPoints="1" noAdjustHandles="1" noChangeArrowheads="1" noChangeShapeType="1" noTextEdit="1"/>
              </p:cNvSpPr>
              <p:nvPr/>
            </p:nvSpPr>
            <p:spPr>
              <a:xfrm>
                <a:off x="3551431" y="3555121"/>
                <a:ext cx="261995" cy="276999"/>
              </a:xfrm>
              <a:prstGeom prst="rect">
                <a:avLst/>
              </a:prstGeom>
              <a:blipFill>
                <a:blip r:embed="rId8"/>
                <a:stretch>
                  <a:fillRect l="-11628" r="-9302"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BEFB0F4D-9304-4315-A025-A7522F94B5FC}"/>
                  </a:ext>
                </a:extLst>
              </p:cNvPr>
              <p:cNvSpPr txBox="1"/>
              <p:nvPr/>
            </p:nvSpPr>
            <p:spPr>
              <a:xfrm>
                <a:off x="4093655" y="3555122"/>
                <a:ext cx="25750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4</m:t>
                          </m:r>
                        </m:sub>
                      </m:sSub>
                    </m:oMath>
                  </m:oMathPara>
                </a14:m>
                <a:endParaRPr lang="en-US" dirty="0"/>
              </a:p>
            </p:txBody>
          </p:sp>
        </mc:Choice>
        <mc:Fallback xmlns="">
          <p:sp>
            <p:nvSpPr>
              <p:cNvPr id="23" name="TextBox 22">
                <a:extLst>
                  <a:ext uri="{FF2B5EF4-FFF2-40B4-BE49-F238E27FC236}">
                    <a16:creationId xmlns:a16="http://schemas.microsoft.com/office/drawing/2014/main" id="{BEFB0F4D-9304-4315-A025-A7522F94B5FC}"/>
                  </a:ext>
                </a:extLst>
              </p:cNvPr>
              <p:cNvSpPr txBox="1">
                <a:spLocks noRot="1" noChangeAspect="1" noMove="1" noResize="1" noEditPoints="1" noAdjustHandles="1" noChangeArrowheads="1" noChangeShapeType="1" noTextEdit="1"/>
              </p:cNvSpPr>
              <p:nvPr/>
            </p:nvSpPr>
            <p:spPr>
              <a:xfrm>
                <a:off x="4093655" y="3555122"/>
                <a:ext cx="257506" cy="276999"/>
              </a:xfrm>
              <a:prstGeom prst="rect">
                <a:avLst/>
              </a:prstGeom>
              <a:blipFill>
                <a:blip r:embed="rId9"/>
                <a:stretch>
                  <a:fillRect l="-14286" r="-7143"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C385430-F15B-4275-B4E1-0EF4F3B36E78}"/>
                  </a:ext>
                </a:extLst>
              </p:cNvPr>
              <p:cNvSpPr txBox="1"/>
              <p:nvPr/>
            </p:nvSpPr>
            <p:spPr>
              <a:xfrm>
                <a:off x="4526791" y="3555122"/>
                <a:ext cx="26199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5</m:t>
                          </m:r>
                        </m:sub>
                      </m:sSub>
                    </m:oMath>
                  </m:oMathPara>
                </a14:m>
                <a:endParaRPr lang="en-US" dirty="0"/>
              </a:p>
            </p:txBody>
          </p:sp>
        </mc:Choice>
        <mc:Fallback xmlns="">
          <p:sp>
            <p:nvSpPr>
              <p:cNvPr id="24" name="TextBox 23">
                <a:extLst>
                  <a:ext uri="{FF2B5EF4-FFF2-40B4-BE49-F238E27FC236}">
                    <a16:creationId xmlns:a16="http://schemas.microsoft.com/office/drawing/2014/main" id="{4C385430-F15B-4275-B4E1-0EF4F3B36E78}"/>
                  </a:ext>
                </a:extLst>
              </p:cNvPr>
              <p:cNvSpPr txBox="1">
                <a:spLocks noRot="1" noChangeAspect="1" noMove="1" noResize="1" noEditPoints="1" noAdjustHandles="1" noChangeArrowheads="1" noChangeShapeType="1" noTextEdit="1"/>
              </p:cNvSpPr>
              <p:nvPr/>
            </p:nvSpPr>
            <p:spPr>
              <a:xfrm>
                <a:off x="4526791" y="3555122"/>
                <a:ext cx="261995" cy="276999"/>
              </a:xfrm>
              <a:prstGeom prst="rect">
                <a:avLst/>
              </a:prstGeom>
              <a:blipFill>
                <a:blip r:embed="rId10"/>
                <a:stretch>
                  <a:fillRect l="-11628" r="-11628"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00DD65D4-E7E5-4DE3-B956-E11CB33F3D9A}"/>
                  </a:ext>
                </a:extLst>
              </p:cNvPr>
              <p:cNvSpPr txBox="1"/>
              <p:nvPr/>
            </p:nvSpPr>
            <p:spPr>
              <a:xfrm>
                <a:off x="8862322" y="3469179"/>
                <a:ext cx="49135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𝑘</m:t>
                          </m:r>
                          <m:r>
                            <a:rPr lang="en-US" b="0" i="1" smtClean="0">
                              <a:latin typeface="Cambria Math" panose="02040503050406030204" pitchFamily="18" charset="0"/>
                            </a:rPr>
                            <m:t>−1</m:t>
                          </m:r>
                        </m:sub>
                      </m:sSub>
                    </m:oMath>
                  </m:oMathPara>
                </a14:m>
                <a:endParaRPr lang="en-US" dirty="0"/>
              </a:p>
            </p:txBody>
          </p:sp>
        </mc:Choice>
        <mc:Fallback xmlns="">
          <p:sp>
            <p:nvSpPr>
              <p:cNvPr id="25" name="TextBox 24">
                <a:extLst>
                  <a:ext uri="{FF2B5EF4-FFF2-40B4-BE49-F238E27FC236}">
                    <a16:creationId xmlns:a16="http://schemas.microsoft.com/office/drawing/2014/main" id="{00DD65D4-E7E5-4DE3-B956-E11CB33F3D9A}"/>
                  </a:ext>
                </a:extLst>
              </p:cNvPr>
              <p:cNvSpPr txBox="1">
                <a:spLocks noRot="1" noChangeAspect="1" noMove="1" noResize="1" noEditPoints="1" noAdjustHandles="1" noChangeArrowheads="1" noChangeShapeType="1" noTextEdit="1"/>
              </p:cNvSpPr>
              <p:nvPr/>
            </p:nvSpPr>
            <p:spPr>
              <a:xfrm>
                <a:off x="8862322" y="3469179"/>
                <a:ext cx="491353" cy="276999"/>
              </a:xfrm>
              <a:prstGeom prst="rect">
                <a:avLst/>
              </a:prstGeom>
              <a:blipFill>
                <a:blip r:embed="rId11"/>
                <a:stretch>
                  <a:fillRect l="-6250" r="-5000" b="-15217"/>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7F487357-D23B-4DB2-A065-B65C8583FB20}"/>
              </a:ext>
            </a:extLst>
          </p:cNvPr>
          <p:cNvSpPr txBox="1"/>
          <p:nvPr/>
        </p:nvSpPr>
        <p:spPr>
          <a:xfrm>
            <a:off x="2903914" y="5630923"/>
            <a:ext cx="7570122" cy="523220"/>
          </a:xfrm>
          <a:prstGeom prst="rect">
            <a:avLst/>
          </a:prstGeom>
          <a:noFill/>
        </p:spPr>
        <p:txBody>
          <a:bodyPr wrap="square" rtlCol="0">
            <a:spAutoFit/>
          </a:bodyPr>
          <a:lstStyle/>
          <a:p>
            <a:r>
              <a:rPr lang="en-US" sz="2800" dirty="0"/>
              <a:t>Extended Kalman Filter (see </a:t>
            </a:r>
            <a:r>
              <a:rPr lang="en-US" sz="2800" dirty="0" err="1"/>
              <a:t>Kalnay’s</a:t>
            </a:r>
            <a:r>
              <a:rPr lang="en-US" sz="2800" dirty="0"/>
              <a:t> book)</a:t>
            </a:r>
          </a:p>
        </p:txBody>
      </p:sp>
      <mc:AlternateContent xmlns:mc="http://schemas.openxmlformats.org/markup-compatibility/2006" xmlns:p14="http://schemas.microsoft.com/office/powerpoint/2010/main">
        <mc:Choice Requires="p14">
          <p:contentPart p14:bwMode="auto" r:id="rId12">
            <p14:nvContentPartPr>
              <p14:cNvPr id="5" name="Ink 4">
                <a:extLst>
                  <a:ext uri="{FF2B5EF4-FFF2-40B4-BE49-F238E27FC236}">
                    <a16:creationId xmlns:a16="http://schemas.microsoft.com/office/drawing/2014/main" id="{6A5FE1D6-3963-4B7C-B9AF-886945285504}"/>
                  </a:ext>
                </a:extLst>
              </p14:cNvPr>
              <p14:cNvContentPartPr/>
              <p14:nvPr/>
            </p14:nvContentPartPr>
            <p14:xfrm>
              <a:off x="671760" y="2182680"/>
              <a:ext cx="10316520" cy="4266360"/>
            </p14:xfrm>
          </p:contentPart>
        </mc:Choice>
        <mc:Fallback xmlns="">
          <p:pic>
            <p:nvPicPr>
              <p:cNvPr id="5" name="Ink 4">
                <a:extLst>
                  <a:ext uri="{FF2B5EF4-FFF2-40B4-BE49-F238E27FC236}">
                    <a16:creationId xmlns:a16="http://schemas.microsoft.com/office/drawing/2014/main" id="{6A5FE1D6-3963-4B7C-B9AF-886945285504}"/>
                  </a:ext>
                </a:extLst>
              </p:cNvPr>
              <p:cNvPicPr/>
              <p:nvPr/>
            </p:nvPicPr>
            <p:blipFill>
              <a:blip r:embed="rId13"/>
              <a:stretch>
                <a:fillRect/>
              </a:stretch>
            </p:blipFill>
            <p:spPr>
              <a:xfrm>
                <a:off x="662400" y="2173320"/>
                <a:ext cx="10335240" cy="4285080"/>
              </a:xfrm>
              <a:prstGeom prst="rect">
                <a:avLst/>
              </a:prstGeom>
            </p:spPr>
          </p:pic>
        </mc:Fallback>
      </mc:AlternateContent>
    </p:spTree>
    <p:extLst>
      <p:ext uri="{BB962C8B-B14F-4D97-AF65-F5344CB8AC3E}">
        <p14:creationId xmlns:p14="http://schemas.microsoft.com/office/powerpoint/2010/main" val="36996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8">
            <a:extLst>
              <a:ext uri="{FF2B5EF4-FFF2-40B4-BE49-F238E27FC236}">
                <a16:creationId xmlns:a16="http://schemas.microsoft.com/office/drawing/2014/main" id="{5C2DC4C5-DEF1-4064-BC7C-204B037E3CBD}"/>
              </a:ext>
            </a:extLst>
          </p:cNvPr>
          <p:cNvSpPr>
            <a:spLocks noChangeShapeType="1"/>
          </p:cNvSpPr>
          <p:nvPr/>
        </p:nvSpPr>
        <p:spPr bwMode="auto">
          <a:xfrm>
            <a:off x="1563457" y="1311362"/>
            <a:ext cx="1371600" cy="0"/>
          </a:xfrm>
          <a:prstGeom prst="line">
            <a:avLst/>
          </a:prstGeom>
          <a:noFill/>
          <a:ln w="9525">
            <a:solidFill>
              <a:schemeClr val="tx1"/>
            </a:solidFill>
            <a:round/>
            <a:headEnd type="oval" w="med" len="med"/>
            <a:tailEnd type="triangle" w="med" len="med"/>
          </a:ln>
        </p:spPr>
        <p:txBody>
          <a:bodyPr/>
          <a:lstStyle/>
          <a:p>
            <a:endParaRPr lang="en-US"/>
          </a:p>
        </p:txBody>
      </p:sp>
      <p:graphicFrame>
        <p:nvGraphicFramePr>
          <p:cNvPr id="4" name="Object 3">
            <a:extLst>
              <a:ext uri="{FF2B5EF4-FFF2-40B4-BE49-F238E27FC236}">
                <a16:creationId xmlns:a16="http://schemas.microsoft.com/office/drawing/2014/main" id="{EE806696-2F5E-4F0E-9C41-9C20E52F73F5}"/>
              </a:ext>
            </a:extLst>
          </p:cNvPr>
          <p:cNvGraphicFramePr>
            <a:graphicFrameLocks noChangeAspect="1"/>
          </p:cNvGraphicFramePr>
          <p:nvPr>
            <p:extLst>
              <p:ext uri="{D42A27DB-BD31-4B8C-83A1-F6EECF244321}">
                <p14:modId xmlns:p14="http://schemas.microsoft.com/office/powerpoint/2010/main" val="3739803619"/>
              </p:ext>
            </p:extLst>
          </p:nvPr>
        </p:nvGraphicFramePr>
        <p:xfrm>
          <a:off x="1182458" y="986444"/>
          <a:ext cx="454250" cy="629718"/>
        </p:xfrm>
        <a:graphic>
          <a:graphicData uri="http://schemas.openxmlformats.org/presentationml/2006/ole">
            <mc:AlternateContent xmlns:mc="http://schemas.openxmlformats.org/markup-compatibility/2006">
              <mc:Choice xmlns:v="urn:schemas-microsoft-com:vml" Requires="v">
                <p:oleObj spid="_x0000_s3178" name="Equation" r:id="rId3" imgW="164880" imgH="228600" progId="Equation.DSMT4">
                  <p:embed/>
                </p:oleObj>
              </mc:Choice>
              <mc:Fallback>
                <p:oleObj name="Equation" r:id="rId3" imgW="164880" imgH="228600" progId="Equation.DSMT4">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458" y="986444"/>
                        <a:ext cx="454250" cy="629718"/>
                      </a:xfrm>
                      <a:prstGeom prst="rect">
                        <a:avLst/>
                      </a:prstGeom>
                      <a:noFill/>
                    </p:spPr>
                  </p:pic>
                </p:oleObj>
              </mc:Fallback>
            </mc:AlternateContent>
          </a:graphicData>
        </a:graphic>
      </p:graphicFrame>
      <p:graphicFrame>
        <p:nvGraphicFramePr>
          <p:cNvPr id="5" name="Object 15">
            <a:extLst>
              <a:ext uri="{FF2B5EF4-FFF2-40B4-BE49-F238E27FC236}">
                <a16:creationId xmlns:a16="http://schemas.microsoft.com/office/drawing/2014/main" id="{D634622A-5B22-4CBE-8349-88F93BCAE12C}"/>
              </a:ext>
            </a:extLst>
          </p:cNvPr>
          <p:cNvGraphicFramePr>
            <a:graphicFrameLocks noChangeAspect="1"/>
          </p:cNvGraphicFramePr>
          <p:nvPr>
            <p:extLst>
              <p:ext uri="{D42A27DB-BD31-4B8C-83A1-F6EECF244321}">
                <p14:modId xmlns:p14="http://schemas.microsoft.com/office/powerpoint/2010/main" val="2409157040"/>
              </p:ext>
            </p:extLst>
          </p:nvPr>
        </p:nvGraphicFramePr>
        <p:xfrm>
          <a:off x="1487257" y="701762"/>
          <a:ext cx="288925" cy="471488"/>
        </p:xfrm>
        <a:graphic>
          <a:graphicData uri="http://schemas.openxmlformats.org/presentationml/2006/ole">
            <mc:AlternateContent xmlns:mc="http://schemas.openxmlformats.org/markup-compatibility/2006">
              <mc:Choice xmlns:v="urn:schemas-microsoft-com:vml" Requires="v">
                <p:oleObj spid="_x0000_s3179" name="Equation" r:id="rId5" imgW="139680" imgH="228600" progId="Equation.DSMT4">
                  <p:embed/>
                </p:oleObj>
              </mc:Choice>
              <mc:Fallback>
                <p:oleObj name="Equation" r:id="rId5" imgW="139680" imgH="228600" progId="Equation.DSMT4">
                  <p:embed/>
                  <p:pic>
                    <p:nvPicPr>
                      <p:cNvPr id="1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257" y="701762"/>
                        <a:ext cx="288925" cy="47148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03CB0B0-D7A5-4724-A5C0-CABA4DCC8E1C}"/>
                  </a:ext>
                </a:extLst>
              </p:cNvPr>
              <p:cNvSpPr txBox="1"/>
              <p:nvPr/>
            </p:nvSpPr>
            <p:spPr>
              <a:xfrm>
                <a:off x="3014031" y="1006562"/>
                <a:ext cx="481414" cy="5216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1</m:t>
                          </m:r>
                        </m:sub>
                        <m:sup>
                          <m:r>
                            <a:rPr lang="en-US" sz="2800" b="0" i="1" smtClean="0">
                              <a:latin typeface="Cambria Math" panose="02040503050406030204" pitchFamily="18" charset="0"/>
                            </a:rPr>
                            <m:t>𝑓</m:t>
                          </m:r>
                        </m:sup>
                      </m:sSubSup>
                    </m:oMath>
                  </m:oMathPara>
                </a14:m>
                <a:endParaRPr lang="en-US" dirty="0"/>
              </a:p>
            </p:txBody>
          </p:sp>
        </mc:Choice>
        <mc:Fallback xmlns="">
          <p:sp>
            <p:nvSpPr>
              <p:cNvPr id="7" name="TextBox 6">
                <a:extLst>
                  <a:ext uri="{FF2B5EF4-FFF2-40B4-BE49-F238E27FC236}">
                    <a16:creationId xmlns:a16="http://schemas.microsoft.com/office/drawing/2014/main" id="{203CB0B0-D7A5-4724-A5C0-CABA4DCC8E1C}"/>
                  </a:ext>
                </a:extLst>
              </p:cNvPr>
              <p:cNvSpPr txBox="1">
                <a:spLocks noRot="1" noChangeAspect="1" noMove="1" noResize="1" noEditPoints="1" noAdjustHandles="1" noChangeArrowheads="1" noChangeShapeType="1" noTextEdit="1"/>
              </p:cNvSpPr>
              <p:nvPr/>
            </p:nvSpPr>
            <p:spPr>
              <a:xfrm>
                <a:off x="3014031" y="1006562"/>
                <a:ext cx="481414" cy="52168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719AF4D-F88A-4DDC-A89A-97DD409B3E46}"/>
                  </a:ext>
                </a:extLst>
              </p:cNvPr>
              <p:cNvSpPr txBox="1"/>
              <p:nvPr/>
            </p:nvSpPr>
            <p:spPr>
              <a:xfrm>
                <a:off x="4003605" y="1065044"/>
                <a:ext cx="47699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1</m:t>
                          </m:r>
                        </m:sub>
                        <m:sup>
                          <m:r>
                            <a:rPr lang="en-US" sz="2800" b="0" i="1" smtClean="0">
                              <a:latin typeface="Cambria Math" panose="02040503050406030204" pitchFamily="18" charset="0"/>
                            </a:rPr>
                            <m:t>𝑎</m:t>
                          </m:r>
                        </m:sup>
                      </m:sSubSup>
                    </m:oMath>
                  </m:oMathPara>
                </a14:m>
                <a:endParaRPr lang="en-US" dirty="0"/>
              </a:p>
            </p:txBody>
          </p:sp>
        </mc:Choice>
        <mc:Fallback xmlns="">
          <p:sp>
            <p:nvSpPr>
              <p:cNvPr id="8" name="TextBox 7">
                <a:extLst>
                  <a:ext uri="{FF2B5EF4-FFF2-40B4-BE49-F238E27FC236}">
                    <a16:creationId xmlns:a16="http://schemas.microsoft.com/office/drawing/2014/main" id="{9719AF4D-F88A-4DDC-A89A-97DD409B3E46}"/>
                  </a:ext>
                </a:extLst>
              </p:cNvPr>
              <p:cNvSpPr txBox="1">
                <a:spLocks noRot="1" noChangeAspect="1" noMove="1" noResize="1" noEditPoints="1" noAdjustHandles="1" noChangeArrowheads="1" noChangeShapeType="1" noTextEdit="1"/>
              </p:cNvSpPr>
              <p:nvPr/>
            </p:nvSpPr>
            <p:spPr>
              <a:xfrm>
                <a:off x="4003605" y="1065044"/>
                <a:ext cx="476990" cy="430887"/>
              </a:xfrm>
              <a:prstGeom prst="rect">
                <a:avLst/>
              </a:prstGeom>
              <a:blipFill>
                <a:blip r:embed="rId8"/>
                <a:stretch>
                  <a:fillRect/>
                </a:stretch>
              </a:blipFill>
            </p:spPr>
            <p:txBody>
              <a:bodyPr/>
              <a:lstStyle/>
              <a:p>
                <a:r>
                  <a:rPr lang="en-US">
                    <a:noFill/>
                  </a:rPr>
                  <a:t> </a:t>
                </a:r>
              </a:p>
            </p:txBody>
          </p:sp>
        </mc:Fallback>
      </mc:AlternateContent>
      <p:cxnSp>
        <p:nvCxnSpPr>
          <p:cNvPr id="11" name="Connector: Curved 10">
            <a:extLst>
              <a:ext uri="{FF2B5EF4-FFF2-40B4-BE49-F238E27FC236}">
                <a16:creationId xmlns:a16="http://schemas.microsoft.com/office/drawing/2014/main" id="{D946B88A-26D7-49CE-9D9E-152725A86B42}"/>
              </a:ext>
            </a:extLst>
          </p:cNvPr>
          <p:cNvCxnSpPr>
            <a:cxnSpLocks/>
            <a:stCxn id="7" idx="2"/>
          </p:cNvCxnSpPr>
          <p:nvPr/>
        </p:nvCxnSpPr>
        <p:spPr>
          <a:xfrm rot="5400000" flipH="1" flipV="1">
            <a:off x="3732263" y="1018405"/>
            <a:ext cx="32312" cy="987363"/>
          </a:xfrm>
          <a:prstGeom prst="curvedConnector3">
            <a:avLst>
              <a:gd name="adj1" fmla="val -1805144"/>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5" name="Line 8">
            <a:extLst>
              <a:ext uri="{FF2B5EF4-FFF2-40B4-BE49-F238E27FC236}">
                <a16:creationId xmlns:a16="http://schemas.microsoft.com/office/drawing/2014/main" id="{E17C3B3A-B3DE-42CD-8BD3-19F5C6F28D83}"/>
              </a:ext>
            </a:extLst>
          </p:cNvPr>
          <p:cNvSpPr>
            <a:spLocks noChangeShapeType="1"/>
          </p:cNvSpPr>
          <p:nvPr/>
        </p:nvSpPr>
        <p:spPr bwMode="auto">
          <a:xfrm>
            <a:off x="4724401" y="1369551"/>
            <a:ext cx="1371600" cy="0"/>
          </a:xfrm>
          <a:prstGeom prst="line">
            <a:avLst/>
          </a:prstGeom>
          <a:noFill/>
          <a:ln w="952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03B3EF00-925D-4171-ADF4-14AFC41C42FE}"/>
                  </a:ext>
                </a:extLst>
              </p:cNvPr>
              <p:cNvSpPr txBox="1"/>
              <p:nvPr/>
            </p:nvSpPr>
            <p:spPr>
              <a:xfrm>
                <a:off x="6244844" y="1065156"/>
                <a:ext cx="481414" cy="5221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up>
                          <m:r>
                            <a:rPr lang="en-US" sz="2800" b="0" i="1" smtClean="0">
                              <a:latin typeface="Cambria Math" panose="02040503050406030204" pitchFamily="18" charset="0"/>
                            </a:rPr>
                            <m:t>𝑓</m:t>
                          </m:r>
                        </m:sup>
                      </m:sSubSup>
                    </m:oMath>
                  </m:oMathPara>
                </a14:m>
                <a:endParaRPr lang="en-US" dirty="0"/>
              </a:p>
            </p:txBody>
          </p:sp>
        </mc:Choice>
        <mc:Fallback xmlns="">
          <p:sp>
            <p:nvSpPr>
              <p:cNvPr id="16" name="TextBox 15">
                <a:extLst>
                  <a:ext uri="{FF2B5EF4-FFF2-40B4-BE49-F238E27FC236}">
                    <a16:creationId xmlns:a16="http://schemas.microsoft.com/office/drawing/2014/main" id="{03B3EF00-925D-4171-ADF4-14AFC41C42FE}"/>
                  </a:ext>
                </a:extLst>
              </p:cNvPr>
              <p:cNvSpPr txBox="1">
                <a:spLocks noRot="1" noChangeAspect="1" noMove="1" noResize="1" noEditPoints="1" noAdjustHandles="1" noChangeArrowheads="1" noChangeShapeType="1" noTextEdit="1"/>
              </p:cNvSpPr>
              <p:nvPr/>
            </p:nvSpPr>
            <p:spPr>
              <a:xfrm>
                <a:off x="6244844" y="1065156"/>
                <a:ext cx="481414" cy="52213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3166661-111C-4DF1-A5AE-901E29DF52A1}"/>
                  </a:ext>
                </a:extLst>
              </p:cNvPr>
              <p:cNvSpPr txBox="1"/>
              <p:nvPr/>
            </p:nvSpPr>
            <p:spPr>
              <a:xfrm>
                <a:off x="7234418" y="1123638"/>
                <a:ext cx="47698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up>
                          <m:r>
                            <a:rPr lang="en-US" sz="2800" b="0" i="1" smtClean="0">
                              <a:latin typeface="Cambria Math" panose="02040503050406030204" pitchFamily="18" charset="0"/>
                            </a:rPr>
                            <m:t>𝑎</m:t>
                          </m:r>
                        </m:sup>
                      </m:sSubSup>
                    </m:oMath>
                  </m:oMathPara>
                </a14:m>
                <a:endParaRPr lang="en-US" dirty="0"/>
              </a:p>
            </p:txBody>
          </p:sp>
        </mc:Choice>
        <mc:Fallback xmlns="">
          <p:sp>
            <p:nvSpPr>
              <p:cNvPr id="17" name="TextBox 16">
                <a:extLst>
                  <a:ext uri="{FF2B5EF4-FFF2-40B4-BE49-F238E27FC236}">
                    <a16:creationId xmlns:a16="http://schemas.microsoft.com/office/drawing/2014/main" id="{43166661-111C-4DF1-A5AE-901E29DF52A1}"/>
                  </a:ext>
                </a:extLst>
              </p:cNvPr>
              <p:cNvSpPr txBox="1">
                <a:spLocks noRot="1" noChangeAspect="1" noMove="1" noResize="1" noEditPoints="1" noAdjustHandles="1" noChangeArrowheads="1" noChangeShapeType="1" noTextEdit="1"/>
              </p:cNvSpPr>
              <p:nvPr/>
            </p:nvSpPr>
            <p:spPr>
              <a:xfrm>
                <a:off x="7234418" y="1123638"/>
                <a:ext cx="476989" cy="430887"/>
              </a:xfrm>
              <a:prstGeom prst="rect">
                <a:avLst/>
              </a:prstGeom>
              <a:blipFill>
                <a:blip r:embed="rId10"/>
                <a:stretch>
                  <a:fillRect/>
                </a:stretch>
              </a:blipFill>
            </p:spPr>
            <p:txBody>
              <a:bodyPr/>
              <a:lstStyle/>
              <a:p>
                <a:r>
                  <a:rPr lang="en-US">
                    <a:noFill/>
                  </a:rPr>
                  <a:t> </a:t>
                </a:r>
              </a:p>
            </p:txBody>
          </p:sp>
        </mc:Fallback>
      </mc:AlternateContent>
      <p:cxnSp>
        <p:nvCxnSpPr>
          <p:cNvPr id="18" name="Connector: Curved 17">
            <a:extLst>
              <a:ext uri="{FF2B5EF4-FFF2-40B4-BE49-F238E27FC236}">
                <a16:creationId xmlns:a16="http://schemas.microsoft.com/office/drawing/2014/main" id="{6D7E7586-2E7B-4EE7-9231-464523585D59}"/>
              </a:ext>
            </a:extLst>
          </p:cNvPr>
          <p:cNvCxnSpPr>
            <a:cxnSpLocks/>
            <a:stCxn id="16" idx="2"/>
          </p:cNvCxnSpPr>
          <p:nvPr/>
        </p:nvCxnSpPr>
        <p:spPr>
          <a:xfrm rot="5400000" flipH="1" flipV="1">
            <a:off x="6962851" y="1077224"/>
            <a:ext cx="32762" cy="987363"/>
          </a:xfrm>
          <a:prstGeom prst="curvedConnector3">
            <a:avLst>
              <a:gd name="adj1" fmla="val -1746517"/>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9" name="Line 8">
            <a:extLst>
              <a:ext uri="{FF2B5EF4-FFF2-40B4-BE49-F238E27FC236}">
                <a16:creationId xmlns:a16="http://schemas.microsoft.com/office/drawing/2014/main" id="{4082425D-E51F-4815-BC6C-2559049C46DE}"/>
              </a:ext>
            </a:extLst>
          </p:cNvPr>
          <p:cNvSpPr>
            <a:spLocks noChangeShapeType="1"/>
          </p:cNvSpPr>
          <p:nvPr/>
        </p:nvSpPr>
        <p:spPr bwMode="auto">
          <a:xfrm>
            <a:off x="7958051" y="1416656"/>
            <a:ext cx="1371600" cy="0"/>
          </a:xfrm>
          <a:prstGeom prst="line">
            <a:avLst/>
          </a:prstGeom>
          <a:noFill/>
          <a:ln w="952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AA5589FE-60BF-434F-98A1-7F04410D0821}"/>
                  </a:ext>
                </a:extLst>
              </p:cNvPr>
              <p:cNvSpPr/>
              <p:nvPr/>
            </p:nvSpPr>
            <p:spPr>
              <a:xfrm>
                <a:off x="1858603" y="2279220"/>
                <a:ext cx="2949782"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b="0" i="1" smtClean="0">
                                  <a:latin typeface="Cambria Math" panose="02040503050406030204" pitchFamily="18" charset="0"/>
                                </a:rPr>
                                <m:t>1</m:t>
                              </m:r>
                            </m:sub>
                            <m:sup>
                              <m:r>
                                <a:rPr lang="en-US" i="1">
                                  <a:latin typeface="Cambria Math" panose="02040503050406030204" pitchFamily="18" charset="0"/>
                                </a:rPr>
                                <m:t>𝑎</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b="0" i="1" smtClean="0">
                                  <a:latin typeface="Cambria Math" panose="02040503050406030204" pitchFamily="18" charset="0"/>
                                </a:rPr>
                                <m:t>1</m:t>
                              </m:r>
                            </m:sub>
                            <m:sup>
                              <m:r>
                                <a:rPr lang="en-US" i="1">
                                  <a:latin typeface="Cambria Math" panose="02040503050406030204" pitchFamily="18" charset="0"/>
                                </a:rPr>
                                <m:t>𝑓</m:t>
                              </m:r>
                            </m:sup>
                          </m:sSubSup>
                          <m:r>
                            <a:rPr lang="en-US" i="1">
                              <a:latin typeface="Cambria Math" panose="02040503050406030204" pitchFamily="18" charset="0"/>
                            </a:rPr>
                            <m:t>+</m:t>
                          </m:r>
                          <m:r>
                            <a:rPr lang="en-US" i="1">
                              <a:latin typeface="Cambria Math" panose="02040503050406030204" pitchFamily="18" charset="0"/>
                            </a:rPr>
                            <m:t>𝐾</m:t>
                          </m:r>
                        </m:e>
                        <m:sub>
                          <m:r>
                            <a:rPr lang="en-US" b="0" i="1" smtClean="0">
                              <a:latin typeface="Cambria Math" panose="02040503050406030204" pitchFamily="18" charset="0"/>
                            </a:rPr>
                            <m:t>1</m:t>
                          </m:r>
                        </m:sub>
                      </m:sSub>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𝑦</m:t>
                              </m:r>
                            </m:e>
                            <m:sub>
                              <m:r>
                                <a:rPr lang="en-US" b="0" i="1" smtClean="0">
                                  <a:latin typeface="Cambria Math" panose="02040503050406030204" pitchFamily="18" charset="0"/>
                                </a:rPr>
                                <m:t>1</m:t>
                              </m:r>
                            </m:sub>
                            <m:sup>
                              <m:r>
                                <a:rPr lang="en-US" i="1">
                                  <a:latin typeface="Cambria Math" panose="02040503050406030204" pitchFamily="18" charset="0"/>
                                </a:rPr>
                                <m:t>𝑜</m:t>
                              </m:r>
                            </m:sup>
                          </m:sSubSup>
                          <m:r>
                            <a:rPr lang="en-US" i="1">
                              <a:latin typeface="Cambria Math" panose="02040503050406030204" pitchFamily="18" charset="0"/>
                            </a:rPr>
                            <m:t>−</m:t>
                          </m:r>
                          <m:r>
                            <a:rPr lang="en-US" i="1">
                              <a:latin typeface="Cambria Math" panose="02040503050406030204" pitchFamily="18" charset="0"/>
                            </a:rPr>
                            <m:t>h</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b="0" i="1" smtClean="0">
                                  <a:latin typeface="Cambria Math" panose="02040503050406030204" pitchFamily="18" charset="0"/>
                                </a:rPr>
                                <m:t>1</m:t>
                              </m:r>
                            </m:sub>
                            <m:sup>
                              <m:r>
                                <a:rPr lang="en-US" i="1">
                                  <a:latin typeface="Cambria Math" panose="02040503050406030204" pitchFamily="18" charset="0"/>
                                </a:rPr>
                                <m:t>𝑓</m:t>
                              </m:r>
                            </m:sup>
                          </m:sSubSup>
                          <m:r>
                            <a:rPr lang="en-US" i="1">
                              <a:latin typeface="Cambria Math" panose="02040503050406030204" pitchFamily="18" charset="0"/>
                            </a:rPr>
                            <m:t>)</m:t>
                          </m:r>
                        </m:e>
                      </m:d>
                    </m:oMath>
                  </m:oMathPara>
                </a14:m>
                <a:endParaRPr lang="en-US" dirty="0"/>
              </a:p>
            </p:txBody>
          </p:sp>
        </mc:Choice>
        <mc:Fallback xmlns="">
          <p:sp>
            <p:nvSpPr>
              <p:cNvPr id="21" name="Rectangle 20">
                <a:extLst>
                  <a:ext uri="{FF2B5EF4-FFF2-40B4-BE49-F238E27FC236}">
                    <a16:creationId xmlns:a16="http://schemas.microsoft.com/office/drawing/2014/main" id="{AA5589FE-60BF-434F-98A1-7F04410D0821}"/>
                  </a:ext>
                </a:extLst>
              </p:cNvPr>
              <p:cNvSpPr>
                <a:spLocks noRot="1" noChangeAspect="1" noMove="1" noResize="1" noEditPoints="1" noAdjustHandles="1" noChangeArrowheads="1" noChangeShapeType="1" noTextEdit="1"/>
              </p:cNvSpPr>
              <p:nvPr/>
            </p:nvSpPr>
            <p:spPr>
              <a:xfrm>
                <a:off x="1858603" y="2279220"/>
                <a:ext cx="2949782" cy="50687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12CB3163-4FB5-4DFA-877D-FFAE38AC5B00}"/>
                  </a:ext>
                </a:extLst>
              </p:cNvPr>
              <p:cNvSpPr/>
              <p:nvPr/>
            </p:nvSpPr>
            <p:spPr>
              <a:xfrm>
                <a:off x="5504340" y="2279220"/>
                <a:ext cx="3031279"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b="0" i="1" smtClean="0">
                                  <a:latin typeface="Cambria Math" panose="02040503050406030204" pitchFamily="18" charset="0"/>
                                </a:rPr>
                                <m:t>2</m:t>
                              </m:r>
                            </m:sub>
                            <m:sup>
                              <m:r>
                                <a:rPr lang="en-US" i="1">
                                  <a:latin typeface="Cambria Math" panose="02040503050406030204" pitchFamily="18" charset="0"/>
                                </a:rPr>
                                <m:t>𝑎</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b="0" i="1" smtClean="0">
                                  <a:latin typeface="Cambria Math" panose="02040503050406030204" pitchFamily="18" charset="0"/>
                                </a:rPr>
                                <m:t>2</m:t>
                              </m:r>
                            </m:sub>
                            <m:sup>
                              <m:r>
                                <a:rPr lang="en-US" i="1">
                                  <a:latin typeface="Cambria Math" panose="02040503050406030204" pitchFamily="18" charset="0"/>
                                </a:rPr>
                                <m:t>𝑓</m:t>
                              </m:r>
                            </m:sup>
                          </m:sSubSup>
                          <m:r>
                            <a:rPr lang="en-US" i="1">
                              <a:latin typeface="Cambria Math" panose="02040503050406030204" pitchFamily="18" charset="0"/>
                            </a:rPr>
                            <m:t>+</m:t>
                          </m:r>
                          <m:r>
                            <a:rPr lang="en-US" i="1">
                              <a:latin typeface="Cambria Math" panose="02040503050406030204" pitchFamily="18" charset="0"/>
                            </a:rPr>
                            <m:t>𝐾</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𝑦</m:t>
                              </m:r>
                            </m:e>
                            <m:sub>
                              <m:r>
                                <a:rPr lang="en-US" b="0" i="1" smtClean="0">
                                  <a:latin typeface="Cambria Math" panose="02040503050406030204" pitchFamily="18" charset="0"/>
                                </a:rPr>
                                <m:t>2</m:t>
                              </m:r>
                            </m:sub>
                            <m:sup>
                              <m:r>
                                <a:rPr lang="en-US" i="1">
                                  <a:latin typeface="Cambria Math" panose="02040503050406030204" pitchFamily="18" charset="0"/>
                                </a:rPr>
                                <m:t>𝑜</m:t>
                              </m:r>
                            </m:sup>
                          </m:sSubSup>
                          <m:r>
                            <a:rPr lang="en-US" i="1">
                              <a:latin typeface="Cambria Math" panose="02040503050406030204" pitchFamily="18" charset="0"/>
                            </a:rPr>
                            <m:t>−</m:t>
                          </m:r>
                          <m:r>
                            <a:rPr lang="en-US" i="1">
                              <a:latin typeface="Cambria Math" panose="02040503050406030204" pitchFamily="18" charset="0"/>
                            </a:rPr>
                            <m:t>h</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b="0" i="1" smtClean="0">
                                  <a:latin typeface="Cambria Math" panose="02040503050406030204" pitchFamily="18" charset="0"/>
                                </a:rPr>
                                <m:t>2</m:t>
                              </m:r>
                            </m:sub>
                            <m:sup>
                              <m:r>
                                <a:rPr lang="en-US" i="1">
                                  <a:latin typeface="Cambria Math" panose="02040503050406030204" pitchFamily="18" charset="0"/>
                                </a:rPr>
                                <m:t>𝑓</m:t>
                              </m:r>
                            </m:sup>
                          </m:sSubSup>
                          <m:r>
                            <a:rPr lang="en-US" i="1">
                              <a:latin typeface="Cambria Math" panose="02040503050406030204" pitchFamily="18" charset="0"/>
                            </a:rPr>
                            <m:t>)</m:t>
                          </m:r>
                        </m:e>
                      </m:d>
                    </m:oMath>
                  </m:oMathPara>
                </a14:m>
                <a:endParaRPr lang="en-US" dirty="0"/>
              </a:p>
            </p:txBody>
          </p:sp>
        </mc:Choice>
        <mc:Fallback xmlns="">
          <p:sp>
            <p:nvSpPr>
              <p:cNvPr id="22" name="Rectangle 21">
                <a:extLst>
                  <a:ext uri="{FF2B5EF4-FFF2-40B4-BE49-F238E27FC236}">
                    <a16:creationId xmlns:a16="http://schemas.microsoft.com/office/drawing/2014/main" id="{12CB3163-4FB5-4DFA-877D-FFAE38AC5B00}"/>
                  </a:ext>
                </a:extLst>
              </p:cNvPr>
              <p:cNvSpPr>
                <a:spLocks noRot="1" noChangeAspect="1" noMove="1" noResize="1" noEditPoints="1" noAdjustHandles="1" noChangeArrowheads="1" noChangeShapeType="1" noTextEdit="1"/>
              </p:cNvSpPr>
              <p:nvPr/>
            </p:nvSpPr>
            <p:spPr>
              <a:xfrm>
                <a:off x="5504340" y="2279220"/>
                <a:ext cx="3031279" cy="50687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D54F6817-9C1B-40EC-8B0F-95CC6E1E8CB4}"/>
                  </a:ext>
                </a:extLst>
              </p:cNvPr>
              <p:cNvSpPr txBox="1"/>
              <p:nvPr/>
            </p:nvSpPr>
            <p:spPr>
              <a:xfrm>
                <a:off x="1776182" y="2939955"/>
                <a:ext cx="3136821" cy="5207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𝐾</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sSup>
                            <m:sSupPr>
                              <m:ctrlPr>
                                <a:rPr lang="en-US" sz="2000" i="1">
                                  <a:latin typeface="Cambria Math" panose="02040503050406030204" pitchFamily="18" charset="0"/>
                                </a:rPr>
                              </m:ctrlPr>
                            </m:sSupPr>
                            <m:e>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𝑓</m:t>
                                  </m:r>
                                </m:sup>
                              </m:sSubSup>
                              <m:r>
                                <a:rPr lang="en-US" sz="2000" i="1">
                                  <a:latin typeface="Cambria Math" panose="02040503050406030204" pitchFamily="18" charset="0"/>
                                </a:rPr>
                                <m:t>𝐻</m:t>
                              </m:r>
                            </m:e>
                            <m:sup>
                              <m:r>
                                <a:rPr lang="en-US" sz="2000" i="1">
                                  <a:latin typeface="Cambria Math" panose="02040503050406030204" pitchFamily="18" charset="0"/>
                                </a:rPr>
                                <m:t>𝑇</m:t>
                              </m:r>
                            </m:sup>
                          </m:sSup>
                          <m:d>
                            <m:dPr>
                              <m:ctrlPr>
                                <a:rPr lang="en-US" sz="2000" b="0" i="1" smtClean="0">
                                  <a:latin typeface="Cambria Math" panose="02040503050406030204" pitchFamily="18" charset="0"/>
                                </a:rPr>
                              </m:ctrlPr>
                            </m:dPr>
                            <m:e>
                              <m:r>
                                <a:rPr lang="en-US" sz="2000" i="1">
                                  <a:latin typeface="Cambria Math" panose="02040503050406030204" pitchFamily="18" charset="0"/>
                                </a:rPr>
                                <m:t>𝐻</m:t>
                              </m:r>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𝑓</m:t>
                                  </m:r>
                                </m:sup>
                              </m:sSubSup>
                              <m:sSup>
                                <m:sSupPr>
                                  <m:ctrlPr>
                                    <a:rPr lang="en-US" sz="2000" i="1">
                                      <a:latin typeface="Cambria Math" panose="02040503050406030204" pitchFamily="18" charset="0"/>
                                    </a:rPr>
                                  </m:ctrlPr>
                                </m:sSupPr>
                                <m:e>
                                  <m:r>
                                    <a:rPr lang="en-US" sz="2000" i="1">
                                      <a:latin typeface="Cambria Math" panose="02040503050406030204" pitchFamily="18" charset="0"/>
                                    </a:rPr>
                                    <m:t>𝐻</m:t>
                                  </m:r>
                                </m:e>
                                <m:sup>
                                  <m:r>
                                    <a:rPr lang="en-US" sz="2000" i="1">
                                      <a:latin typeface="Cambria Math" panose="02040503050406030204" pitchFamily="18" charset="0"/>
                                    </a:rPr>
                                    <m:t>𝑇</m:t>
                                  </m:r>
                                </m:sup>
                              </m:sSup>
                              <m:r>
                                <a:rPr lang="en-US" sz="2000" i="1">
                                  <a:latin typeface="Cambria Math" panose="02040503050406030204" pitchFamily="18" charset="0"/>
                                </a:rPr>
                                <m:t>+</m:t>
                              </m:r>
                              <m:r>
                                <a:rPr lang="en-US" sz="2000" i="1">
                                  <a:latin typeface="Cambria Math" panose="02040503050406030204" pitchFamily="18" charset="0"/>
                                </a:rPr>
                                <m:t>𝑅</m:t>
                              </m:r>
                            </m:e>
                          </m:d>
                        </m:e>
                        <m:sup>
                          <m:r>
                            <a:rPr lang="en-US" sz="2000" b="0" i="1" smtClean="0">
                              <a:latin typeface="Cambria Math" panose="02040503050406030204" pitchFamily="18" charset="0"/>
                            </a:rPr>
                            <m:t>−1</m:t>
                          </m:r>
                        </m:sup>
                      </m:sSup>
                    </m:oMath>
                  </m:oMathPara>
                </a14:m>
                <a:endParaRPr lang="en-US" sz="2800" dirty="0"/>
              </a:p>
            </p:txBody>
          </p:sp>
        </mc:Choice>
        <mc:Fallback xmlns="">
          <p:sp>
            <p:nvSpPr>
              <p:cNvPr id="23" name="TextBox 22">
                <a:extLst>
                  <a:ext uri="{FF2B5EF4-FFF2-40B4-BE49-F238E27FC236}">
                    <a16:creationId xmlns:a16="http://schemas.microsoft.com/office/drawing/2014/main" id="{D54F6817-9C1B-40EC-8B0F-95CC6E1E8CB4}"/>
                  </a:ext>
                </a:extLst>
              </p:cNvPr>
              <p:cNvSpPr txBox="1">
                <a:spLocks noRot="1" noChangeAspect="1" noMove="1" noResize="1" noEditPoints="1" noAdjustHandles="1" noChangeArrowheads="1" noChangeShapeType="1" noTextEdit="1"/>
              </p:cNvSpPr>
              <p:nvPr/>
            </p:nvSpPr>
            <p:spPr>
              <a:xfrm>
                <a:off x="1776182" y="2939955"/>
                <a:ext cx="3136821" cy="52078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E693C43D-8CAA-470A-A9DF-59560BC9F666}"/>
                  </a:ext>
                </a:extLst>
              </p:cNvPr>
              <p:cNvSpPr/>
              <p:nvPr/>
            </p:nvSpPr>
            <p:spPr>
              <a:xfrm>
                <a:off x="5524795" y="2899752"/>
                <a:ext cx="3410485" cy="6131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𝐾</m:t>
                          </m:r>
                        </m:e>
                        <m:sub>
                          <m:r>
                            <a:rPr lang="en-US" sz="2000" b="0" i="1" smtClean="0">
                              <a:latin typeface="Cambria Math" panose="02040503050406030204" pitchFamily="18" charset="0"/>
                            </a:rPr>
                            <m:t>2</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sSubSup>
                                <m:sSubSupPr>
                                  <m:ctrlPr>
                                    <a:rPr lang="en-US" sz="2000" i="1">
                                      <a:latin typeface="Cambria Math" panose="02040503050406030204" pitchFamily="18" charset="0"/>
                                    </a:rPr>
                                  </m:ctrlPr>
                                </m:sSubSupPr>
                                <m:e>
                                  <m:r>
                                    <a:rPr lang="en-US" sz="2000" i="1">
                                      <a:latin typeface="Cambria Math" panose="02040503050406030204" pitchFamily="18" charset="0"/>
                                    </a:rPr>
                                    <m:t>𝑃</m:t>
                                  </m:r>
                                </m:e>
                                <m:sub>
                                  <m:r>
                                    <a:rPr lang="en-US" sz="2000" b="0" i="1" smtClean="0">
                                      <a:latin typeface="Cambria Math" panose="02040503050406030204" pitchFamily="18" charset="0"/>
                                    </a:rPr>
                                    <m:t>2</m:t>
                                  </m:r>
                                </m:sub>
                                <m:sup>
                                  <m:r>
                                    <a:rPr lang="en-US" sz="2000" i="1">
                                      <a:latin typeface="Cambria Math" panose="02040503050406030204" pitchFamily="18" charset="0"/>
                                    </a:rPr>
                                    <m:t>𝑓</m:t>
                                  </m:r>
                                </m:sup>
                              </m:sSubSup>
                              <m:r>
                                <a:rPr lang="en-US" sz="2000" i="1">
                                  <a:latin typeface="Cambria Math" panose="02040503050406030204" pitchFamily="18" charset="0"/>
                                </a:rPr>
                                <m:t>𝐻</m:t>
                              </m:r>
                            </m:e>
                            <m:sup>
                              <m:r>
                                <a:rPr lang="en-US" sz="2000" i="1">
                                  <a:latin typeface="Cambria Math" panose="02040503050406030204" pitchFamily="18" charset="0"/>
                                </a:rPr>
                                <m:t>𝑇</m:t>
                              </m:r>
                            </m:sup>
                          </m:sSup>
                          <m:d>
                            <m:dPr>
                              <m:ctrlPr>
                                <a:rPr lang="en-US" sz="2000" i="1">
                                  <a:latin typeface="Cambria Math" panose="02040503050406030204" pitchFamily="18" charset="0"/>
                                </a:rPr>
                              </m:ctrlPr>
                            </m:dPr>
                            <m:e>
                              <m:r>
                                <a:rPr lang="en-US" sz="2000" i="1">
                                  <a:latin typeface="Cambria Math" panose="02040503050406030204" pitchFamily="18" charset="0"/>
                                </a:rPr>
                                <m:t>𝐻</m:t>
                              </m:r>
                              <m:sSubSup>
                                <m:sSubSupPr>
                                  <m:ctrlPr>
                                    <a:rPr lang="en-US" sz="2000" i="1">
                                      <a:latin typeface="Cambria Math" panose="02040503050406030204" pitchFamily="18" charset="0"/>
                                    </a:rPr>
                                  </m:ctrlPr>
                                </m:sSubSupPr>
                                <m:e>
                                  <m:r>
                                    <a:rPr lang="en-US" sz="2000" i="1">
                                      <a:latin typeface="Cambria Math" panose="02040503050406030204" pitchFamily="18" charset="0"/>
                                    </a:rPr>
                                    <m:t>𝑃</m:t>
                                  </m:r>
                                </m:e>
                                <m:sub>
                                  <m:r>
                                    <a:rPr lang="en-US" sz="2000" b="0" i="1" smtClean="0">
                                      <a:latin typeface="Cambria Math" panose="02040503050406030204" pitchFamily="18" charset="0"/>
                                    </a:rPr>
                                    <m:t>2</m:t>
                                  </m:r>
                                </m:sub>
                                <m:sup>
                                  <m:r>
                                    <a:rPr lang="en-US" sz="2000" i="1">
                                      <a:latin typeface="Cambria Math" panose="02040503050406030204" pitchFamily="18" charset="0"/>
                                    </a:rPr>
                                    <m:t>𝑓</m:t>
                                  </m:r>
                                </m:sup>
                              </m:sSubSup>
                              <m:sSup>
                                <m:sSupPr>
                                  <m:ctrlPr>
                                    <a:rPr lang="en-US" sz="2000" i="1">
                                      <a:latin typeface="Cambria Math" panose="02040503050406030204" pitchFamily="18" charset="0"/>
                                    </a:rPr>
                                  </m:ctrlPr>
                                </m:sSupPr>
                                <m:e>
                                  <m:r>
                                    <a:rPr lang="en-US" sz="2000" i="1">
                                      <a:latin typeface="Cambria Math" panose="02040503050406030204" pitchFamily="18" charset="0"/>
                                    </a:rPr>
                                    <m:t>𝐻</m:t>
                                  </m:r>
                                </m:e>
                                <m:sup>
                                  <m:r>
                                    <a:rPr lang="en-US" sz="2000" i="1">
                                      <a:latin typeface="Cambria Math" panose="02040503050406030204" pitchFamily="18" charset="0"/>
                                    </a:rPr>
                                    <m:t>𝑇</m:t>
                                  </m:r>
                                </m:sup>
                              </m:sSup>
                              <m:r>
                                <a:rPr lang="en-US" sz="2000" i="1">
                                  <a:latin typeface="Cambria Math" panose="02040503050406030204" pitchFamily="18" charset="0"/>
                                </a:rPr>
                                <m:t>+</m:t>
                              </m:r>
                              <m:r>
                                <a:rPr lang="en-US" sz="2000" i="1">
                                  <a:latin typeface="Cambria Math" panose="02040503050406030204" pitchFamily="18" charset="0"/>
                                </a:rPr>
                                <m:t>𝑅</m:t>
                              </m:r>
                            </m:e>
                          </m:d>
                        </m:e>
                        <m:sup>
                          <m:r>
                            <a:rPr lang="en-US" sz="2000" i="1">
                              <a:latin typeface="Cambria Math" panose="02040503050406030204" pitchFamily="18" charset="0"/>
                            </a:rPr>
                            <m:t>−1</m:t>
                          </m:r>
                        </m:sup>
                      </m:sSup>
                    </m:oMath>
                  </m:oMathPara>
                </a14:m>
                <a:endParaRPr lang="en-US" dirty="0"/>
              </a:p>
            </p:txBody>
          </p:sp>
        </mc:Choice>
        <mc:Fallback xmlns="">
          <p:sp>
            <p:nvSpPr>
              <p:cNvPr id="24" name="Rectangle 23">
                <a:extLst>
                  <a:ext uri="{FF2B5EF4-FFF2-40B4-BE49-F238E27FC236}">
                    <a16:creationId xmlns:a16="http://schemas.microsoft.com/office/drawing/2014/main" id="{E693C43D-8CAA-470A-A9DF-59560BC9F666}"/>
                  </a:ext>
                </a:extLst>
              </p:cNvPr>
              <p:cNvSpPr>
                <a:spLocks noRot="1" noChangeAspect="1" noMove="1" noResize="1" noEditPoints="1" noAdjustHandles="1" noChangeArrowheads="1" noChangeShapeType="1" noTextEdit="1"/>
              </p:cNvSpPr>
              <p:nvPr/>
            </p:nvSpPr>
            <p:spPr>
              <a:xfrm>
                <a:off x="5524795" y="2899752"/>
                <a:ext cx="3410485" cy="613117"/>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BC18258C-F64C-4547-8E66-4ED180D5FE83}"/>
                  </a:ext>
                </a:extLst>
              </p:cNvPr>
              <p:cNvSpPr txBox="1"/>
              <p:nvPr/>
            </p:nvSpPr>
            <p:spPr>
              <a:xfrm>
                <a:off x="3333494" y="4101747"/>
                <a:ext cx="4538246" cy="915059"/>
              </a:xfrm>
              <a:prstGeom prst="rect">
                <a:avLst/>
              </a:prstGeom>
              <a:noFill/>
            </p:spPr>
            <p:txBody>
              <a:bodyPr wrap="square" rtlCol="0">
                <a:spAutoFit/>
              </a:bodyPr>
              <a:lstStyle/>
              <a:p>
                <a:r>
                  <a:rPr lang="en-US" sz="2400" dirty="0"/>
                  <a:t>QUESTION: How do we determine </a:t>
                </a:r>
                <a14:m>
                  <m:oMath xmlns:m="http://schemas.openxmlformats.org/officeDocument/2006/math">
                    <m:sSubSup>
                      <m:sSubSupPr>
                        <m:ctrlPr>
                          <a:rPr lang="en-US" sz="2400" i="1" smtClean="0">
                            <a:latin typeface="Cambria Math" panose="02040503050406030204" pitchFamily="18" charset="0"/>
                          </a:rPr>
                        </m:ctrlPr>
                      </m:sSubSupPr>
                      <m:e>
                        <m:r>
                          <a:rPr lang="en-US" sz="2400" b="0" i="1" smtClean="0">
                            <a:latin typeface="Cambria Math" panose="02040503050406030204" pitchFamily="18" charset="0"/>
                          </a:rPr>
                          <m:t>𝑃</m:t>
                        </m:r>
                      </m:e>
                      <m:sub>
                        <m:r>
                          <a:rPr lang="en-US" sz="2400" b="0" i="1" smtClean="0">
                            <a:latin typeface="Cambria Math" panose="02040503050406030204" pitchFamily="18" charset="0"/>
                          </a:rPr>
                          <m:t>𝑘</m:t>
                        </m:r>
                      </m:sub>
                      <m:sup>
                        <m:r>
                          <a:rPr lang="en-US" sz="2400" b="0" i="1" smtClean="0">
                            <a:latin typeface="Cambria Math" panose="02040503050406030204" pitchFamily="18" charset="0"/>
                          </a:rPr>
                          <m:t>𝑓</m:t>
                        </m:r>
                      </m:sup>
                    </m:sSubSup>
                  </m:oMath>
                </a14:m>
                <a:r>
                  <a:rPr lang="en-US" sz="2400" dirty="0"/>
                  <a:t>when model is nonlinear?</a:t>
                </a:r>
              </a:p>
            </p:txBody>
          </p:sp>
        </mc:Choice>
        <mc:Fallback xmlns="">
          <p:sp>
            <p:nvSpPr>
              <p:cNvPr id="25" name="TextBox 24">
                <a:extLst>
                  <a:ext uri="{FF2B5EF4-FFF2-40B4-BE49-F238E27FC236}">
                    <a16:creationId xmlns:a16="http://schemas.microsoft.com/office/drawing/2014/main" id="{BC18258C-F64C-4547-8E66-4ED180D5FE83}"/>
                  </a:ext>
                </a:extLst>
              </p:cNvPr>
              <p:cNvSpPr txBox="1">
                <a:spLocks noRot="1" noChangeAspect="1" noMove="1" noResize="1" noEditPoints="1" noAdjustHandles="1" noChangeArrowheads="1" noChangeShapeType="1" noTextEdit="1"/>
              </p:cNvSpPr>
              <p:nvPr/>
            </p:nvSpPr>
            <p:spPr>
              <a:xfrm>
                <a:off x="3333494" y="4101747"/>
                <a:ext cx="4538246" cy="915059"/>
              </a:xfrm>
              <a:prstGeom prst="rect">
                <a:avLst/>
              </a:prstGeom>
              <a:blipFill>
                <a:blip r:embed="rId15"/>
                <a:stretch>
                  <a:fillRect l="-2151" t="-5333" r="-403" b="-12667"/>
                </a:stretch>
              </a:blipFill>
            </p:spPr>
            <p:txBody>
              <a:bodyPr/>
              <a:lstStyle/>
              <a:p>
                <a:r>
                  <a:rPr lang="en-US">
                    <a:noFill/>
                  </a:rPr>
                  <a:t> </a:t>
                </a:r>
              </a:p>
            </p:txBody>
          </p:sp>
        </mc:Fallback>
      </mc:AlternateContent>
      <p:sp>
        <p:nvSpPr>
          <p:cNvPr id="20" name="Rectangle 4">
            <a:extLst>
              <a:ext uri="{FF2B5EF4-FFF2-40B4-BE49-F238E27FC236}">
                <a16:creationId xmlns:a16="http://schemas.microsoft.com/office/drawing/2014/main" id="{C8CE573D-6E43-4E66-B92E-33FDAA199639}"/>
              </a:ext>
            </a:extLst>
          </p:cNvPr>
          <p:cNvSpPr txBox="1">
            <a:spLocks noChangeArrowheads="1"/>
          </p:cNvSpPr>
          <p:nvPr/>
        </p:nvSpPr>
        <p:spPr>
          <a:xfrm>
            <a:off x="2288042" y="227013"/>
            <a:ext cx="9296400" cy="9144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a:solidFill>
                  <a:schemeClr val="hlink"/>
                </a:solidFill>
              </a:rPr>
              <a:t>Data Assimilation in Sequential Mode</a:t>
            </a:r>
            <a:endParaRPr lang="en-US" sz="3600" dirty="0">
              <a:solidFill>
                <a:schemeClr val="hlink"/>
              </a:solidFill>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A74F152-A5EB-43E3-94BE-74B94D8BFA45}"/>
                  </a:ext>
                </a:extLst>
              </p:cNvPr>
              <p:cNvSpPr txBox="1"/>
              <p:nvPr/>
            </p:nvSpPr>
            <p:spPr>
              <a:xfrm>
                <a:off x="3694984" y="810889"/>
                <a:ext cx="32175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𝑡</m:t>
                          </m:r>
                        </m:e>
                        <m:sub>
                          <m:r>
                            <a:rPr lang="en-US" sz="2400" b="0" i="1" smtClean="0">
                              <a:latin typeface="Cambria Math" panose="02040503050406030204" pitchFamily="18" charset="0"/>
                            </a:rPr>
                            <m:t>1</m:t>
                          </m:r>
                        </m:sub>
                      </m:sSub>
                    </m:oMath>
                  </m:oMathPara>
                </a14:m>
                <a:endParaRPr lang="en-US" dirty="0"/>
              </a:p>
            </p:txBody>
          </p:sp>
        </mc:Choice>
        <mc:Fallback xmlns="">
          <p:sp>
            <p:nvSpPr>
              <p:cNvPr id="6" name="TextBox 5">
                <a:extLst>
                  <a:ext uri="{FF2B5EF4-FFF2-40B4-BE49-F238E27FC236}">
                    <a16:creationId xmlns:a16="http://schemas.microsoft.com/office/drawing/2014/main" id="{7A74F152-A5EB-43E3-94BE-74B94D8BFA45}"/>
                  </a:ext>
                </a:extLst>
              </p:cNvPr>
              <p:cNvSpPr txBox="1">
                <a:spLocks noRot="1" noChangeAspect="1" noMove="1" noResize="1" noEditPoints="1" noAdjustHandles="1" noChangeArrowheads="1" noChangeShapeType="1" noTextEdit="1"/>
              </p:cNvSpPr>
              <p:nvPr/>
            </p:nvSpPr>
            <p:spPr>
              <a:xfrm>
                <a:off x="3694984" y="810889"/>
                <a:ext cx="321755" cy="369332"/>
              </a:xfrm>
              <a:prstGeom prst="rect">
                <a:avLst/>
              </a:prstGeom>
              <a:blipFill>
                <a:blip r:embed="rId16"/>
                <a:stretch>
                  <a:fillRect l="-16981" r="-7547"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62674DFB-043D-46FB-A426-830AF832BB6A}"/>
                  </a:ext>
                </a:extLst>
              </p:cNvPr>
              <p:cNvSpPr txBox="1"/>
              <p:nvPr/>
            </p:nvSpPr>
            <p:spPr>
              <a:xfrm>
                <a:off x="6859101" y="839226"/>
                <a:ext cx="32887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𝑡</m:t>
                          </m:r>
                        </m:e>
                        <m:sub>
                          <m:r>
                            <a:rPr lang="en-US" sz="2400" b="0" i="1" smtClean="0">
                              <a:latin typeface="Cambria Math" panose="02040503050406030204" pitchFamily="18" charset="0"/>
                            </a:rPr>
                            <m:t>2</m:t>
                          </m:r>
                        </m:sub>
                      </m:sSub>
                    </m:oMath>
                  </m:oMathPara>
                </a14:m>
                <a:endParaRPr lang="en-US" dirty="0"/>
              </a:p>
            </p:txBody>
          </p:sp>
        </mc:Choice>
        <mc:Fallback xmlns="">
          <p:sp>
            <p:nvSpPr>
              <p:cNvPr id="29" name="TextBox 28">
                <a:extLst>
                  <a:ext uri="{FF2B5EF4-FFF2-40B4-BE49-F238E27FC236}">
                    <a16:creationId xmlns:a16="http://schemas.microsoft.com/office/drawing/2014/main" id="{62674DFB-043D-46FB-A426-830AF832BB6A}"/>
                  </a:ext>
                </a:extLst>
              </p:cNvPr>
              <p:cNvSpPr txBox="1">
                <a:spLocks noRot="1" noChangeAspect="1" noMove="1" noResize="1" noEditPoints="1" noAdjustHandles="1" noChangeArrowheads="1" noChangeShapeType="1" noTextEdit="1"/>
              </p:cNvSpPr>
              <p:nvPr/>
            </p:nvSpPr>
            <p:spPr>
              <a:xfrm>
                <a:off x="6859101" y="839226"/>
                <a:ext cx="328873" cy="369332"/>
              </a:xfrm>
              <a:prstGeom prst="rect">
                <a:avLst/>
              </a:prstGeom>
              <a:blipFill>
                <a:blip r:embed="rId17"/>
                <a:stretch>
                  <a:fillRect l="-16667" r="-7407" b="-15000"/>
                </a:stretch>
              </a:blipFill>
            </p:spPr>
            <p:txBody>
              <a:bodyPr/>
              <a:lstStyle/>
              <a:p>
                <a:r>
                  <a:rPr lang="en-US">
                    <a:noFill/>
                  </a:rPr>
                  <a:t> </a:t>
                </a:r>
              </a:p>
            </p:txBody>
          </p:sp>
        </mc:Fallback>
      </mc:AlternateContent>
    </p:spTree>
    <p:extLst>
      <p:ext uri="{BB962C8B-B14F-4D97-AF65-F5344CB8AC3E}">
        <p14:creationId xmlns:p14="http://schemas.microsoft.com/office/powerpoint/2010/main" val="3127245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8" grpId="0"/>
      <p:bldP spid="15" grpId="0" animBg="1"/>
      <p:bldP spid="16" grpId="0"/>
      <p:bldP spid="17" grpId="0"/>
      <p:bldP spid="19" grpId="0" animBg="1"/>
      <p:bldP spid="21" grpId="0"/>
      <p:bldP spid="22" grpId="0"/>
      <p:bldP spid="23" grpId="0"/>
      <p:bldP spid="24" grpId="0"/>
      <p:bldP spid="25" grpId="0"/>
      <p:bldP spid="6" grpId="0"/>
      <p:bldP spid="2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8619E44-8FB1-492D-A5F8-90F37CFC6583}"/>
              </a:ext>
            </a:extLst>
          </p:cNvPr>
          <p:cNvSpPr txBox="1"/>
          <p:nvPr/>
        </p:nvSpPr>
        <p:spPr>
          <a:xfrm>
            <a:off x="3025833" y="537556"/>
            <a:ext cx="6445134" cy="523220"/>
          </a:xfrm>
          <a:prstGeom prst="rect">
            <a:avLst/>
          </a:prstGeom>
          <a:noFill/>
        </p:spPr>
        <p:txBody>
          <a:bodyPr wrap="square" rtlCol="0">
            <a:spAutoFit/>
          </a:bodyPr>
          <a:lstStyle/>
          <a:p>
            <a:r>
              <a:rPr lang="en-US" sz="2800" dirty="0">
                <a:solidFill>
                  <a:srgbClr val="002060"/>
                </a:solidFill>
              </a:rPr>
              <a:t>Ensemble Kalman Filter Approach</a:t>
            </a:r>
          </a:p>
        </p:txBody>
      </p:sp>
      <p:pic>
        <p:nvPicPr>
          <p:cNvPr id="3" name="Picture 2">
            <a:extLst>
              <a:ext uri="{FF2B5EF4-FFF2-40B4-BE49-F238E27FC236}">
                <a16:creationId xmlns:a16="http://schemas.microsoft.com/office/drawing/2014/main" id="{B4E47D3A-CEB0-45C2-90D4-6015BE22E122}"/>
              </a:ext>
            </a:extLst>
          </p:cNvPr>
          <p:cNvPicPr>
            <a:picLocks noChangeAspect="1"/>
          </p:cNvPicPr>
          <p:nvPr/>
        </p:nvPicPr>
        <p:blipFill>
          <a:blip r:embed="rId2"/>
          <a:stretch>
            <a:fillRect/>
          </a:stretch>
        </p:blipFill>
        <p:spPr>
          <a:xfrm>
            <a:off x="426718" y="1341121"/>
            <a:ext cx="8659205" cy="4600870"/>
          </a:xfrm>
          <a:prstGeom prst="rect">
            <a:avLst/>
          </a:prstGeom>
        </p:spPr>
      </p:pic>
      <p:pic>
        <p:nvPicPr>
          <p:cNvPr id="4" name="Picture 3">
            <a:extLst>
              <a:ext uri="{FF2B5EF4-FFF2-40B4-BE49-F238E27FC236}">
                <a16:creationId xmlns:a16="http://schemas.microsoft.com/office/drawing/2014/main" id="{EE5BADC5-C12F-420A-830B-918C0494045B}"/>
              </a:ext>
            </a:extLst>
          </p:cNvPr>
          <p:cNvPicPr>
            <a:picLocks noChangeAspect="1"/>
          </p:cNvPicPr>
          <p:nvPr/>
        </p:nvPicPr>
        <p:blipFill>
          <a:blip r:embed="rId3"/>
          <a:stretch>
            <a:fillRect/>
          </a:stretch>
        </p:blipFill>
        <p:spPr>
          <a:xfrm>
            <a:off x="7206080" y="3275119"/>
            <a:ext cx="4797497" cy="2666872"/>
          </a:xfrm>
          <a:prstGeom prst="rect">
            <a:avLst/>
          </a:prstGeom>
        </p:spPr>
      </p:pic>
    </p:spTree>
    <p:extLst>
      <p:ext uri="{BB962C8B-B14F-4D97-AF65-F5344CB8AC3E}">
        <p14:creationId xmlns:p14="http://schemas.microsoft.com/office/powerpoint/2010/main" val="21321982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F8959DB-B334-48A7-94FE-709BC651E4FA}"/>
              </a:ext>
            </a:extLst>
          </p:cNvPr>
          <p:cNvPicPr>
            <a:picLocks noChangeAspect="1"/>
          </p:cNvPicPr>
          <p:nvPr/>
        </p:nvPicPr>
        <p:blipFill>
          <a:blip r:embed="rId2"/>
          <a:stretch>
            <a:fillRect/>
          </a:stretch>
        </p:blipFill>
        <p:spPr>
          <a:xfrm>
            <a:off x="2662059" y="689800"/>
            <a:ext cx="8961120" cy="2094543"/>
          </a:xfrm>
          <a:prstGeom prst="rect">
            <a:avLst/>
          </a:prstGeom>
        </p:spPr>
      </p:pic>
      <p:sp>
        <p:nvSpPr>
          <p:cNvPr id="3" name="TextBox 2">
            <a:extLst>
              <a:ext uri="{FF2B5EF4-FFF2-40B4-BE49-F238E27FC236}">
                <a16:creationId xmlns:a16="http://schemas.microsoft.com/office/drawing/2014/main" id="{EF181031-B589-4CC5-8A38-B324C2970550}"/>
              </a:ext>
            </a:extLst>
          </p:cNvPr>
          <p:cNvSpPr txBox="1"/>
          <p:nvPr/>
        </p:nvSpPr>
        <p:spPr>
          <a:xfrm>
            <a:off x="471054" y="1069571"/>
            <a:ext cx="2039389" cy="461665"/>
          </a:xfrm>
          <a:prstGeom prst="rect">
            <a:avLst/>
          </a:prstGeom>
          <a:noFill/>
        </p:spPr>
        <p:txBody>
          <a:bodyPr wrap="square" rtlCol="0">
            <a:spAutoFit/>
          </a:bodyPr>
          <a:lstStyle/>
          <a:p>
            <a:r>
              <a:rPr lang="en-US" sz="2400" dirty="0"/>
              <a:t>Analysis step:</a:t>
            </a:r>
          </a:p>
        </p:txBody>
      </p:sp>
      <p:sp>
        <p:nvSpPr>
          <p:cNvPr id="4" name="TextBox 3">
            <a:extLst>
              <a:ext uri="{FF2B5EF4-FFF2-40B4-BE49-F238E27FC236}">
                <a16:creationId xmlns:a16="http://schemas.microsoft.com/office/drawing/2014/main" id="{574E3D1E-2B25-4212-A45F-B68B91327F27}"/>
              </a:ext>
            </a:extLst>
          </p:cNvPr>
          <p:cNvSpPr txBox="1"/>
          <p:nvPr/>
        </p:nvSpPr>
        <p:spPr>
          <a:xfrm>
            <a:off x="604058" y="3513513"/>
            <a:ext cx="2648989" cy="461665"/>
          </a:xfrm>
          <a:prstGeom prst="rect">
            <a:avLst/>
          </a:prstGeom>
          <a:noFill/>
        </p:spPr>
        <p:txBody>
          <a:bodyPr wrap="square" rtlCol="0">
            <a:spAutoFit/>
          </a:bodyPr>
          <a:lstStyle/>
          <a:p>
            <a:r>
              <a:rPr lang="en-US" sz="2400" dirty="0"/>
              <a:t>Forecast ste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1B1B01D-EB87-4A26-B10F-391ECFA59318}"/>
                  </a:ext>
                </a:extLst>
              </p:cNvPr>
              <p:cNvSpPr txBox="1"/>
              <p:nvPr/>
            </p:nvSpPr>
            <p:spPr>
              <a:xfrm>
                <a:off x="4813069" y="3421404"/>
                <a:ext cx="3105722" cy="6458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3200" i="1" smtClean="0">
                              <a:latin typeface="Cambria Math" panose="02040503050406030204" pitchFamily="18" charset="0"/>
                            </a:rPr>
                          </m:ctrlPr>
                        </m:sSubSupPr>
                        <m:e>
                          <m:r>
                            <a:rPr lang="en-US" sz="3200" b="0" i="1" smtClean="0">
                              <a:latin typeface="Cambria Math" panose="02040503050406030204" pitchFamily="18" charset="0"/>
                            </a:rPr>
                            <m:t>𝑥</m:t>
                          </m:r>
                        </m:e>
                        <m:sub>
                          <m:r>
                            <a:rPr lang="en-US" sz="3200" b="0" i="1" smtClean="0">
                              <a:latin typeface="Cambria Math" panose="02040503050406030204" pitchFamily="18" charset="0"/>
                            </a:rPr>
                            <m:t>𝑘</m:t>
                          </m:r>
                          <m:r>
                            <a:rPr lang="en-US" sz="3200" b="0" i="1" smtClean="0">
                              <a:latin typeface="Cambria Math" panose="02040503050406030204" pitchFamily="18" charset="0"/>
                            </a:rPr>
                            <m:t>,</m:t>
                          </m:r>
                          <m:r>
                            <a:rPr lang="en-US" sz="3200" b="0" i="1" smtClean="0">
                              <a:latin typeface="Cambria Math" panose="02040503050406030204" pitchFamily="18" charset="0"/>
                            </a:rPr>
                            <m:t>𝑖</m:t>
                          </m:r>
                        </m:sub>
                        <m:sup>
                          <m:r>
                            <a:rPr lang="en-US" sz="3200" b="0" i="1" smtClean="0">
                              <a:latin typeface="Cambria Math" panose="02040503050406030204" pitchFamily="18" charset="0"/>
                            </a:rPr>
                            <m:t>𝑓</m:t>
                          </m:r>
                        </m:sup>
                      </m:sSubSup>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𝑚</m:t>
                          </m:r>
                        </m:e>
                        <m:sub>
                          <m:r>
                            <a:rPr lang="en-US" sz="3200" b="0" i="1" smtClean="0">
                              <a:latin typeface="Cambria Math" panose="02040503050406030204" pitchFamily="18" charset="0"/>
                            </a:rPr>
                            <m:t>𝑘</m:t>
                          </m:r>
                        </m:sub>
                      </m:sSub>
                      <m:r>
                        <a:rPr lang="en-US" sz="3200" b="0" i="1" smtClean="0">
                          <a:latin typeface="Cambria Math" panose="02040503050406030204" pitchFamily="18" charset="0"/>
                        </a:rPr>
                        <m:t>(</m:t>
                      </m:r>
                      <m:sSubSup>
                        <m:sSubSupPr>
                          <m:ctrlPr>
                            <a:rPr lang="en-US" sz="3200" i="1">
                              <a:latin typeface="Cambria Math" panose="02040503050406030204" pitchFamily="18" charset="0"/>
                            </a:rPr>
                          </m:ctrlPr>
                        </m:sSubSupPr>
                        <m:e>
                          <m:r>
                            <a:rPr lang="en-US" sz="3200" i="1">
                              <a:latin typeface="Cambria Math" panose="02040503050406030204" pitchFamily="18" charset="0"/>
                            </a:rPr>
                            <m:t>𝑥</m:t>
                          </m:r>
                        </m:e>
                        <m:sub>
                          <m:r>
                            <a:rPr lang="en-US" sz="3200" i="1">
                              <a:latin typeface="Cambria Math" panose="02040503050406030204" pitchFamily="18" charset="0"/>
                            </a:rPr>
                            <m:t>𝑘</m:t>
                          </m:r>
                          <m:r>
                            <a:rPr lang="en-US" sz="3200" b="0" i="1" smtClean="0">
                              <a:latin typeface="Cambria Math" panose="02040503050406030204" pitchFamily="18" charset="0"/>
                            </a:rPr>
                            <m:t>−1</m:t>
                          </m:r>
                          <m:r>
                            <a:rPr lang="en-US" sz="3200" i="1">
                              <a:latin typeface="Cambria Math" panose="02040503050406030204" pitchFamily="18" charset="0"/>
                            </a:rPr>
                            <m:t>,</m:t>
                          </m:r>
                          <m:r>
                            <a:rPr lang="en-US" sz="3200" i="1">
                              <a:latin typeface="Cambria Math" panose="02040503050406030204" pitchFamily="18" charset="0"/>
                            </a:rPr>
                            <m:t>𝑖</m:t>
                          </m:r>
                        </m:sub>
                        <m:sup>
                          <m:r>
                            <a:rPr lang="en-US" sz="3200" b="0" i="1" smtClean="0">
                              <a:latin typeface="Cambria Math" panose="02040503050406030204" pitchFamily="18" charset="0"/>
                            </a:rPr>
                            <m:t>𝑎</m:t>
                          </m:r>
                        </m:sup>
                      </m:sSubSup>
                      <m:r>
                        <a:rPr lang="en-US" sz="3200" b="0" i="1" smtClean="0">
                          <a:latin typeface="Cambria Math" panose="02040503050406030204" pitchFamily="18" charset="0"/>
                        </a:rPr>
                        <m:t>)</m:t>
                      </m:r>
                    </m:oMath>
                  </m:oMathPara>
                </a14:m>
                <a:endParaRPr lang="en-US" dirty="0"/>
              </a:p>
            </p:txBody>
          </p:sp>
        </mc:Choice>
        <mc:Fallback xmlns="">
          <p:sp>
            <p:nvSpPr>
              <p:cNvPr id="5" name="TextBox 4">
                <a:extLst>
                  <a:ext uri="{FF2B5EF4-FFF2-40B4-BE49-F238E27FC236}">
                    <a16:creationId xmlns:a16="http://schemas.microsoft.com/office/drawing/2014/main" id="{C1B1B01D-EB87-4A26-B10F-391ECFA59318}"/>
                  </a:ext>
                </a:extLst>
              </p:cNvPr>
              <p:cNvSpPr txBox="1">
                <a:spLocks noRot="1" noChangeAspect="1" noMove="1" noResize="1" noEditPoints="1" noAdjustHandles="1" noChangeArrowheads="1" noChangeShapeType="1" noTextEdit="1"/>
              </p:cNvSpPr>
              <p:nvPr/>
            </p:nvSpPr>
            <p:spPr>
              <a:xfrm>
                <a:off x="4813069" y="3421404"/>
                <a:ext cx="3105722" cy="645882"/>
              </a:xfrm>
              <a:prstGeom prst="rect">
                <a:avLst/>
              </a:prstGeom>
              <a:blipFill>
                <a:blip r:embed="rId3"/>
                <a:stretch>
                  <a:fillRect/>
                </a:stretch>
              </a:blipFill>
            </p:spPr>
            <p:txBody>
              <a:bodyPr/>
              <a:lstStyle/>
              <a:p>
                <a:r>
                  <a:rPr lang="en-US">
                    <a:noFill/>
                  </a:rPr>
                  <a:t> </a:t>
                </a:r>
              </a:p>
            </p:txBody>
          </p:sp>
        </mc:Fallback>
      </mc:AlternateContent>
      <p:sp>
        <p:nvSpPr>
          <p:cNvPr id="6" name="Line 8">
            <a:extLst>
              <a:ext uri="{FF2B5EF4-FFF2-40B4-BE49-F238E27FC236}">
                <a16:creationId xmlns:a16="http://schemas.microsoft.com/office/drawing/2014/main" id="{653F9DAC-8D5F-4E33-A20E-1F4AB854C2A0}"/>
              </a:ext>
            </a:extLst>
          </p:cNvPr>
          <p:cNvSpPr>
            <a:spLocks noChangeShapeType="1"/>
          </p:cNvSpPr>
          <p:nvPr/>
        </p:nvSpPr>
        <p:spPr bwMode="auto">
          <a:xfrm>
            <a:off x="2461232" y="5249299"/>
            <a:ext cx="1371600" cy="0"/>
          </a:xfrm>
          <a:prstGeom prst="line">
            <a:avLst/>
          </a:prstGeom>
          <a:noFill/>
          <a:ln w="952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DB55676-E986-4D0B-A985-35D5B32CAB03}"/>
                  </a:ext>
                </a:extLst>
              </p:cNvPr>
              <p:cNvSpPr txBox="1"/>
              <p:nvPr/>
            </p:nvSpPr>
            <p:spPr>
              <a:xfrm>
                <a:off x="3911806" y="4944499"/>
                <a:ext cx="582660" cy="5650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1,</m:t>
                          </m:r>
                          <m:r>
                            <a:rPr lang="en-US" sz="2800" b="0" i="1" smtClean="0">
                              <a:latin typeface="Cambria Math" panose="02040503050406030204" pitchFamily="18" charset="0"/>
                            </a:rPr>
                            <m:t>𝑖</m:t>
                          </m:r>
                        </m:sub>
                        <m:sup>
                          <m:r>
                            <a:rPr lang="en-US" sz="2800" b="0" i="1" smtClean="0">
                              <a:latin typeface="Cambria Math" panose="02040503050406030204" pitchFamily="18" charset="0"/>
                            </a:rPr>
                            <m:t>𝑓</m:t>
                          </m:r>
                        </m:sup>
                      </m:sSubSup>
                    </m:oMath>
                  </m:oMathPara>
                </a14:m>
                <a:endParaRPr lang="en-US" dirty="0"/>
              </a:p>
            </p:txBody>
          </p:sp>
        </mc:Choice>
        <mc:Fallback xmlns="">
          <p:sp>
            <p:nvSpPr>
              <p:cNvPr id="7" name="TextBox 6">
                <a:extLst>
                  <a:ext uri="{FF2B5EF4-FFF2-40B4-BE49-F238E27FC236}">
                    <a16:creationId xmlns:a16="http://schemas.microsoft.com/office/drawing/2014/main" id="{ADB55676-E986-4D0B-A985-35D5B32CAB03}"/>
                  </a:ext>
                </a:extLst>
              </p:cNvPr>
              <p:cNvSpPr txBox="1">
                <a:spLocks noRot="1" noChangeAspect="1" noMove="1" noResize="1" noEditPoints="1" noAdjustHandles="1" noChangeArrowheads="1" noChangeShapeType="1" noTextEdit="1"/>
              </p:cNvSpPr>
              <p:nvPr/>
            </p:nvSpPr>
            <p:spPr>
              <a:xfrm>
                <a:off x="3911806" y="4944499"/>
                <a:ext cx="582660" cy="56502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138DFE6-2E4D-45A5-8965-8A4CFBE1A635}"/>
                  </a:ext>
                </a:extLst>
              </p:cNvPr>
              <p:cNvSpPr txBox="1"/>
              <p:nvPr/>
            </p:nvSpPr>
            <p:spPr>
              <a:xfrm>
                <a:off x="4901380" y="5002981"/>
                <a:ext cx="582660" cy="4653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1,</m:t>
                          </m:r>
                          <m:r>
                            <a:rPr lang="en-US" sz="2800" b="0" i="1" smtClean="0">
                              <a:latin typeface="Cambria Math" panose="02040503050406030204" pitchFamily="18" charset="0"/>
                            </a:rPr>
                            <m:t>𝑖</m:t>
                          </m:r>
                        </m:sub>
                        <m:sup>
                          <m:r>
                            <a:rPr lang="en-US" sz="2800" b="0" i="1" smtClean="0">
                              <a:latin typeface="Cambria Math" panose="02040503050406030204" pitchFamily="18" charset="0"/>
                            </a:rPr>
                            <m:t>𝑎</m:t>
                          </m:r>
                        </m:sup>
                      </m:sSubSup>
                    </m:oMath>
                  </m:oMathPara>
                </a14:m>
                <a:endParaRPr lang="en-US" dirty="0"/>
              </a:p>
            </p:txBody>
          </p:sp>
        </mc:Choice>
        <mc:Fallback xmlns="">
          <p:sp>
            <p:nvSpPr>
              <p:cNvPr id="8" name="TextBox 7">
                <a:extLst>
                  <a:ext uri="{FF2B5EF4-FFF2-40B4-BE49-F238E27FC236}">
                    <a16:creationId xmlns:a16="http://schemas.microsoft.com/office/drawing/2014/main" id="{E138DFE6-2E4D-45A5-8965-8A4CFBE1A635}"/>
                  </a:ext>
                </a:extLst>
              </p:cNvPr>
              <p:cNvSpPr txBox="1">
                <a:spLocks noRot="1" noChangeAspect="1" noMove="1" noResize="1" noEditPoints="1" noAdjustHandles="1" noChangeArrowheads="1" noChangeShapeType="1" noTextEdit="1"/>
              </p:cNvSpPr>
              <p:nvPr/>
            </p:nvSpPr>
            <p:spPr>
              <a:xfrm>
                <a:off x="4901380" y="5002981"/>
                <a:ext cx="582660" cy="465320"/>
              </a:xfrm>
              <a:prstGeom prst="rect">
                <a:avLst/>
              </a:prstGeom>
              <a:blipFill>
                <a:blip r:embed="rId5"/>
                <a:stretch>
                  <a:fillRect/>
                </a:stretch>
              </a:blipFill>
            </p:spPr>
            <p:txBody>
              <a:bodyPr/>
              <a:lstStyle/>
              <a:p>
                <a:r>
                  <a:rPr lang="en-US">
                    <a:noFill/>
                  </a:rPr>
                  <a:t> </a:t>
                </a:r>
              </a:p>
            </p:txBody>
          </p:sp>
        </mc:Fallback>
      </mc:AlternateContent>
      <p:cxnSp>
        <p:nvCxnSpPr>
          <p:cNvPr id="9" name="Connector: Curved 8">
            <a:extLst>
              <a:ext uri="{FF2B5EF4-FFF2-40B4-BE49-F238E27FC236}">
                <a16:creationId xmlns:a16="http://schemas.microsoft.com/office/drawing/2014/main" id="{1CF98698-BBD2-45F3-8817-91AC15151A1B}"/>
              </a:ext>
            </a:extLst>
          </p:cNvPr>
          <p:cNvCxnSpPr>
            <a:cxnSpLocks/>
            <a:stCxn id="7" idx="2"/>
          </p:cNvCxnSpPr>
          <p:nvPr/>
        </p:nvCxnSpPr>
        <p:spPr>
          <a:xfrm rot="5400000" flipH="1" flipV="1">
            <a:off x="4633677" y="5003328"/>
            <a:ext cx="75656" cy="936738"/>
          </a:xfrm>
          <a:prstGeom prst="curvedConnector4">
            <a:avLst>
              <a:gd name="adj1" fmla="val -858859"/>
              <a:gd name="adj2" fmla="val 97497"/>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0" name="Line 8">
            <a:extLst>
              <a:ext uri="{FF2B5EF4-FFF2-40B4-BE49-F238E27FC236}">
                <a16:creationId xmlns:a16="http://schemas.microsoft.com/office/drawing/2014/main" id="{D993C90D-2BEF-4567-BE7F-0E03CA60C894}"/>
              </a:ext>
            </a:extLst>
          </p:cNvPr>
          <p:cNvSpPr>
            <a:spLocks noChangeShapeType="1"/>
          </p:cNvSpPr>
          <p:nvPr/>
        </p:nvSpPr>
        <p:spPr bwMode="auto">
          <a:xfrm>
            <a:off x="5622176" y="5307488"/>
            <a:ext cx="1371600" cy="0"/>
          </a:xfrm>
          <a:prstGeom prst="line">
            <a:avLst/>
          </a:prstGeom>
          <a:noFill/>
          <a:ln w="952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9A7C02D-626E-435D-9A07-239EE2B7453C}"/>
                  </a:ext>
                </a:extLst>
              </p:cNvPr>
              <p:cNvSpPr txBox="1"/>
              <p:nvPr/>
            </p:nvSpPr>
            <p:spPr>
              <a:xfrm>
                <a:off x="7142619" y="5003093"/>
                <a:ext cx="590931" cy="5650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r>
                            <a:rPr lang="en-US" sz="2800" b="0" i="1" smtClean="0">
                              <a:latin typeface="Cambria Math" panose="02040503050406030204" pitchFamily="18" charset="0"/>
                            </a:rPr>
                            <m:t>𝑖</m:t>
                          </m:r>
                        </m:sub>
                        <m:sup>
                          <m:r>
                            <a:rPr lang="en-US" sz="2800" b="0" i="1" smtClean="0">
                              <a:latin typeface="Cambria Math" panose="02040503050406030204" pitchFamily="18" charset="0"/>
                            </a:rPr>
                            <m:t>𝑓</m:t>
                          </m:r>
                        </m:sup>
                      </m:sSubSup>
                    </m:oMath>
                  </m:oMathPara>
                </a14:m>
                <a:endParaRPr lang="en-US" dirty="0"/>
              </a:p>
            </p:txBody>
          </p:sp>
        </mc:Choice>
        <mc:Fallback xmlns="">
          <p:sp>
            <p:nvSpPr>
              <p:cNvPr id="11" name="TextBox 10">
                <a:extLst>
                  <a:ext uri="{FF2B5EF4-FFF2-40B4-BE49-F238E27FC236}">
                    <a16:creationId xmlns:a16="http://schemas.microsoft.com/office/drawing/2014/main" id="{A9A7C02D-626E-435D-9A07-239EE2B7453C}"/>
                  </a:ext>
                </a:extLst>
              </p:cNvPr>
              <p:cNvSpPr txBox="1">
                <a:spLocks noRot="1" noChangeAspect="1" noMove="1" noResize="1" noEditPoints="1" noAdjustHandles="1" noChangeArrowheads="1" noChangeShapeType="1" noTextEdit="1"/>
              </p:cNvSpPr>
              <p:nvPr/>
            </p:nvSpPr>
            <p:spPr>
              <a:xfrm>
                <a:off x="7142619" y="5003093"/>
                <a:ext cx="590931" cy="56502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7DC37C5-EF1F-4492-AD03-52B02C74CA19}"/>
                  </a:ext>
                </a:extLst>
              </p:cNvPr>
              <p:cNvSpPr txBox="1"/>
              <p:nvPr/>
            </p:nvSpPr>
            <p:spPr>
              <a:xfrm>
                <a:off x="8132192" y="5061575"/>
                <a:ext cx="590931" cy="4653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r>
                            <a:rPr lang="en-US" sz="2800" b="0" i="1" smtClean="0">
                              <a:latin typeface="Cambria Math" panose="02040503050406030204" pitchFamily="18" charset="0"/>
                            </a:rPr>
                            <m:t>𝑖</m:t>
                          </m:r>
                        </m:sub>
                        <m:sup>
                          <m:r>
                            <a:rPr lang="en-US" sz="2800" b="0" i="1" smtClean="0">
                              <a:latin typeface="Cambria Math" panose="02040503050406030204" pitchFamily="18" charset="0"/>
                            </a:rPr>
                            <m:t>𝑎</m:t>
                          </m:r>
                        </m:sup>
                      </m:sSubSup>
                    </m:oMath>
                  </m:oMathPara>
                </a14:m>
                <a:endParaRPr lang="en-US" dirty="0"/>
              </a:p>
            </p:txBody>
          </p:sp>
        </mc:Choice>
        <mc:Fallback xmlns="">
          <p:sp>
            <p:nvSpPr>
              <p:cNvPr id="12" name="TextBox 11">
                <a:extLst>
                  <a:ext uri="{FF2B5EF4-FFF2-40B4-BE49-F238E27FC236}">
                    <a16:creationId xmlns:a16="http://schemas.microsoft.com/office/drawing/2014/main" id="{47DC37C5-EF1F-4492-AD03-52B02C74CA19}"/>
                  </a:ext>
                </a:extLst>
              </p:cNvPr>
              <p:cNvSpPr txBox="1">
                <a:spLocks noRot="1" noChangeAspect="1" noMove="1" noResize="1" noEditPoints="1" noAdjustHandles="1" noChangeArrowheads="1" noChangeShapeType="1" noTextEdit="1"/>
              </p:cNvSpPr>
              <p:nvPr/>
            </p:nvSpPr>
            <p:spPr>
              <a:xfrm>
                <a:off x="8132192" y="5061575"/>
                <a:ext cx="590931" cy="465320"/>
              </a:xfrm>
              <a:prstGeom prst="rect">
                <a:avLst/>
              </a:prstGeom>
              <a:blipFill>
                <a:blip r:embed="rId7"/>
                <a:stretch>
                  <a:fillRect/>
                </a:stretch>
              </a:blipFill>
            </p:spPr>
            <p:txBody>
              <a:bodyPr/>
              <a:lstStyle/>
              <a:p>
                <a:r>
                  <a:rPr lang="en-US">
                    <a:noFill/>
                  </a:rPr>
                  <a:t> </a:t>
                </a:r>
              </a:p>
            </p:txBody>
          </p:sp>
        </mc:Fallback>
      </mc:AlternateContent>
      <p:cxnSp>
        <p:nvCxnSpPr>
          <p:cNvPr id="13" name="Connector: Curved 12">
            <a:extLst>
              <a:ext uri="{FF2B5EF4-FFF2-40B4-BE49-F238E27FC236}">
                <a16:creationId xmlns:a16="http://schemas.microsoft.com/office/drawing/2014/main" id="{EE787F2F-57B0-4949-9DCD-9ECCB85202BA}"/>
              </a:ext>
            </a:extLst>
          </p:cNvPr>
          <p:cNvCxnSpPr>
            <a:cxnSpLocks/>
            <a:stCxn id="11" idx="2"/>
          </p:cNvCxnSpPr>
          <p:nvPr/>
        </p:nvCxnSpPr>
        <p:spPr>
          <a:xfrm rot="5400000" flipH="1" flipV="1">
            <a:off x="7866558" y="5063990"/>
            <a:ext cx="75656" cy="932602"/>
          </a:xfrm>
          <a:prstGeom prst="curvedConnector4">
            <a:avLst>
              <a:gd name="adj1" fmla="val -932108"/>
              <a:gd name="adj2" fmla="val 99118"/>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4" name="Line 8">
            <a:extLst>
              <a:ext uri="{FF2B5EF4-FFF2-40B4-BE49-F238E27FC236}">
                <a16:creationId xmlns:a16="http://schemas.microsoft.com/office/drawing/2014/main" id="{8F2EBB80-38DC-4EEA-809E-17BF601604F0}"/>
              </a:ext>
            </a:extLst>
          </p:cNvPr>
          <p:cNvSpPr>
            <a:spLocks noChangeShapeType="1"/>
          </p:cNvSpPr>
          <p:nvPr/>
        </p:nvSpPr>
        <p:spPr bwMode="auto">
          <a:xfrm>
            <a:off x="8855825" y="5354593"/>
            <a:ext cx="1371600" cy="0"/>
          </a:xfrm>
          <a:prstGeom prst="line">
            <a:avLst/>
          </a:prstGeom>
          <a:noFill/>
          <a:ln w="952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42AA49D2-A0DE-434D-813A-6392DE09740D}"/>
                  </a:ext>
                </a:extLst>
              </p:cNvPr>
              <p:cNvSpPr/>
              <p:nvPr/>
            </p:nvSpPr>
            <p:spPr>
              <a:xfrm>
                <a:off x="1848105" y="4852166"/>
                <a:ext cx="775597" cy="6573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i="1">
                              <a:latin typeface="Cambria Math" panose="02040503050406030204" pitchFamily="18" charset="0"/>
                            </a:rPr>
                            <m:t>𝑥</m:t>
                          </m:r>
                        </m:e>
                        <m:sub>
                          <m:r>
                            <a:rPr lang="en-US" sz="2800" b="0" i="1" smtClean="0">
                              <a:latin typeface="Cambria Math" panose="02040503050406030204" pitchFamily="18" charset="0"/>
                            </a:rPr>
                            <m:t>0,</m:t>
                          </m:r>
                          <m:r>
                            <a:rPr lang="en-US" sz="2800" b="0" i="1" smtClean="0">
                              <a:latin typeface="Cambria Math" panose="02040503050406030204" pitchFamily="18" charset="0"/>
                            </a:rPr>
                            <m:t>𝑖</m:t>
                          </m:r>
                        </m:sub>
                        <m:sup>
                          <m:r>
                            <a:rPr lang="en-US" sz="2800" i="1">
                              <a:latin typeface="Cambria Math" panose="02040503050406030204" pitchFamily="18" charset="0"/>
                            </a:rPr>
                            <m:t>𝑓</m:t>
                          </m:r>
                        </m:sup>
                      </m:sSubSup>
                    </m:oMath>
                  </m:oMathPara>
                </a14:m>
                <a:endParaRPr lang="en-US" dirty="0"/>
              </a:p>
            </p:txBody>
          </p:sp>
        </mc:Choice>
        <mc:Fallback xmlns="">
          <p:sp>
            <p:nvSpPr>
              <p:cNvPr id="15" name="Rectangle 14">
                <a:extLst>
                  <a:ext uri="{FF2B5EF4-FFF2-40B4-BE49-F238E27FC236}">
                    <a16:creationId xmlns:a16="http://schemas.microsoft.com/office/drawing/2014/main" id="{42AA49D2-A0DE-434D-813A-6392DE09740D}"/>
                  </a:ext>
                </a:extLst>
              </p:cNvPr>
              <p:cNvSpPr>
                <a:spLocks noRot="1" noChangeAspect="1" noMove="1" noResize="1" noEditPoints="1" noAdjustHandles="1" noChangeArrowheads="1" noChangeShapeType="1" noTextEdit="1"/>
              </p:cNvSpPr>
              <p:nvPr/>
            </p:nvSpPr>
            <p:spPr>
              <a:xfrm>
                <a:off x="1848105" y="4852166"/>
                <a:ext cx="775597" cy="65735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B261E0F-9E2D-4514-9F10-AF94E0F0C452}"/>
                  </a:ext>
                </a:extLst>
              </p:cNvPr>
              <p:cNvSpPr txBox="1"/>
              <p:nvPr/>
            </p:nvSpPr>
            <p:spPr>
              <a:xfrm>
                <a:off x="2915040" y="4589067"/>
                <a:ext cx="65428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𝑚</m:t>
                          </m:r>
                        </m:e>
                        <m:sub>
                          <m:r>
                            <a:rPr lang="en-US" sz="2400" b="0" i="1" smtClean="0">
                              <a:latin typeface="Cambria Math" panose="02040503050406030204" pitchFamily="18" charset="0"/>
                            </a:rPr>
                            <m:t>0</m:t>
                          </m:r>
                        </m:sub>
                      </m:sSub>
                    </m:oMath>
                  </m:oMathPara>
                </a14:m>
                <a:endParaRPr lang="en-US" sz="2400" dirty="0"/>
              </a:p>
            </p:txBody>
          </p:sp>
        </mc:Choice>
        <mc:Fallback xmlns="">
          <p:sp>
            <p:nvSpPr>
              <p:cNvPr id="16" name="TextBox 15">
                <a:extLst>
                  <a:ext uri="{FF2B5EF4-FFF2-40B4-BE49-F238E27FC236}">
                    <a16:creationId xmlns:a16="http://schemas.microsoft.com/office/drawing/2014/main" id="{8B261E0F-9E2D-4514-9F10-AF94E0F0C452}"/>
                  </a:ext>
                </a:extLst>
              </p:cNvPr>
              <p:cNvSpPr txBox="1">
                <a:spLocks noRot="1" noChangeAspect="1" noMove="1" noResize="1" noEditPoints="1" noAdjustHandles="1" noChangeArrowheads="1" noChangeShapeType="1" noTextEdit="1"/>
              </p:cNvSpPr>
              <p:nvPr/>
            </p:nvSpPr>
            <p:spPr>
              <a:xfrm>
                <a:off x="2915040" y="4589067"/>
                <a:ext cx="654282" cy="46166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6A156D6-E856-4FF5-897E-197EA10BA541}"/>
                  </a:ext>
                </a:extLst>
              </p:cNvPr>
              <p:cNvSpPr txBox="1"/>
              <p:nvPr/>
            </p:nvSpPr>
            <p:spPr>
              <a:xfrm>
                <a:off x="6137495" y="4589067"/>
                <a:ext cx="64716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𝑚</m:t>
                          </m:r>
                        </m:e>
                        <m:sub>
                          <m:r>
                            <a:rPr lang="en-US" sz="2400" b="0" i="1" smtClean="0">
                              <a:latin typeface="Cambria Math" panose="02040503050406030204" pitchFamily="18" charset="0"/>
                            </a:rPr>
                            <m:t>1</m:t>
                          </m:r>
                        </m:sub>
                      </m:sSub>
                    </m:oMath>
                  </m:oMathPara>
                </a14:m>
                <a:endParaRPr lang="en-US" sz="2400" dirty="0"/>
              </a:p>
            </p:txBody>
          </p:sp>
        </mc:Choice>
        <mc:Fallback xmlns="">
          <p:sp>
            <p:nvSpPr>
              <p:cNvPr id="17" name="TextBox 16">
                <a:extLst>
                  <a:ext uri="{FF2B5EF4-FFF2-40B4-BE49-F238E27FC236}">
                    <a16:creationId xmlns:a16="http://schemas.microsoft.com/office/drawing/2014/main" id="{56A156D6-E856-4FF5-897E-197EA10BA541}"/>
                  </a:ext>
                </a:extLst>
              </p:cNvPr>
              <p:cNvSpPr txBox="1">
                <a:spLocks noRot="1" noChangeAspect="1" noMove="1" noResize="1" noEditPoints="1" noAdjustHandles="1" noChangeArrowheads="1" noChangeShapeType="1" noTextEdit="1"/>
              </p:cNvSpPr>
              <p:nvPr/>
            </p:nvSpPr>
            <p:spPr>
              <a:xfrm>
                <a:off x="6137495" y="4589067"/>
                <a:ext cx="647164" cy="46166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B529DD2-034A-4FEA-9C8C-74E6C089EBC1}"/>
                  </a:ext>
                </a:extLst>
              </p:cNvPr>
              <p:cNvSpPr txBox="1"/>
              <p:nvPr/>
            </p:nvSpPr>
            <p:spPr>
              <a:xfrm>
                <a:off x="9388282" y="4621333"/>
                <a:ext cx="65428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𝑚</m:t>
                          </m:r>
                        </m:e>
                        <m:sub>
                          <m:r>
                            <a:rPr lang="en-US" sz="2400" b="0" i="1" smtClean="0">
                              <a:latin typeface="Cambria Math" panose="02040503050406030204" pitchFamily="18" charset="0"/>
                            </a:rPr>
                            <m:t>2</m:t>
                          </m:r>
                        </m:sub>
                      </m:sSub>
                    </m:oMath>
                  </m:oMathPara>
                </a14:m>
                <a:endParaRPr lang="en-US" sz="2400" dirty="0"/>
              </a:p>
            </p:txBody>
          </p:sp>
        </mc:Choice>
        <mc:Fallback xmlns="">
          <p:sp>
            <p:nvSpPr>
              <p:cNvPr id="18" name="TextBox 17">
                <a:extLst>
                  <a:ext uri="{FF2B5EF4-FFF2-40B4-BE49-F238E27FC236}">
                    <a16:creationId xmlns:a16="http://schemas.microsoft.com/office/drawing/2014/main" id="{5B529DD2-034A-4FEA-9C8C-74E6C089EBC1}"/>
                  </a:ext>
                </a:extLst>
              </p:cNvPr>
              <p:cNvSpPr txBox="1">
                <a:spLocks noRot="1" noChangeAspect="1" noMove="1" noResize="1" noEditPoints="1" noAdjustHandles="1" noChangeArrowheads="1" noChangeShapeType="1" noTextEdit="1"/>
              </p:cNvSpPr>
              <p:nvPr/>
            </p:nvSpPr>
            <p:spPr>
              <a:xfrm>
                <a:off x="9388282" y="4621333"/>
                <a:ext cx="654282" cy="461665"/>
              </a:xfrm>
              <a:prstGeom prst="rect">
                <a:avLst/>
              </a:prstGeom>
              <a:blipFill>
                <a:blip r:embed="rId11"/>
                <a:stretch>
                  <a:fillRect b="-13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08227518-177E-42D7-99BA-4BBA46CAF124}"/>
                  </a:ext>
                </a:extLst>
              </p:cNvPr>
              <p:cNvSpPr txBox="1"/>
              <p:nvPr/>
            </p:nvSpPr>
            <p:spPr>
              <a:xfrm>
                <a:off x="4379053" y="6168200"/>
                <a:ext cx="584904" cy="4498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1,</m:t>
                          </m:r>
                          <m:r>
                            <a:rPr lang="en-US" sz="2800" b="0" i="1" smtClean="0">
                              <a:latin typeface="Cambria Math" panose="02040503050406030204" pitchFamily="18" charset="0"/>
                            </a:rPr>
                            <m:t>𝑖</m:t>
                          </m:r>
                        </m:sub>
                      </m:sSub>
                    </m:oMath>
                  </m:oMathPara>
                </a14:m>
                <a:endParaRPr lang="en-US" dirty="0"/>
              </a:p>
            </p:txBody>
          </p:sp>
        </mc:Choice>
        <mc:Fallback xmlns="">
          <p:sp>
            <p:nvSpPr>
              <p:cNvPr id="23" name="TextBox 22">
                <a:extLst>
                  <a:ext uri="{FF2B5EF4-FFF2-40B4-BE49-F238E27FC236}">
                    <a16:creationId xmlns:a16="http://schemas.microsoft.com/office/drawing/2014/main" id="{08227518-177E-42D7-99BA-4BBA46CAF124}"/>
                  </a:ext>
                </a:extLst>
              </p:cNvPr>
              <p:cNvSpPr txBox="1">
                <a:spLocks noRot="1" noChangeAspect="1" noMove="1" noResize="1" noEditPoints="1" noAdjustHandles="1" noChangeArrowheads="1" noChangeShapeType="1" noTextEdit="1"/>
              </p:cNvSpPr>
              <p:nvPr/>
            </p:nvSpPr>
            <p:spPr>
              <a:xfrm>
                <a:off x="4379053" y="6168200"/>
                <a:ext cx="584904" cy="449803"/>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1FE83B7D-8B7E-4175-8B2F-B82AE5ACDCE7}"/>
                  </a:ext>
                </a:extLst>
              </p:cNvPr>
              <p:cNvSpPr txBox="1"/>
              <p:nvPr/>
            </p:nvSpPr>
            <p:spPr>
              <a:xfrm>
                <a:off x="7611934" y="6286036"/>
                <a:ext cx="593176" cy="4498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2,</m:t>
                          </m:r>
                          <m:r>
                            <a:rPr lang="en-US" sz="2800" b="0" i="1" smtClean="0">
                              <a:latin typeface="Cambria Math" panose="02040503050406030204" pitchFamily="18" charset="0"/>
                            </a:rPr>
                            <m:t>𝑖</m:t>
                          </m:r>
                        </m:sub>
                      </m:sSub>
                    </m:oMath>
                  </m:oMathPara>
                </a14:m>
                <a:endParaRPr lang="en-US" dirty="0"/>
              </a:p>
            </p:txBody>
          </p:sp>
        </mc:Choice>
        <mc:Fallback xmlns="">
          <p:sp>
            <p:nvSpPr>
              <p:cNvPr id="24" name="TextBox 23">
                <a:extLst>
                  <a:ext uri="{FF2B5EF4-FFF2-40B4-BE49-F238E27FC236}">
                    <a16:creationId xmlns:a16="http://schemas.microsoft.com/office/drawing/2014/main" id="{1FE83B7D-8B7E-4175-8B2F-B82AE5ACDCE7}"/>
                  </a:ext>
                </a:extLst>
              </p:cNvPr>
              <p:cNvSpPr txBox="1">
                <a:spLocks noRot="1" noChangeAspect="1" noMove="1" noResize="1" noEditPoints="1" noAdjustHandles="1" noChangeArrowheads="1" noChangeShapeType="1" noTextEdit="1"/>
              </p:cNvSpPr>
              <p:nvPr/>
            </p:nvSpPr>
            <p:spPr>
              <a:xfrm>
                <a:off x="7611934" y="6286036"/>
                <a:ext cx="593176" cy="449803"/>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14">
            <p14:nvContentPartPr>
              <p14:cNvPr id="19" name="Ink 18">
                <a:extLst>
                  <a:ext uri="{FF2B5EF4-FFF2-40B4-BE49-F238E27FC236}">
                    <a16:creationId xmlns:a16="http://schemas.microsoft.com/office/drawing/2014/main" id="{AE9BE50C-EFF3-4244-9308-A34689D93A29}"/>
                  </a:ext>
                </a:extLst>
              </p14:cNvPr>
              <p14:cNvContentPartPr/>
              <p14:nvPr/>
            </p14:nvContentPartPr>
            <p14:xfrm>
              <a:off x="1337400" y="4074480"/>
              <a:ext cx="5127120" cy="2599200"/>
            </p14:xfrm>
          </p:contentPart>
        </mc:Choice>
        <mc:Fallback xmlns="">
          <p:pic>
            <p:nvPicPr>
              <p:cNvPr id="19" name="Ink 18">
                <a:extLst>
                  <a:ext uri="{FF2B5EF4-FFF2-40B4-BE49-F238E27FC236}">
                    <a16:creationId xmlns:a16="http://schemas.microsoft.com/office/drawing/2014/main" id="{AE9BE50C-EFF3-4244-9308-A34689D93A29}"/>
                  </a:ext>
                </a:extLst>
              </p:cNvPr>
              <p:cNvPicPr/>
              <p:nvPr/>
            </p:nvPicPr>
            <p:blipFill>
              <a:blip r:embed="rId15"/>
              <a:stretch>
                <a:fillRect/>
              </a:stretch>
            </p:blipFill>
            <p:spPr>
              <a:xfrm>
                <a:off x="1328040" y="4065120"/>
                <a:ext cx="5145840" cy="2617920"/>
              </a:xfrm>
              <a:prstGeom prst="rect">
                <a:avLst/>
              </a:prstGeom>
            </p:spPr>
          </p:pic>
        </mc:Fallback>
      </mc:AlternateContent>
    </p:spTree>
    <p:extLst>
      <p:ext uri="{BB962C8B-B14F-4D97-AF65-F5344CB8AC3E}">
        <p14:creationId xmlns:p14="http://schemas.microsoft.com/office/powerpoint/2010/main" val="210604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80B5584-7282-4FC2-9CA1-49BF34CB66DB}"/>
              </a:ext>
            </a:extLst>
          </p:cNvPr>
          <p:cNvSpPr txBox="1"/>
          <p:nvPr/>
        </p:nvSpPr>
        <p:spPr>
          <a:xfrm>
            <a:off x="838200" y="365125"/>
            <a:ext cx="10515600" cy="1325563"/>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4400">
                <a:latin typeface="+mj-lt"/>
                <a:ea typeface="+mj-ea"/>
                <a:cs typeface="+mj-cs"/>
              </a:rPr>
              <a:t>Ensemble Kalman Filter</a:t>
            </a:r>
          </a:p>
        </p:txBody>
      </p:sp>
      <p:sp>
        <p:nvSpPr>
          <p:cNvPr id="3" name="TextBox 2">
            <a:extLst>
              <a:ext uri="{FF2B5EF4-FFF2-40B4-BE49-F238E27FC236}">
                <a16:creationId xmlns:a16="http://schemas.microsoft.com/office/drawing/2014/main" id="{97C0F15F-02F4-49ED-A44A-BB97E277B4B7}"/>
              </a:ext>
            </a:extLst>
          </p:cNvPr>
          <p:cNvSpPr txBox="1"/>
          <p:nvPr/>
        </p:nvSpPr>
        <p:spPr>
          <a:xfrm>
            <a:off x="838200" y="1825625"/>
            <a:ext cx="3797807" cy="4351338"/>
          </a:xfrm>
          <a:prstGeom prst="rect">
            <a:avLst/>
          </a:prstGeom>
        </p:spPr>
        <p:txBody>
          <a:bodyPr vert="horz" lIns="91440" tIns="45720" rIns="91440" bIns="45720" rtlCol="0">
            <a:normAutofit/>
          </a:bodyPr>
          <a:lstStyle/>
          <a:p>
            <a:pPr marL="342900" indent="-228600">
              <a:lnSpc>
                <a:spcPct val="90000"/>
              </a:lnSpc>
              <a:spcAft>
                <a:spcPts val="600"/>
              </a:spcAft>
              <a:buFont typeface="Arial" panose="020B0604020202020204" pitchFamily="34" charset="0"/>
              <a:buChar char="•"/>
            </a:pPr>
            <a:r>
              <a:rPr lang="en-US" sz="2000"/>
              <a:t>Pdfs are Gaussian</a:t>
            </a:r>
          </a:p>
          <a:p>
            <a:pPr marL="342900" indent="-228600">
              <a:lnSpc>
                <a:spcPct val="90000"/>
              </a:lnSpc>
              <a:spcAft>
                <a:spcPts val="600"/>
              </a:spcAft>
              <a:buFont typeface="Arial" panose="020B0604020202020204" pitchFamily="34" charset="0"/>
              <a:buChar char="•"/>
            </a:pPr>
            <a:r>
              <a:rPr lang="en-US" sz="2000"/>
              <a:t>Dynamic model evolution is nonlinear</a:t>
            </a:r>
          </a:p>
        </p:txBody>
      </p:sp>
      <p:pic>
        <p:nvPicPr>
          <p:cNvPr id="5" name="Picture 4">
            <a:extLst>
              <a:ext uri="{FF2B5EF4-FFF2-40B4-BE49-F238E27FC236}">
                <a16:creationId xmlns:a16="http://schemas.microsoft.com/office/drawing/2014/main" id="{397F2D03-A7CB-478F-BFF8-3427298C6873}"/>
              </a:ext>
            </a:extLst>
          </p:cNvPr>
          <p:cNvPicPr>
            <a:picLocks noChangeAspect="1"/>
          </p:cNvPicPr>
          <p:nvPr/>
        </p:nvPicPr>
        <p:blipFill rotWithShape="1">
          <a:blip r:embed="rId2"/>
          <a:srcRect l="739" t="3133"/>
          <a:stretch/>
        </p:blipFill>
        <p:spPr>
          <a:xfrm>
            <a:off x="4125610" y="2775727"/>
            <a:ext cx="6860770" cy="2990418"/>
          </a:xfrm>
          <a:prstGeom prst="rect">
            <a:avLst/>
          </a:prstGeom>
        </p:spPr>
      </p:pic>
      <p:sp>
        <p:nvSpPr>
          <p:cNvPr id="6" name="TextBox 5">
            <a:extLst>
              <a:ext uri="{FF2B5EF4-FFF2-40B4-BE49-F238E27FC236}">
                <a16:creationId xmlns:a16="http://schemas.microsoft.com/office/drawing/2014/main" id="{8E49DBD0-98E1-4267-9DED-308CC3D17E70}"/>
              </a:ext>
            </a:extLst>
          </p:cNvPr>
          <p:cNvSpPr txBox="1"/>
          <p:nvPr/>
        </p:nvSpPr>
        <p:spPr>
          <a:xfrm>
            <a:off x="6387669" y="6176963"/>
            <a:ext cx="3164378" cy="369332"/>
          </a:xfrm>
          <a:prstGeom prst="rect">
            <a:avLst/>
          </a:prstGeom>
          <a:noFill/>
        </p:spPr>
        <p:txBody>
          <a:bodyPr wrap="square" rtlCol="0">
            <a:spAutoFit/>
          </a:bodyPr>
          <a:lstStyle/>
          <a:p>
            <a:r>
              <a:rPr lang="en-US" dirty="0"/>
              <a:t>Patrick </a:t>
            </a:r>
            <a:r>
              <a:rPr lang="en-US" dirty="0" err="1"/>
              <a:t>Raanes</a:t>
            </a:r>
            <a:r>
              <a:rPr lang="en-US" dirty="0"/>
              <a:t>, NERSC</a:t>
            </a:r>
          </a:p>
        </p:txBody>
      </p:sp>
    </p:spTree>
    <p:extLst>
      <p:ext uri="{BB962C8B-B14F-4D97-AF65-F5344CB8AC3E}">
        <p14:creationId xmlns:p14="http://schemas.microsoft.com/office/powerpoint/2010/main" val="9465410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BA5455A-396B-45B6-8D6E-8FA227447267}"/>
              </a:ext>
            </a:extLst>
          </p:cNvPr>
          <p:cNvSpPr txBox="1"/>
          <p:nvPr/>
        </p:nvSpPr>
        <p:spPr>
          <a:xfrm>
            <a:off x="3463636" y="653934"/>
            <a:ext cx="9155084" cy="646331"/>
          </a:xfrm>
          <a:prstGeom prst="rect">
            <a:avLst/>
          </a:prstGeom>
          <a:noFill/>
        </p:spPr>
        <p:txBody>
          <a:bodyPr wrap="square" rtlCol="0">
            <a:spAutoFit/>
          </a:bodyPr>
          <a:lstStyle/>
          <a:p>
            <a:r>
              <a:rPr lang="en-US" sz="3600" dirty="0" err="1">
                <a:solidFill>
                  <a:srgbClr val="FF0000"/>
                </a:solidFill>
              </a:rPr>
              <a:t>Lagrangian</a:t>
            </a:r>
            <a:r>
              <a:rPr lang="en-US" sz="3600" dirty="0">
                <a:solidFill>
                  <a:srgbClr val="FF0000"/>
                </a:solidFill>
              </a:rPr>
              <a:t> DA (</a:t>
            </a:r>
            <a:r>
              <a:rPr lang="en-US" sz="3600" dirty="0" err="1">
                <a:solidFill>
                  <a:srgbClr val="FF0000"/>
                </a:solidFill>
              </a:rPr>
              <a:t>LaDA</a:t>
            </a:r>
            <a:r>
              <a:rPr lang="en-US" sz="3600" dirty="0">
                <a:solidFill>
                  <a:srgbClr val="FF0000"/>
                </a:solidFill>
              </a:rPr>
              <a:t>)</a:t>
            </a:r>
          </a:p>
        </p:txBody>
      </p:sp>
      <p:sp>
        <p:nvSpPr>
          <p:cNvPr id="3" name="TextBox 2">
            <a:extLst>
              <a:ext uri="{FF2B5EF4-FFF2-40B4-BE49-F238E27FC236}">
                <a16:creationId xmlns:a16="http://schemas.microsoft.com/office/drawing/2014/main" id="{B10A107B-245A-4689-A66A-3827AD0FA252}"/>
              </a:ext>
            </a:extLst>
          </p:cNvPr>
          <p:cNvSpPr txBox="1"/>
          <p:nvPr/>
        </p:nvSpPr>
        <p:spPr>
          <a:xfrm>
            <a:off x="1607127" y="2056015"/>
            <a:ext cx="8512233" cy="2246769"/>
          </a:xfrm>
          <a:prstGeom prst="rect">
            <a:avLst/>
          </a:prstGeom>
          <a:noFill/>
        </p:spPr>
        <p:txBody>
          <a:bodyPr wrap="square" rtlCol="0">
            <a:spAutoFit/>
          </a:bodyPr>
          <a:lstStyle/>
          <a:p>
            <a:r>
              <a:rPr lang="en-US" sz="2800" dirty="0"/>
              <a:t>Assimilate data into (fluid) models that comes from instruments that are, at least, partially moving with the flow itself. The data to assimilated may be position only or other physical variables, such as temperature, salinity, pressure etc. measured by the moving instrument. </a:t>
            </a:r>
          </a:p>
        </p:txBody>
      </p:sp>
    </p:spTree>
    <p:extLst>
      <p:ext uri="{BB962C8B-B14F-4D97-AF65-F5344CB8AC3E}">
        <p14:creationId xmlns:p14="http://schemas.microsoft.com/office/powerpoint/2010/main" val="2113201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solidFill>
                  <a:schemeClr val="hlink"/>
                </a:solidFill>
              </a:rPr>
              <a:t>Floats</a:t>
            </a:r>
          </a:p>
        </p:txBody>
      </p:sp>
      <p:pic>
        <p:nvPicPr>
          <p:cNvPr id="30723" name="Picture 3" descr="rafos_300ppi"/>
          <p:cNvPicPr>
            <a:picLocks noChangeArrowheads="1"/>
          </p:cNvPicPr>
          <p:nvPr/>
        </p:nvPicPr>
        <p:blipFill>
          <a:blip r:embed="rId2" cstate="print"/>
          <a:srcRect/>
          <a:stretch>
            <a:fillRect/>
          </a:stretch>
        </p:blipFill>
        <p:spPr bwMode="auto">
          <a:xfrm>
            <a:off x="1905000" y="1295401"/>
            <a:ext cx="3371850" cy="5146675"/>
          </a:xfrm>
          <a:prstGeom prst="rect">
            <a:avLst/>
          </a:prstGeom>
          <a:noFill/>
          <a:ln w="9525">
            <a:noFill/>
            <a:miter lim="800000"/>
            <a:headEnd/>
            <a:tailEnd/>
          </a:ln>
        </p:spPr>
      </p:pic>
      <p:sp>
        <p:nvSpPr>
          <p:cNvPr id="30724" name="Text Box 4"/>
          <p:cNvSpPr txBox="1">
            <a:spLocks noChangeArrowheads="1"/>
          </p:cNvSpPr>
          <p:nvPr/>
        </p:nvSpPr>
        <p:spPr bwMode="auto">
          <a:xfrm>
            <a:off x="2590801" y="990600"/>
            <a:ext cx="1413207" cy="369332"/>
          </a:xfrm>
          <a:prstGeom prst="rect">
            <a:avLst/>
          </a:prstGeom>
          <a:noFill/>
          <a:ln w="9525">
            <a:noFill/>
            <a:miter lim="800000"/>
            <a:headEnd/>
            <a:tailEnd/>
          </a:ln>
        </p:spPr>
        <p:txBody>
          <a:bodyPr wrap="none">
            <a:spAutoFit/>
          </a:bodyPr>
          <a:lstStyle/>
          <a:p>
            <a:r>
              <a:rPr lang="en-US"/>
              <a:t>RAFOS Floats</a:t>
            </a:r>
          </a:p>
        </p:txBody>
      </p:sp>
      <p:pic>
        <p:nvPicPr>
          <p:cNvPr id="30725" name="Picture 5" descr="rafos1"/>
          <p:cNvPicPr>
            <a:picLocks noChangeAspect="1" noChangeArrowheads="1"/>
          </p:cNvPicPr>
          <p:nvPr/>
        </p:nvPicPr>
        <p:blipFill>
          <a:blip r:embed="rId3" cstate="print"/>
          <a:srcRect/>
          <a:stretch>
            <a:fillRect/>
          </a:stretch>
        </p:blipFill>
        <p:spPr bwMode="auto">
          <a:xfrm>
            <a:off x="6477000" y="1447801"/>
            <a:ext cx="3486150" cy="4646613"/>
          </a:xfrm>
          <a:prstGeom prst="rect">
            <a:avLst/>
          </a:prstGeom>
          <a:noFill/>
          <a:ln w="9525">
            <a:noFill/>
            <a:miter lim="800000"/>
            <a:headEnd/>
            <a:tailEnd/>
          </a:ln>
        </p:spPr>
      </p:pic>
    </p:spTree>
    <p:extLst>
      <p:ext uri="{BB962C8B-B14F-4D97-AF65-F5344CB8AC3E}">
        <p14:creationId xmlns:p14="http://schemas.microsoft.com/office/powerpoint/2010/main" val="224437582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solidFill>
                  <a:schemeClr val="hlink"/>
                </a:solidFill>
              </a:rPr>
              <a:t>Revealing Pathways</a:t>
            </a:r>
          </a:p>
        </p:txBody>
      </p:sp>
      <p:pic>
        <p:nvPicPr>
          <p:cNvPr id="32771" name="Picture 3" descr="RC-21"/>
          <p:cNvPicPr>
            <a:picLocks noChangeAspect="1" noChangeArrowheads="1"/>
          </p:cNvPicPr>
          <p:nvPr/>
        </p:nvPicPr>
        <p:blipFill>
          <a:blip r:embed="rId2" cstate="print"/>
          <a:srcRect l="6409" t="19658" r="2782" b="17093"/>
          <a:stretch>
            <a:fillRect/>
          </a:stretch>
        </p:blipFill>
        <p:spPr bwMode="auto">
          <a:xfrm>
            <a:off x="1676400" y="1219200"/>
            <a:ext cx="6477000" cy="5638800"/>
          </a:xfrm>
          <a:prstGeom prst="rect">
            <a:avLst/>
          </a:prstGeom>
          <a:noFill/>
          <a:ln w="9525">
            <a:noFill/>
            <a:miter lim="800000"/>
            <a:headEnd/>
            <a:tailEnd/>
          </a:ln>
        </p:spPr>
      </p:pic>
      <p:sp>
        <p:nvSpPr>
          <p:cNvPr id="32772" name="Text Box 4"/>
          <p:cNvSpPr txBox="1">
            <a:spLocks noChangeArrowheads="1"/>
          </p:cNvSpPr>
          <p:nvPr/>
        </p:nvSpPr>
        <p:spPr bwMode="auto">
          <a:xfrm>
            <a:off x="8001000" y="1752601"/>
            <a:ext cx="2667000" cy="1190625"/>
          </a:xfrm>
          <a:prstGeom prst="rect">
            <a:avLst/>
          </a:prstGeom>
          <a:noFill/>
          <a:ln w="9525">
            <a:noFill/>
            <a:miter lim="800000"/>
            <a:headEnd/>
            <a:tailEnd/>
          </a:ln>
        </p:spPr>
        <p:txBody>
          <a:bodyPr>
            <a:spAutoFit/>
          </a:bodyPr>
          <a:lstStyle/>
          <a:p>
            <a:pPr>
              <a:spcBef>
                <a:spcPct val="50000"/>
              </a:spcBef>
            </a:pPr>
            <a:r>
              <a:rPr lang="en-US"/>
              <a:t>Of interest: finding pathways for salty Mediterranean water to reach North Atlantic</a:t>
            </a:r>
          </a:p>
        </p:txBody>
      </p:sp>
      <p:sp>
        <p:nvSpPr>
          <p:cNvPr id="32773" name="Text Box 5"/>
          <p:cNvSpPr txBox="1">
            <a:spLocks noChangeArrowheads="1"/>
          </p:cNvSpPr>
          <p:nvPr/>
        </p:nvSpPr>
        <p:spPr bwMode="auto">
          <a:xfrm>
            <a:off x="8153400" y="3505201"/>
            <a:ext cx="184150" cy="366713"/>
          </a:xfrm>
          <a:prstGeom prst="rect">
            <a:avLst/>
          </a:prstGeom>
          <a:noFill/>
          <a:ln w="9525">
            <a:noFill/>
            <a:miter lim="800000"/>
            <a:headEnd/>
            <a:tailEnd/>
          </a:ln>
        </p:spPr>
        <p:txBody>
          <a:bodyPr wrap="none">
            <a:spAutoFit/>
          </a:bodyPr>
          <a:lstStyle/>
          <a:p>
            <a:endParaRPr lang="en-US"/>
          </a:p>
        </p:txBody>
      </p:sp>
      <p:sp>
        <p:nvSpPr>
          <p:cNvPr id="32774" name="Text Box 6"/>
          <p:cNvSpPr txBox="1">
            <a:spLocks noChangeArrowheads="1"/>
          </p:cNvSpPr>
          <p:nvPr/>
        </p:nvSpPr>
        <p:spPr bwMode="auto">
          <a:xfrm>
            <a:off x="8153400" y="3657600"/>
            <a:ext cx="1371600" cy="641350"/>
          </a:xfrm>
          <a:prstGeom prst="rect">
            <a:avLst/>
          </a:prstGeom>
          <a:noFill/>
          <a:ln w="9525">
            <a:noFill/>
            <a:miter lim="800000"/>
            <a:headEnd/>
            <a:tailEnd/>
          </a:ln>
        </p:spPr>
        <p:txBody>
          <a:bodyPr>
            <a:spAutoFit/>
          </a:bodyPr>
          <a:lstStyle/>
          <a:p>
            <a:pPr>
              <a:spcBef>
                <a:spcPct val="50000"/>
              </a:spcBef>
            </a:pPr>
            <a:r>
              <a:rPr lang="en-US"/>
              <a:t>Thanks to Amy Bower</a:t>
            </a:r>
          </a:p>
        </p:txBody>
      </p:sp>
    </p:spTree>
    <p:extLst>
      <p:ext uri="{BB962C8B-B14F-4D97-AF65-F5344CB8AC3E}">
        <p14:creationId xmlns:p14="http://schemas.microsoft.com/office/powerpoint/2010/main" val="1203767569"/>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solidFill>
                  <a:schemeClr val="hlink"/>
                </a:solidFill>
              </a:rPr>
              <a:t>ARGO Floats</a:t>
            </a:r>
          </a:p>
        </p:txBody>
      </p:sp>
      <p:pic>
        <p:nvPicPr>
          <p:cNvPr id="33795" name="Picture 3" descr="operation_park_profile"/>
          <p:cNvPicPr>
            <a:picLocks noChangeAspect="1" noChangeArrowheads="1"/>
          </p:cNvPicPr>
          <p:nvPr/>
        </p:nvPicPr>
        <p:blipFill>
          <a:blip r:embed="rId2" cstate="print"/>
          <a:srcRect/>
          <a:stretch>
            <a:fillRect/>
          </a:stretch>
        </p:blipFill>
        <p:spPr bwMode="auto">
          <a:xfrm>
            <a:off x="2971800" y="1600200"/>
            <a:ext cx="5969000" cy="4476750"/>
          </a:xfrm>
          <a:prstGeom prst="rect">
            <a:avLst/>
          </a:prstGeom>
          <a:noFill/>
          <a:ln w="9525">
            <a:noFill/>
            <a:miter lim="800000"/>
            <a:headEnd/>
            <a:tailEnd/>
          </a:ln>
        </p:spPr>
      </p:pic>
    </p:spTree>
    <p:extLst>
      <p:ext uri="{BB962C8B-B14F-4D97-AF65-F5344CB8AC3E}">
        <p14:creationId xmlns:p14="http://schemas.microsoft.com/office/powerpoint/2010/main" val="3684573207"/>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solidFill>
                  <a:schemeClr val="hlink"/>
                </a:solidFill>
              </a:rPr>
              <a:t>Drifters</a:t>
            </a:r>
          </a:p>
        </p:txBody>
      </p:sp>
      <p:pic>
        <p:nvPicPr>
          <p:cNvPr id="34819" name="Picture 3" descr="code2"/>
          <p:cNvPicPr>
            <a:picLocks noChangeAspect="1" noChangeArrowheads="1"/>
          </p:cNvPicPr>
          <p:nvPr/>
        </p:nvPicPr>
        <p:blipFill>
          <a:blip r:embed="rId2" cstate="print"/>
          <a:srcRect/>
          <a:stretch>
            <a:fillRect/>
          </a:stretch>
        </p:blipFill>
        <p:spPr bwMode="auto">
          <a:xfrm>
            <a:off x="2057400" y="1219201"/>
            <a:ext cx="3663950" cy="5362575"/>
          </a:xfrm>
          <a:prstGeom prst="rect">
            <a:avLst/>
          </a:prstGeom>
          <a:noFill/>
          <a:ln w="9525">
            <a:noFill/>
            <a:miter lim="800000"/>
            <a:headEnd/>
            <a:tailEnd/>
          </a:ln>
        </p:spPr>
      </p:pic>
      <p:pic>
        <p:nvPicPr>
          <p:cNvPr id="34820" name="Picture 4" descr="code"/>
          <p:cNvPicPr>
            <a:picLocks noChangeAspect="1" noChangeArrowheads="1"/>
          </p:cNvPicPr>
          <p:nvPr/>
        </p:nvPicPr>
        <p:blipFill>
          <a:blip r:embed="rId3" cstate="print"/>
          <a:srcRect/>
          <a:stretch>
            <a:fillRect/>
          </a:stretch>
        </p:blipFill>
        <p:spPr bwMode="auto">
          <a:xfrm>
            <a:off x="6629401" y="1676400"/>
            <a:ext cx="3471863" cy="4349750"/>
          </a:xfrm>
          <a:prstGeom prst="rect">
            <a:avLst/>
          </a:prstGeom>
          <a:noFill/>
          <a:ln w="9525">
            <a:noFill/>
            <a:miter lim="800000"/>
            <a:headEnd/>
            <a:tailEnd/>
          </a:ln>
        </p:spPr>
      </p:pic>
    </p:spTree>
    <p:extLst>
      <p:ext uri="{BB962C8B-B14F-4D97-AF65-F5344CB8AC3E}">
        <p14:creationId xmlns:p14="http://schemas.microsoft.com/office/powerpoint/2010/main" val="31662038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solidFill>
                  <a:schemeClr val="hlink"/>
                </a:solidFill>
              </a:rPr>
              <a:t>Drifter tracks</a:t>
            </a:r>
          </a:p>
        </p:txBody>
      </p:sp>
      <p:pic>
        <p:nvPicPr>
          <p:cNvPr id="35843" name="Picture 3" descr="tracks1"/>
          <p:cNvPicPr>
            <a:picLocks noChangeAspect="1" noChangeArrowheads="1"/>
          </p:cNvPicPr>
          <p:nvPr/>
        </p:nvPicPr>
        <p:blipFill>
          <a:blip r:embed="rId2" cstate="print"/>
          <a:srcRect/>
          <a:stretch>
            <a:fillRect/>
          </a:stretch>
        </p:blipFill>
        <p:spPr bwMode="auto">
          <a:xfrm>
            <a:off x="3124200" y="2000250"/>
            <a:ext cx="5943600" cy="2857500"/>
          </a:xfrm>
          <a:prstGeom prst="rect">
            <a:avLst/>
          </a:prstGeom>
          <a:noFill/>
          <a:ln w="9525">
            <a:noFill/>
            <a:miter lim="800000"/>
            <a:headEnd/>
            <a:tailEnd/>
          </a:ln>
        </p:spPr>
      </p:pic>
      <p:sp>
        <p:nvSpPr>
          <p:cNvPr id="35844" name="Text Box 5"/>
          <p:cNvSpPr txBox="1">
            <a:spLocks noChangeArrowheads="1"/>
          </p:cNvSpPr>
          <p:nvPr/>
        </p:nvSpPr>
        <p:spPr bwMode="auto">
          <a:xfrm>
            <a:off x="2057400" y="5486400"/>
            <a:ext cx="4419600" cy="369332"/>
          </a:xfrm>
          <a:prstGeom prst="rect">
            <a:avLst/>
          </a:prstGeom>
          <a:noFill/>
          <a:ln w="9525">
            <a:noFill/>
            <a:miter lim="800000"/>
            <a:headEnd/>
            <a:tailEnd/>
          </a:ln>
        </p:spPr>
        <p:txBody>
          <a:bodyPr>
            <a:spAutoFit/>
          </a:bodyPr>
          <a:lstStyle/>
          <a:p>
            <a:pPr>
              <a:spcBef>
                <a:spcPct val="50000"/>
              </a:spcBef>
            </a:pPr>
            <a:r>
              <a:rPr lang="en-US"/>
              <a:t>DART project: Marie-Poulain et al.</a:t>
            </a:r>
          </a:p>
        </p:txBody>
      </p:sp>
    </p:spTree>
    <p:extLst>
      <p:ext uri="{BB962C8B-B14F-4D97-AF65-F5344CB8AC3E}">
        <p14:creationId xmlns:p14="http://schemas.microsoft.com/office/powerpoint/2010/main" val="38479761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a:hlinkClick r:id="rId2"/>
          </p:cNvPr>
          <p:cNvPicPr>
            <a:picLocks noChangeAspect="1" noChangeArrowheads="1"/>
          </p:cNvPicPr>
          <p:nvPr/>
        </p:nvPicPr>
        <p:blipFill>
          <a:blip r:embed="rId3" cstate="print"/>
          <a:srcRect/>
          <a:stretch>
            <a:fillRect/>
          </a:stretch>
        </p:blipFill>
        <p:spPr bwMode="auto">
          <a:xfrm>
            <a:off x="2515986" y="2022764"/>
            <a:ext cx="4781320" cy="2362200"/>
          </a:xfrm>
          <a:prstGeom prst="rect">
            <a:avLst/>
          </a:prstGeom>
          <a:noFill/>
          <a:ln w="9525">
            <a:noFill/>
            <a:miter lim="800000"/>
            <a:headEnd/>
            <a:tailEnd/>
          </a:ln>
          <a:effectLst/>
        </p:spPr>
      </p:pic>
      <p:sp>
        <p:nvSpPr>
          <p:cNvPr id="3" name="Title 2">
            <a:extLst>
              <a:ext uri="{FF2B5EF4-FFF2-40B4-BE49-F238E27FC236}">
                <a16:creationId xmlns:a16="http://schemas.microsoft.com/office/drawing/2014/main" id="{5E295BC4-563B-431E-B3D9-F4B2C5EE738A}"/>
              </a:ext>
            </a:extLst>
          </p:cNvPr>
          <p:cNvSpPr>
            <a:spLocks noGrp="1"/>
          </p:cNvSpPr>
          <p:nvPr>
            <p:ph type="title"/>
          </p:nvPr>
        </p:nvSpPr>
        <p:spPr/>
        <p:txBody>
          <a:bodyPr/>
          <a:lstStyle/>
          <a:p>
            <a:r>
              <a:rPr lang="en-US" dirty="0"/>
              <a:t>Gliders</a:t>
            </a:r>
          </a:p>
        </p:txBody>
      </p:sp>
    </p:spTree>
    <p:extLst>
      <p:ext uri="{BB962C8B-B14F-4D97-AF65-F5344CB8AC3E}">
        <p14:creationId xmlns:p14="http://schemas.microsoft.com/office/powerpoint/2010/main" val="5812362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E4889F4-5C20-4F62-8A1D-CFFF7E777C00}"/>
              </a:ext>
            </a:extLst>
          </p:cNvPr>
          <p:cNvPicPr>
            <a:picLocks noChangeAspect="1"/>
          </p:cNvPicPr>
          <p:nvPr/>
        </p:nvPicPr>
        <p:blipFill>
          <a:blip r:embed="rId2"/>
          <a:stretch>
            <a:fillRect/>
          </a:stretch>
        </p:blipFill>
        <p:spPr>
          <a:xfrm>
            <a:off x="2795269" y="3319549"/>
            <a:ext cx="5864687" cy="2572962"/>
          </a:xfrm>
          <a:prstGeom prst="rect">
            <a:avLst/>
          </a:prstGeom>
        </p:spPr>
      </p:pic>
      <p:pic>
        <p:nvPicPr>
          <p:cNvPr id="3" name="Picture 2">
            <a:extLst>
              <a:ext uri="{FF2B5EF4-FFF2-40B4-BE49-F238E27FC236}">
                <a16:creationId xmlns:a16="http://schemas.microsoft.com/office/drawing/2014/main" id="{718805DC-8BDD-43FE-9AEB-CB834496DD49}"/>
              </a:ext>
            </a:extLst>
          </p:cNvPr>
          <p:cNvPicPr>
            <a:picLocks noChangeAspect="1"/>
          </p:cNvPicPr>
          <p:nvPr/>
        </p:nvPicPr>
        <p:blipFill>
          <a:blip r:embed="rId3"/>
          <a:stretch>
            <a:fillRect/>
          </a:stretch>
        </p:blipFill>
        <p:spPr>
          <a:xfrm>
            <a:off x="371302" y="776374"/>
            <a:ext cx="7315200" cy="1581150"/>
          </a:xfrm>
          <a:prstGeom prst="rect">
            <a:avLst/>
          </a:prstGeom>
        </p:spPr>
      </p:pic>
      <p:pic>
        <p:nvPicPr>
          <p:cNvPr id="4" name="Picture 3">
            <a:extLst>
              <a:ext uri="{FF2B5EF4-FFF2-40B4-BE49-F238E27FC236}">
                <a16:creationId xmlns:a16="http://schemas.microsoft.com/office/drawing/2014/main" id="{27748103-F514-4B93-B6DE-DF0259F354ED}"/>
              </a:ext>
            </a:extLst>
          </p:cNvPr>
          <p:cNvPicPr>
            <a:picLocks noChangeAspect="1"/>
          </p:cNvPicPr>
          <p:nvPr/>
        </p:nvPicPr>
        <p:blipFill rotWithShape="1">
          <a:blip r:embed="rId4"/>
          <a:srcRect r="864" b="51362"/>
          <a:stretch/>
        </p:blipFill>
        <p:spPr>
          <a:xfrm>
            <a:off x="8610686" y="1007467"/>
            <a:ext cx="2960631" cy="826875"/>
          </a:xfrm>
          <a:prstGeom prst="rect">
            <a:avLst/>
          </a:prstGeom>
        </p:spPr>
      </p:pic>
    </p:spTree>
    <p:extLst>
      <p:ext uri="{BB962C8B-B14F-4D97-AF65-F5344CB8AC3E}">
        <p14:creationId xmlns:p14="http://schemas.microsoft.com/office/powerpoint/2010/main" val="34457685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aches-</a:t>
            </a:r>
            <a:r>
              <a:rPr lang="en-US" dirty="0" err="1"/>
              <a:t>Lagrangian</a:t>
            </a:r>
            <a:r>
              <a:rPr lang="en-US" dirty="0"/>
              <a:t> DA</a:t>
            </a:r>
          </a:p>
        </p:txBody>
      </p:sp>
      <p:sp>
        <p:nvSpPr>
          <p:cNvPr id="3" name="TextBox 2"/>
          <p:cNvSpPr txBox="1"/>
          <p:nvPr/>
        </p:nvSpPr>
        <p:spPr>
          <a:xfrm>
            <a:off x="2286000" y="1752600"/>
            <a:ext cx="7848600" cy="4308872"/>
          </a:xfrm>
          <a:prstGeom prst="rect">
            <a:avLst/>
          </a:prstGeom>
          <a:noFill/>
        </p:spPr>
        <p:txBody>
          <a:bodyPr wrap="square" rtlCol="0">
            <a:spAutoFit/>
          </a:bodyPr>
          <a:lstStyle/>
          <a:p>
            <a:pPr marL="342900" lvl="8" indent="-342900">
              <a:buFont typeface="+mj-lt"/>
              <a:buAutoNum type="arabicPeriod"/>
            </a:pPr>
            <a:r>
              <a:rPr lang="en-US" sz="3200" dirty="0">
                <a:solidFill>
                  <a:schemeClr val="accent1">
                    <a:lumMod val="75000"/>
                  </a:schemeClr>
                </a:solidFill>
              </a:rPr>
              <a:t>Convert trajectory data into velocity information via difference quotients (Carter)</a:t>
            </a:r>
          </a:p>
          <a:p>
            <a:pPr marL="342900" lvl="8" indent="-342900">
              <a:buFont typeface="+mj-lt"/>
              <a:buAutoNum type="arabicPeriod"/>
            </a:pPr>
            <a:r>
              <a:rPr lang="en-US" sz="3200" dirty="0">
                <a:solidFill>
                  <a:schemeClr val="accent1">
                    <a:lumMod val="75000"/>
                  </a:schemeClr>
                </a:solidFill>
              </a:rPr>
              <a:t>Append trajectory equations and      implement DA on augmented system (Ide, Jones and </a:t>
            </a:r>
            <a:r>
              <a:rPr lang="en-US" sz="3200" dirty="0" err="1">
                <a:solidFill>
                  <a:schemeClr val="accent1">
                    <a:lumMod val="75000"/>
                  </a:schemeClr>
                </a:solidFill>
              </a:rPr>
              <a:t>Kuznetsov</a:t>
            </a:r>
            <a:r>
              <a:rPr lang="en-US" sz="3200" dirty="0">
                <a:solidFill>
                  <a:schemeClr val="accent1">
                    <a:lumMod val="75000"/>
                  </a:schemeClr>
                </a:solidFill>
              </a:rPr>
              <a:t>)</a:t>
            </a:r>
          </a:p>
          <a:p>
            <a:pPr marL="342900" lvl="8" indent="-342900">
              <a:buFont typeface="+mj-lt"/>
              <a:buAutoNum type="arabicPeriod"/>
            </a:pPr>
            <a:r>
              <a:rPr lang="en-US" sz="3200" dirty="0">
                <a:solidFill>
                  <a:schemeClr val="accent1">
                    <a:lumMod val="75000"/>
                  </a:schemeClr>
                </a:solidFill>
              </a:rPr>
              <a:t>Reset velocity field in neighborhood of trajectory measurements (</a:t>
            </a:r>
            <a:r>
              <a:rPr lang="en-US" sz="3200" dirty="0" err="1">
                <a:solidFill>
                  <a:schemeClr val="accent1">
                    <a:lumMod val="75000"/>
                  </a:schemeClr>
                </a:solidFill>
              </a:rPr>
              <a:t>Molcard</a:t>
            </a:r>
            <a:r>
              <a:rPr lang="en-US" sz="3200" dirty="0">
                <a:solidFill>
                  <a:schemeClr val="accent1">
                    <a:lumMod val="75000"/>
                  </a:schemeClr>
                </a:solidFill>
              </a:rPr>
              <a:t>, </a:t>
            </a:r>
            <a:r>
              <a:rPr lang="en-US" sz="3200" dirty="0" err="1">
                <a:solidFill>
                  <a:schemeClr val="accent1">
                    <a:lumMod val="75000"/>
                  </a:schemeClr>
                </a:solidFill>
              </a:rPr>
              <a:t>Piterbarg</a:t>
            </a:r>
            <a:r>
              <a:rPr lang="en-US" sz="3200" dirty="0">
                <a:solidFill>
                  <a:schemeClr val="accent1">
                    <a:lumMod val="75000"/>
                  </a:schemeClr>
                </a:solidFill>
              </a:rPr>
              <a:t>, </a:t>
            </a:r>
            <a:r>
              <a:rPr lang="en-US" sz="3200" dirty="0" err="1">
                <a:solidFill>
                  <a:schemeClr val="accent1">
                    <a:lumMod val="75000"/>
                  </a:schemeClr>
                </a:solidFill>
              </a:rPr>
              <a:t>Özgökmen</a:t>
            </a:r>
            <a:r>
              <a:rPr lang="en-US" sz="3200" dirty="0">
                <a:solidFill>
                  <a:schemeClr val="accent1">
                    <a:lumMod val="75000"/>
                  </a:schemeClr>
                </a:solidFill>
              </a:rPr>
              <a:t>, </a:t>
            </a:r>
            <a:r>
              <a:rPr lang="en-US" sz="3200" dirty="0" err="1">
                <a:solidFill>
                  <a:schemeClr val="accent1">
                    <a:lumMod val="75000"/>
                  </a:schemeClr>
                </a:solidFill>
              </a:rPr>
              <a:t>Griffa</a:t>
            </a:r>
            <a:r>
              <a:rPr lang="en-US" sz="3200" dirty="0">
                <a:solidFill>
                  <a:schemeClr val="accent1">
                    <a:lumMod val="75000"/>
                  </a:schemeClr>
                </a:solidFill>
              </a:rPr>
              <a:t> and Mariano)</a:t>
            </a:r>
          </a:p>
          <a:p>
            <a:pPr marL="342900" indent="-342900">
              <a:buFont typeface="+mj-lt"/>
              <a:buAutoNum type="arabicPeriod"/>
            </a:pPr>
            <a:endParaRPr lang="en-US" dirty="0">
              <a:solidFill>
                <a:schemeClr val="accent1">
                  <a:lumMod val="75000"/>
                </a:schemeClr>
              </a:solidFill>
            </a:endParaRPr>
          </a:p>
        </p:txBody>
      </p:sp>
    </p:spTree>
    <p:extLst>
      <p:ext uri="{BB962C8B-B14F-4D97-AF65-F5344CB8AC3E}">
        <p14:creationId xmlns:p14="http://schemas.microsoft.com/office/powerpoint/2010/main" val="48758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3657600" y="152400"/>
            <a:ext cx="5105400" cy="838200"/>
          </a:xfrm>
        </p:spPr>
        <p:txBody>
          <a:bodyPr/>
          <a:lstStyle/>
          <a:p>
            <a:pPr eaLnBrk="1" hangingPunct="1"/>
            <a:r>
              <a:rPr lang="en-US" sz="3600" b="1" dirty="0">
                <a:solidFill>
                  <a:srgbClr val="000066"/>
                </a:solidFill>
              </a:rPr>
              <a:t>Augmented system</a:t>
            </a:r>
          </a:p>
        </p:txBody>
      </p:sp>
      <p:graphicFrame>
        <p:nvGraphicFramePr>
          <p:cNvPr id="6146" name="Object 3"/>
          <p:cNvGraphicFramePr>
            <a:graphicFrameLocks noChangeAspect="1"/>
          </p:cNvGraphicFramePr>
          <p:nvPr/>
        </p:nvGraphicFramePr>
        <p:xfrm>
          <a:off x="2590800" y="1981200"/>
          <a:ext cx="6902450" cy="2690812"/>
        </p:xfrm>
        <a:graphic>
          <a:graphicData uri="http://schemas.openxmlformats.org/presentationml/2006/ole">
            <mc:AlternateContent xmlns:mc="http://schemas.openxmlformats.org/markup-compatibility/2006">
              <mc:Choice xmlns:v="urn:schemas-microsoft-com:vml" Requires="v">
                <p:oleObj spid="_x0000_s5147" name="Equation" r:id="rId4" imgW="3124080" imgH="1333440" progId="Equation.DSMT4">
                  <p:embed/>
                </p:oleObj>
              </mc:Choice>
              <mc:Fallback>
                <p:oleObj name="Equation" r:id="rId4" imgW="3124080" imgH="1333440" progId="Equation.DSMT4">
                  <p:embed/>
                  <p:pic>
                    <p:nvPicPr>
                      <p:cNvPr id="614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81200"/>
                        <a:ext cx="6902450" cy="2690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438400" y="1066800"/>
            <a:ext cx="6629400" cy="369332"/>
          </a:xfrm>
          <a:prstGeom prst="rect">
            <a:avLst/>
          </a:prstGeom>
          <a:noFill/>
        </p:spPr>
        <p:txBody>
          <a:bodyPr wrap="square" rtlCol="0">
            <a:spAutoFit/>
          </a:bodyPr>
          <a:lstStyle/>
          <a:p>
            <a:r>
              <a:rPr lang="en-US" dirty="0"/>
              <a:t>Append equations for drifters (floats)</a:t>
            </a:r>
          </a:p>
        </p:txBody>
      </p:sp>
      <p:sp>
        <p:nvSpPr>
          <p:cNvPr id="5" name="TextBox 4"/>
          <p:cNvSpPr txBox="1"/>
          <p:nvPr/>
        </p:nvSpPr>
        <p:spPr>
          <a:xfrm>
            <a:off x="2514600" y="4953000"/>
            <a:ext cx="6781800" cy="369332"/>
          </a:xfrm>
          <a:prstGeom prst="rect">
            <a:avLst/>
          </a:prstGeom>
          <a:noFill/>
        </p:spPr>
        <p:txBody>
          <a:bodyPr wrap="square" rtlCol="0">
            <a:spAutoFit/>
          </a:bodyPr>
          <a:lstStyle/>
          <a:p>
            <a:r>
              <a:rPr lang="en-US" dirty="0"/>
              <a:t>Apply filtering to augmented system</a:t>
            </a:r>
          </a:p>
        </p:txBody>
      </p:sp>
      <p:sp>
        <p:nvSpPr>
          <p:cNvPr id="2" name="TextBox 1"/>
          <p:cNvSpPr txBox="1"/>
          <p:nvPr/>
        </p:nvSpPr>
        <p:spPr>
          <a:xfrm>
            <a:off x="3810000" y="5791200"/>
            <a:ext cx="5791200" cy="369332"/>
          </a:xfrm>
          <a:prstGeom prst="rect">
            <a:avLst/>
          </a:prstGeom>
          <a:noFill/>
        </p:spPr>
        <p:txBody>
          <a:bodyPr wrap="square" rtlCol="0">
            <a:spAutoFit/>
          </a:bodyPr>
          <a:lstStyle/>
          <a:p>
            <a:r>
              <a:rPr lang="en-US" dirty="0"/>
              <a:t>Ide, Jones and </a:t>
            </a:r>
            <a:r>
              <a:rPr lang="en-US" dirty="0" err="1"/>
              <a:t>Kuznetsov</a:t>
            </a:r>
            <a:r>
              <a:rPr lang="en-US" dirty="0"/>
              <a:t> (2002)</a:t>
            </a:r>
          </a:p>
        </p:txBody>
      </p:sp>
    </p:spTree>
    <p:extLst>
      <p:ext uri="{BB962C8B-B14F-4D97-AF65-F5344CB8AC3E}">
        <p14:creationId xmlns:p14="http://schemas.microsoft.com/office/powerpoint/2010/main" val="3687097145"/>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ja-JP" sz="2900" b="1" dirty="0">
                <a:solidFill>
                  <a:srgbClr val="0000FF"/>
                </a:solidFill>
                <a:ea typeface="ＭＳ Ｐゴシック" pitchFamily="50" charset="-128"/>
              </a:rPr>
              <a:t>Gulf of Mexico</a:t>
            </a:r>
          </a:p>
        </p:txBody>
      </p:sp>
      <p:sp>
        <p:nvSpPr>
          <p:cNvPr id="17423" name="Text Box 15"/>
          <p:cNvSpPr txBox="1">
            <a:spLocks noChangeArrowheads="1"/>
          </p:cNvSpPr>
          <p:nvPr/>
        </p:nvSpPr>
        <p:spPr bwMode="auto">
          <a:xfrm>
            <a:off x="1676400" y="1066801"/>
            <a:ext cx="6373796" cy="3108543"/>
          </a:xfrm>
          <a:prstGeom prst="rect">
            <a:avLst/>
          </a:prstGeom>
          <a:noFill/>
          <a:ln w="9525">
            <a:noFill/>
            <a:miter lim="800000"/>
            <a:headEnd/>
            <a:tailEnd/>
          </a:ln>
          <a:effectLst/>
        </p:spPr>
        <p:txBody>
          <a:bodyPr wrap="none">
            <a:spAutoFit/>
          </a:bodyPr>
          <a:lstStyle/>
          <a:p>
            <a:pPr>
              <a:buClr>
                <a:schemeClr val="accent1"/>
              </a:buClr>
              <a:buFont typeface="Wingdings" pitchFamily="2" charset="2"/>
              <a:buChar char="§"/>
            </a:pPr>
            <a:r>
              <a:rPr lang="en-US" altLang="ja-JP" sz="2800">
                <a:ea typeface="ＭＳ Ｐゴシック" pitchFamily="50" charset="-128"/>
              </a:rPr>
              <a:t> 3 active layer, reduced gravity</a:t>
            </a:r>
            <a:endParaRPr lang="ja-JP" altLang="en-US" sz="2800">
              <a:ea typeface="ＭＳ Ｐゴシック" pitchFamily="50" charset="-128"/>
            </a:endParaRPr>
          </a:p>
          <a:p>
            <a:pPr>
              <a:buClr>
                <a:schemeClr val="accent1"/>
              </a:buClr>
              <a:buFont typeface="Wingdings" pitchFamily="2" charset="2"/>
              <a:buChar char="§"/>
            </a:pPr>
            <a:endParaRPr lang="ja-JP" altLang="en-US" sz="2800">
              <a:ea typeface="ＭＳ Ｐゴシック" pitchFamily="50" charset="-128"/>
            </a:endParaRPr>
          </a:p>
          <a:p>
            <a:pPr>
              <a:buClr>
                <a:schemeClr val="accent1"/>
              </a:buClr>
              <a:buFont typeface="Wingdings" pitchFamily="2" charset="2"/>
              <a:buChar char="§"/>
            </a:pPr>
            <a:r>
              <a:rPr lang="ja-JP" altLang="en-US" sz="2800">
                <a:ea typeface="ＭＳ Ｐゴシック" pitchFamily="50" charset="-128"/>
              </a:rPr>
              <a:t> </a:t>
            </a:r>
            <a:r>
              <a:rPr lang="en-US" altLang="ja-JP" sz="2800">
                <a:ea typeface="ＭＳ Ｐゴシック" pitchFamily="50" charset="-128"/>
              </a:rPr>
              <a:t>Modeling of the loop current in the GoM</a:t>
            </a:r>
          </a:p>
          <a:p>
            <a:pPr>
              <a:buClr>
                <a:schemeClr val="accent1"/>
              </a:buClr>
              <a:buFont typeface="Wingdings" pitchFamily="2" charset="2"/>
              <a:buChar char="§"/>
            </a:pPr>
            <a:endParaRPr lang="en-US" altLang="ja-JP" sz="2800">
              <a:ea typeface="ＭＳ Ｐゴシック" pitchFamily="50" charset="-128"/>
            </a:endParaRPr>
          </a:p>
          <a:p>
            <a:pPr>
              <a:buClr>
                <a:schemeClr val="accent1"/>
              </a:buClr>
              <a:buFont typeface="Wingdings" pitchFamily="2" charset="2"/>
              <a:buChar char="§"/>
            </a:pPr>
            <a:r>
              <a:rPr lang="en-US" altLang="ja-JP" sz="2800">
                <a:ea typeface="ＭＳ Ｐゴシック" pitchFamily="50" charset="-128"/>
              </a:rPr>
              <a:t> Limited area model</a:t>
            </a:r>
          </a:p>
          <a:p>
            <a:pPr>
              <a:buClr>
                <a:schemeClr val="accent1"/>
              </a:buClr>
              <a:buFont typeface="Wingdings" pitchFamily="2" charset="2"/>
              <a:buChar char="§"/>
            </a:pPr>
            <a:endParaRPr lang="en-US" altLang="ja-JP" sz="2800">
              <a:ea typeface="ＭＳ Ｐゴシック" pitchFamily="50" charset="-128"/>
            </a:endParaRPr>
          </a:p>
          <a:p>
            <a:pPr>
              <a:buClr>
                <a:schemeClr val="accent1"/>
              </a:buClr>
              <a:buFont typeface="Wingdings" pitchFamily="2" charset="2"/>
              <a:buChar char="§"/>
            </a:pPr>
            <a:r>
              <a:rPr lang="en-US" altLang="ja-JP" sz="2800">
                <a:ea typeface="ＭＳ Ｐゴシック" pitchFamily="50" charset="-128"/>
              </a:rPr>
              <a:t> 12-20 km</a:t>
            </a:r>
          </a:p>
        </p:txBody>
      </p:sp>
      <p:pic>
        <p:nvPicPr>
          <p:cNvPr id="17424" name="Picture 16" descr="grid"/>
          <p:cNvPicPr>
            <a:picLocks noChangeAspect="1" noChangeArrowheads="1"/>
          </p:cNvPicPr>
          <p:nvPr/>
        </p:nvPicPr>
        <p:blipFill>
          <a:blip r:embed="rId2" cstate="print"/>
          <a:srcRect/>
          <a:stretch>
            <a:fillRect/>
          </a:stretch>
        </p:blipFill>
        <p:spPr bwMode="auto">
          <a:xfrm>
            <a:off x="5181600" y="2647950"/>
            <a:ext cx="5029200" cy="3905250"/>
          </a:xfrm>
          <a:prstGeom prst="rect">
            <a:avLst/>
          </a:prstGeom>
          <a:noFill/>
        </p:spPr>
      </p:pic>
      <p:sp>
        <p:nvSpPr>
          <p:cNvPr id="17425" name="AutoShape 17"/>
          <p:cNvSpPr>
            <a:spLocks noChangeArrowheads="1"/>
          </p:cNvSpPr>
          <p:nvPr/>
        </p:nvSpPr>
        <p:spPr bwMode="auto">
          <a:xfrm>
            <a:off x="8534400" y="4876800"/>
            <a:ext cx="228600" cy="914400"/>
          </a:xfrm>
          <a:prstGeom prst="upArrow">
            <a:avLst>
              <a:gd name="adj1" fmla="val 50000"/>
              <a:gd name="adj2" fmla="val 100000"/>
            </a:avLst>
          </a:prstGeom>
          <a:solidFill>
            <a:srgbClr val="0000FF"/>
          </a:solidFill>
          <a:ln w="9525">
            <a:solidFill>
              <a:schemeClr val="tx1"/>
            </a:solidFill>
            <a:miter lim="800000"/>
            <a:headEnd/>
            <a:tailEnd/>
          </a:ln>
          <a:effectLst/>
        </p:spPr>
        <p:txBody>
          <a:bodyPr wrap="none" anchor="ctr"/>
          <a:lstStyle/>
          <a:p>
            <a:endParaRPr lang="en-US"/>
          </a:p>
        </p:txBody>
      </p:sp>
      <p:sp>
        <p:nvSpPr>
          <p:cNvPr id="17427" name="AutoShape 19"/>
          <p:cNvSpPr>
            <a:spLocks noChangeArrowheads="1"/>
          </p:cNvSpPr>
          <p:nvPr/>
        </p:nvSpPr>
        <p:spPr bwMode="auto">
          <a:xfrm>
            <a:off x="9677400" y="4191000"/>
            <a:ext cx="762000" cy="228600"/>
          </a:xfrm>
          <a:prstGeom prst="rightArrow">
            <a:avLst>
              <a:gd name="adj1" fmla="val 50000"/>
              <a:gd name="adj2" fmla="val 83333"/>
            </a:avLst>
          </a:prstGeom>
          <a:solidFill>
            <a:srgbClr val="0000FF"/>
          </a:solid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4171392478"/>
      </p:ext>
    </p:extLst>
  </p:cSld>
  <p:clrMapOvr>
    <a:masterClrMapping/>
  </p:clrMapOvr>
  <p:transition advTm="56594"/>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524000" y="1"/>
            <a:ext cx="9144000" cy="1139825"/>
          </a:xfrm>
        </p:spPr>
        <p:txBody>
          <a:bodyPr/>
          <a:lstStyle/>
          <a:p>
            <a:r>
              <a:rPr lang="en-US" altLang="ja-JP" sz="3300" b="1" dirty="0">
                <a:solidFill>
                  <a:srgbClr val="0000FF"/>
                </a:solidFill>
                <a:ea typeface="ＭＳ Ｐゴシック" pitchFamily="50" charset="-128"/>
              </a:rPr>
              <a:t>Results: </a:t>
            </a:r>
            <a:r>
              <a:rPr lang="en-US" altLang="ja-JP" sz="3300" b="1" dirty="0" err="1">
                <a:solidFill>
                  <a:srgbClr val="0000FF"/>
                </a:solidFill>
                <a:ea typeface="ＭＳ Ｐゴシック" pitchFamily="50" charset="-128"/>
              </a:rPr>
              <a:t>rms</a:t>
            </a:r>
            <a:r>
              <a:rPr lang="en-US" altLang="ja-JP" sz="3300" b="1" dirty="0">
                <a:solidFill>
                  <a:srgbClr val="0000FF"/>
                </a:solidFill>
                <a:ea typeface="ＭＳ Ｐゴシック" pitchFamily="50" charset="-128"/>
              </a:rPr>
              <a:t>(truth-analysis) of interface</a:t>
            </a:r>
            <a:r>
              <a:rPr lang="en-US" altLang="ja-JP" sz="3300" b="1" dirty="0">
                <a:solidFill>
                  <a:srgbClr val="0000FF"/>
                </a:solidFill>
                <a:latin typeface="Arial"/>
                <a:ea typeface="ＭＳ Ｐゴシック" pitchFamily="50" charset="-128"/>
              </a:rPr>
              <a:t>’</a:t>
            </a:r>
            <a:r>
              <a:rPr lang="en-US" altLang="ja-JP" sz="3300" b="1" dirty="0">
                <a:solidFill>
                  <a:srgbClr val="0000FF"/>
                </a:solidFill>
                <a:ea typeface="ＭＳ Ｐゴシック" pitchFamily="50" charset="-128"/>
              </a:rPr>
              <a:t>s depths</a:t>
            </a:r>
          </a:p>
        </p:txBody>
      </p:sp>
      <p:pic>
        <p:nvPicPr>
          <p:cNvPr id="104451" name="Picture 3"/>
          <p:cNvPicPr>
            <a:picLocks noChangeAspect="1" noChangeArrowheads="1"/>
          </p:cNvPicPr>
          <p:nvPr/>
        </p:nvPicPr>
        <p:blipFill>
          <a:blip r:embed="rId2" cstate="print"/>
          <a:srcRect r="4000" b="33332"/>
          <a:stretch>
            <a:fillRect/>
          </a:stretch>
        </p:blipFill>
        <p:spPr bwMode="auto">
          <a:xfrm>
            <a:off x="2133600" y="1981200"/>
            <a:ext cx="3657600" cy="3276600"/>
          </a:xfrm>
          <a:prstGeom prst="rect">
            <a:avLst/>
          </a:prstGeom>
          <a:noFill/>
          <a:ln w="9525">
            <a:noFill/>
            <a:miter lim="800000"/>
            <a:headEnd/>
            <a:tailEnd/>
          </a:ln>
          <a:effectLst/>
        </p:spPr>
      </p:pic>
      <p:sp>
        <p:nvSpPr>
          <p:cNvPr id="104458" name="Text Box 10"/>
          <p:cNvSpPr txBox="1">
            <a:spLocks noChangeArrowheads="1"/>
          </p:cNvSpPr>
          <p:nvPr/>
        </p:nvSpPr>
        <p:spPr bwMode="auto">
          <a:xfrm>
            <a:off x="2514601" y="1524000"/>
            <a:ext cx="3159583" cy="369332"/>
          </a:xfrm>
          <a:prstGeom prst="rect">
            <a:avLst/>
          </a:prstGeom>
          <a:noFill/>
          <a:ln w="9525">
            <a:noFill/>
            <a:miter lim="800000"/>
            <a:headEnd/>
            <a:tailEnd/>
          </a:ln>
          <a:effectLst/>
        </p:spPr>
        <p:txBody>
          <a:bodyPr wrap="none">
            <a:spAutoFit/>
          </a:bodyPr>
          <a:lstStyle/>
          <a:p>
            <a:pPr eaLnBrk="1" hangingPunct="1"/>
            <a:r>
              <a:rPr lang="en-US" dirty="0"/>
              <a:t>Interface between layer 1 and 2</a:t>
            </a:r>
          </a:p>
        </p:txBody>
      </p:sp>
      <p:sp>
        <p:nvSpPr>
          <p:cNvPr id="104459" name="Text Box 11"/>
          <p:cNvSpPr txBox="1">
            <a:spLocks noChangeArrowheads="1"/>
          </p:cNvSpPr>
          <p:nvPr/>
        </p:nvSpPr>
        <p:spPr bwMode="auto">
          <a:xfrm>
            <a:off x="6477001" y="4267200"/>
            <a:ext cx="3159583" cy="369332"/>
          </a:xfrm>
          <a:prstGeom prst="rect">
            <a:avLst/>
          </a:prstGeom>
          <a:noFill/>
          <a:ln w="9525">
            <a:noFill/>
            <a:miter lim="800000"/>
            <a:headEnd/>
            <a:tailEnd/>
          </a:ln>
          <a:effectLst/>
        </p:spPr>
        <p:txBody>
          <a:bodyPr wrap="none">
            <a:spAutoFit/>
          </a:bodyPr>
          <a:lstStyle/>
          <a:p>
            <a:pPr eaLnBrk="1" hangingPunct="1"/>
            <a:r>
              <a:rPr lang="en-US" dirty="0"/>
              <a:t>Interface between layer 2 and 3</a:t>
            </a:r>
          </a:p>
        </p:txBody>
      </p:sp>
      <p:sp>
        <p:nvSpPr>
          <p:cNvPr id="7" name="Text Box 6"/>
          <p:cNvSpPr txBox="1">
            <a:spLocks noChangeArrowheads="1"/>
          </p:cNvSpPr>
          <p:nvPr/>
        </p:nvSpPr>
        <p:spPr bwMode="auto">
          <a:xfrm>
            <a:off x="6019800" y="1905000"/>
            <a:ext cx="1168718" cy="369332"/>
          </a:xfrm>
          <a:prstGeom prst="rect">
            <a:avLst/>
          </a:prstGeom>
          <a:noFill/>
          <a:ln w="9525">
            <a:noFill/>
            <a:miter lim="800000"/>
            <a:headEnd/>
            <a:tailEnd/>
          </a:ln>
          <a:effectLst/>
        </p:spPr>
        <p:txBody>
          <a:bodyPr wrap="none">
            <a:spAutoFit/>
          </a:bodyPr>
          <a:lstStyle/>
          <a:p>
            <a:pPr eaLnBrk="1" hangingPunct="1"/>
            <a:r>
              <a:rPr lang="en-US" dirty="0" err="1"/>
              <a:t>EuDA</a:t>
            </a:r>
            <a:r>
              <a:rPr lang="en-US" dirty="0"/>
              <a:t> (</a:t>
            </a:r>
            <a:r>
              <a:rPr lang="en-US" dirty="0" err="1"/>
              <a:t>u,v</a:t>
            </a:r>
            <a:r>
              <a:rPr lang="en-US" dirty="0"/>
              <a:t>)</a:t>
            </a:r>
          </a:p>
        </p:txBody>
      </p:sp>
      <p:sp>
        <p:nvSpPr>
          <p:cNvPr id="8" name="Line 7"/>
          <p:cNvSpPr>
            <a:spLocks noChangeShapeType="1"/>
          </p:cNvSpPr>
          <p:nvPr/>
        </p:nvSpPr>
        <p:spPr bwMode="auto">
          <a:xfrm flipH="1">
            <a:off x="4740275" y="2097087"/>
            <a:ext cx="1295400" cy="381000"/>
          </a:xfrm>
          <a:prstGeom prst="line">
            <a:avLst/>
          </a:prstGeom>
          <a:noFill/>
          <a:ln w="9525">
            <a:solidFill>
              <a:srgbClr val="FF0000"/>
            </a:solidFill>
            <a:round/>
            <a:headEnd/>
            <a:tailEnd type="triangle" w="med" len="med"/>
          </a:ln>
          <a:effectLst/>
        </p:spPr>
        <p:txBody>
          <a:bodyPr/>
          <a:lstStyle/>
          <a:p>
            <a:endParaRPr lang="en-US"/>
          </a:p>
        </p:txBody>
      </p:sp>
      <p:sp>
        <p:nvSpPr>
          <p:cNvPr id="9" name="Text Box 8"/>
          <p:cNvSpPr txBox="1">
            <a:spLocks noChangeArrowheads="1"/>
          </p:cNvSpPr>
          <p:nvPr/>
        </p:nvSpPr>
        <p:spPr bwMode="auto">
          <a:xfrm>
            <a:off x="7924800" y="2819400"/>
            <a:ext cx="1120628" cy="369332"/>
          </a:xfrm>
          <a:prstGeom prst="rect">
            <a:avLst/>
          </a:prstGeom>
          <a:noFill/>
          <a:ln w="9525">
            <a:noFill/>
            <a:miter lim="800000"/>
            <a:headEnd/>
            <a:tailEnd/>
          </a:ln>
          <a:effectLst/>
        </p:spPr>
        <p:txBody>
          <a:bodyPr wrap="none">
            <a:spAutoFit/>
          </a:bodyPr>
          <a:lstStyle/>
          <a:p>
            <a:pPr eaLnBrk="1" hangingPunct="1"/>
            <a:r>
              <a:rPr lang="en-US" dirty="0" err="1"/>
              <a:t>LaDA</a:t>
            </a:r>
            <a:r>
              <a:rPr lang="en-US" dirty="0"/>
              <a:t> (</a:t>
            </a:r>
            <a:r>
              <a:rPr lang="en-US" dirty="0" err="1"/>
              <a:t>x,y</a:t>
            </a:r>
            <a:r>
              <a:rPr lang="en-US" dirty="0"/>
              <a:t>)</a:t>
            </a:r>
          </a:p>
        </p:txBody>
      </p:sp>
      <p:sp>
        <p:nvSpPr>
          <p:cNvPr id="10" name="Line 9"/>
          <p:cNvSpPr>
            <a:spLocks noChangeShapeType="1"/>
          </p:cNvSpPr>
          <p:nvPr/>
        </p:nvSpPr>
        <p:spPr bwMode="auto">
          <a:xfrm flipH="1" flipV="1">
            <a:off x="3124200" y="2819400"/>
            <a:ext cx="4800600" cy="152400"/>
          </a:xfrm>
          <a:prstGeom prst="line">
            <a:avLst/>
          </a:prstGeom>
          <a:noFill/>
          <a:ln w="9525">
            <a:solidFill>
              <a:srgbClr val="FF0000"/>
            </a:solidFill>
            <a:round/>
            <a:headEnd/>
            <a:tailEnd type="triangle" w="med" len="med"/>
          </a:ln>
          <a:effectLst/>
        </p:spPr>
        <p:txBody>
          <a:bodyPr/>
          <a:lstStyle/>
          <a:p>
            <a:endParaRPr lang="en-US"/>
          </a:p>
        </p:txBody>
      </p:sp>
      <p:sp>
        <p:nvSpPr>
          <p:cNvPr id="11" name="Text Box 10"/>
          <p:cNvSpPr txBox="1">
            <a:spLocks noChangeArrowheads="1"/>
          </p:cNvSpPr>
          <p:nvPr/>
        </p:nvSpPr>
        <p:spPr bwMode="auto">
          <a:xfrm>
            <a:off x="6248400" y="2971800"/>
            <a:ext cx="1253228" cy="369332"/>
          </a:xfrm>
          <a:prstGeom prst="rect">
            <a:avLst/>
          </a:prstGeom>
          <a:noFill/>
          <a:ln w="9525">
            <a:noFill/>
            <a:miter lim="800000"/>
            <a:headEnd/>
            <a:tailEnd/>
          </a:ln>
          <a:effectLst/>
        </p:spPr>
        <p:txBody>
          <a:bodyPr wrap="none">
            <a:spAutoFit/>
          </a:bodyPr>
          <a:lstStyle/>
          <a:p>
            <a:pPr eaLnBrk="1" hangingPunct="1"/>
            <a:r>
              <a:rPr lang="en-US" dirty="0" err="1"/>
              <a:t>LaDA</a:t>
            </a:r>
            <a:r>
              <a:rPr lang="en-US" dirty="0"/>
              <a:t> (</a:t>
            </a:r>
            <a:r>
              <a:rPr lang="en-US" dirty="0" err="1"/>
              <a:t>x,y,z</a:t>
            </a:r>
            <a:r>
              <a:rPr lang="en-US" dirty="0"/>
              <a:t>)</a:t>
            </a:r>
          </a:p>
        </p:txBody>
      </p:sp>
      <p:sp>
        <p:nvSpPr>
          <p:cNvPr id="12" name="Line 11"/>
          <p:cNvSpPr>
            <a:spLocks noChangeShapeType="1"/>
          </p:cNvSpPr>
          <p:nvPr/>
        </p:nvSpPr>
        <p:spPr bwMode="auto">
          <a:xfrm flipH="1" flipV="1">
            <a:off x="5715000" y="3186112"/>
            <a:ext cx="457200" cy="14288"/>
          </a:xfrm>
          <a:prstGeom prst="line">
            <a:avLst/>
          </a:prstGeom>
          <a:noFill/>
          <a:ln w="9525">
            <a:solidFill>
              <a:srgbClr val="FF0000"/>
            </a:solidFill>
            <a:round/>
            <a:headEnd/>
            <a:tailEnd type="triangle" w="med" len="med"/>
          </a:ln>
          <a:effectLst/>
        </p:spPr>
        <p:txBody>
          <a:bodyPr/>
          <a:lstStyle/>
          <a:p>
            <a:endParaRPr lang="en-US"/>
          </a:p>
        </p:txBody>
      </p:sp>
    </p:spTree>
    <p:extLst>
      <p:ext uri="{BB962C8B-B14F-4D97-AF65-F5344CB8AC3E}">
        <p14:creationId xmlns:p14="http://schemas.microsoft.com/office/powerpoint/2010/main" val="1416044917"/>
      </p:ext>
    </p:extLst>
  </p:cSld>
  <p:clrMapOvr>
    <a:masterClrMapping/>
  </p:clrMapOvr>
  <p:transition advTm="6701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1+#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1+#ppt_w/2"/>
                                          </p:val>
                                        </p:tav>
                                        <p:tav tm="100000">
                                          <p:val>
                                            <p:strVal val="#ppt_x"/>
                                          </p:val>
                                        </p:tav>
                                      </p:tavLst>
                                    </p:anim>
                                    <p:anim calcmode="lin" valueType="num">
                                      <p:cBhvr additive="base">
                                        <p:cTn id="2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p:bldP spid="10" grpId="0" animBg="1"/>
      <p:bldP spid="11" grpId="0"/>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D273B14-412B-492F-B0BF-A17E3685EDF6}"/>
              </a:ext>
            </a:extLst>
          </p:cNvPr>
          <p:cNvPicPr>
            <a:picLocks noChangeAspect="1"/>
          </p:cNvPicPr>
          <p:nvPr/>
        </p:nvPicPr>
        <p:blipFill>
          <a:blip r:embed="rId2"/>
          <a:stretch>
            <a:fillRect/>
          </a:stretch>
        </p:blipFill>
        <p:spPr>
          <a:xfrm>
            <a:off x="94211" y="0"/>
            <a:ext cx="12003578" cy="6858000"/>
          </a:xfrm>
          <a:prstGeom prst="rect">
            <a:avLst/>
          </a:prstGeom>
        </p:spPr>
      </p:pic>
    </p:spTree>
    <p:extLst>
      <p:ext uri="{BB962C8B-B14F-4D97-AF65-F5344CB8AC3E}">
        <p14:creationId xmlns:p14="http://schemas.microsoft.com/office/powerpoint/2010/main" val="12875919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9099CCE-D0BB-40CB-9EB6-750DB5A27C68}"/>
              </a:ext>
            </a:extLst>
          </p:cNvPr>
          <p:cNvSpPr txBox="1"/>
          <p:nvPr/>
        </p:nvSpPr>
        <p:spPr>
          <a:xfrm>
            <a:off x="1499726" y="218688"/>
            <a:ext cx="9214420" cy="523220"/>
          </a:xfrm>
          <a:prstGeom prst="rect">
            <a:avLst/>
          </a:prstGeom>
          <a:noFill/>
        </p:spPr>
        <p:txBody>
          <a:bodyPr wrap="square" rtlCol="0">
            <a:spAutoFit/>
          </a:bodyPr>
          <a:lstStyle/>
          <a:p>
            <a:r>
              <a:rPr lang="en-US" sz="2800" dirty="0"/>
              <a:t>Assume no model error and change notation (out of fear*):</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10D29B4-A56C-4C40-9B56-D0E4AB0ABE9D}"/>
                  </a:ext>
                </a:extLst>
              </p:cNvPr>
              <p:cNvSpPr txBox="1"/>
              <p:nvPr/>
            </p:nvSpPr>
            <p:spPr>
              <a:xfrm>
                <a:off x="6979232" y="4020589"/>
                <a:ext cx="2691250"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𝑥</m:t>
                          </m:r>
                        </m:e>
                        <m:sub>
                          <m:r>
                            <a:rPr lang="en-US" sz="3600" b="0" i="1" smtClean="0">
                              <a:latin typeface="Cambria Math" panose="02040503050406030204" pitchFamily="18" charset="0"/>
                            </a:rPr>
                            <m:t>𝑘</m:t>
                          </m:r>
                          <m:r>
                            <a:rPr lang="en-US" sz="3600" b="0" i="1" smtClean="0">
                              <a:latin typeface="Cambria Math" panose="02040503050406030204" pitchFamily="18" charset="0"/>
                            </a:rPr>
                            <m:t>+1</m:t>
                          </m:r>
                        </m:sub>
                      </m:sSub>
                      <m:r>
                        <a:rPr lang="en-US" sz="3600" b="0" i="1" smtClean="0">
                          <a:latin typeface="Cambria Math" panose="02040503050406030204" pitchFamily="18" charset="0"/>
                        </a:rPr>
                        <m:t>=</m:t>
                      </m:r>
                      <m:sSub>
                        <m:sSubPr>
                          <m:ctrlPr>
                            <a:rPr lang="en-US" sz="3600" b="0" i="1" smtClean="0">
                              <a:latin typeface="Cambria Math" panose="02040503050406030204" pitchFamily="18" charset="0"/>
                            </a:rPr>
                          </m:ctrlPr>
                        </m:sSubPr>
                        <m:e>
                          <m:r>
                            <a:rPr lang="en-US" sz="3600" b="0" i="1" smtClean="0">
                              <a:latin typeface="Cambria Math" panose="02040503050406030204" pitchFamily="18" charset="0"/>
                            </a:rPr>
                            <m:t>𝑀</m:t>
                          </m:r>
                        </m:e>
                        <m:sub>
                          <m:r>
                            <a:rPr lang="en-US" sz="3600" b="0" i="1" smtClean="0">
                              <a:latin typeface="Cambria Math" panose="02040503050406030204" pitchFamily="18" charset="0"/>
                            </a:rPr>
                            <m:t>𝑘</m:t>
                          </m:r>
                        </m:sub>
                      </m:sSub>
                      <m:sSub>
                        <m:sSubPr>
                          <m:ctrlPr>
                            <a:rPr lang="en-US" sz="3600" b="0" i="1" smtClean="0">
                              <a:latin typeface="Cambria Math" panose="02040503050406030204" pitchFamily="18" charset="0"/>
                            </a:rPr>
                          </m:ctrlPr>
                        </m:sSubPr>
                        <m:e>
                          <m:r>
                            <a:rPr lang="en-US" sz="3600" b="0" i="1" smtClean="0">
                              <a:latin typeface="Cambria Math" panose="02040503050406030204" pitchFamily="18" charset="0"/>
                            </a:rPr>
                            <m:t>𝑥</m:t>
                          </m:r>
                        </m:e>
                        <m:sub>
                          <m:r>
                            <a:rPr lang="en-US" sz="3600" b="0" i="1" smtClean="0">
                              <a:latin typeface="Cambria Math" panose="02040503050406030204" pitchFamily="18" charset="0"/>
                            </a:rPr>
                            <m:t>𝑘</m:t>
                          </m:r>
                        </m:sub>
                      </m:sSub>
                    </m:oMath>
                  </m:oMathPara>
                </a14:m>
                <a:endParaRPr lang="en-US" dirty="0"/>
              </a:p>
            </p:txBody>
          </p:sp>
        </mc:Choice>
        <mc:Fallback xmlns="">
          <p:sp>
            <p:nvSpPr>
              <p:cNvPr id="3" name="TextBox 2">
                <a:extLst>
                  <a:ext uri="{FF2B5EF4-FFF2-40B4-BE49-F238E27FC236}">
                    <a16:creationId xmlns:a16="http://schemas.microsoft.com/office/drawing/2014/main" id="{C10D29B4-A56C-4C40-9B56-D0E4AB0ABE9D}"/>
                  </a:ext>
                </a:extLst>
              </p:cNvPr>
              <p:cNvSpPr txBox="1">
                <a:spLocks noRot="1" noChangeAspect="1" noMove="1" noResize="1" noEditPoints="1" noAdjustHandles="1" noChangeArrowheads="1" noChangeShapeType="1" noTextEdit="1"/>
              </p:cNvSpPr>
              <p:nvPr/>
            </p:nvSpPr>
            <p:spPr>
              <a:xfrm>
                <a:off x="6979232" y="4020589"/>
                <a:ext cx="2691250" cy="55399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3528927-EE42-40DC-991F-4E9F1390D83C}"/>
                  </a:ext>
                </a:extLst>
              </p:cNvPr>
              <p:cNvSpPr txBox="1"/>
              <p:nvPr/>
            </p:nvSpPr>
            <p:spPr>
              <a:xfrm>
                <a:off x="1554786" y="4020589"/>
                <a:ext cx="3095078"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sz="3600" i="1">
                              <a:latin typeface="Cambria Math" panose="02040503050406030204" pitchFamily="18" charset="0"/>
                            </a:rPr>
                            <m:t>𝑥</m:t>
                          </m:r>
                        </m:e>
                        <m:sub>
                          <m:r>
                            <a:rPr lang="en-US" sz="3600" i="1">
                              <a:latin typeface="Cambria Math" panose="02040503050406030204" pitchFamily="18" charset="0"/>
                            </a:rPr>
                            <m:t>𝑘</m:t>
                          </m:r>
                          <m:r>
                            <a:rPr lang="en-US" sz="3600" i="1">
                              <a:latin typeface="Cambria Math" panose="02040503050406030204" pitchFamily="18" charset="0"/>
                            </a:rPr>
                            <m:t>+1</m:t>
                          </m:r>
                        </m:sub>
                      </m:sSub>
                      <m:r>
                        <a:rPr lang="en-US" sz="3600" i="1">
                          <a:latin typeface="Cambria Math" panose="02040503050406030204" pitchFamily="18" charset="0"/>
                        </a:rPr>
                        <m:t>=</m:t>
                      </m:r>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𝑚</m:t>
                          </m:r>
                        </m:e>
                        <m:sub>
                          <m:r>
                            <a:rPr lang="en-US" sz="3600" b="0" i="1" smtClean="0">
                              <a:latin typeface="Cambria Math" panose="02040503050406030204" pitchFamily="18" charset="0"/>
                            </a:rPr>
                            <m:t>𝑘</m:t>
                          </m:r>
                        </m:sub>
                      </m:sSub>
                      <m:d>
                        <m:dPr>
                          <m:ctrlPr>
                            <a:rPr lang="en-US" sz="3600" i="1" smtClean="0">
                              <a:latin typeface="Cambria Math" panose="02040503050406030204" pitchFamily="18" charset="0"/>
                            </a:rPr>
                          </m:ctrlPr>
                        </m:dPr>
                        <m:e>
                          <m:sSub>
                            <m:sSubPr>
                              <m:ctrlPr>
                                <a:rPr lang="en-US" sz="3600" i="1">
                                  <a:latin typeface="Cambria Math" panose="02040503050406030204" pitchFamily="18" charset="0"/>
                                </a:rPr>
                              </m:ctrlPr>
                            </m:sSubPr>
                            <m:e>
                              <m:r>
                                <a:rPr lang="en-US" sz="3600" i="1">
                                  <a:latin typeface="Cambria Math" panose="02040503050406030204" pitchFamily="18" charset="0"/>
                                </a:rPr>
                                <m:t>𝑥</m:t>
                              </m:r>
                            </m:e>
                            <m:sub>
                              <m:r>
                                <a:rPr lang="en-US" sz="3600" i="1">
                                  <a:latin typeface="Cambria Math" panose="02040503050406030204" pitchFamily="18" charset="0"/>
                                </a:rPr>
                                <m:t>𝑘</m:t>
                              </m:r>
                            </m:sub>
                          </m:sSub>
                        </m:e>
                      </m:d>
                    </m:oMath>
                  </m:oMathPara>
                </a14:m>
                <a:endParaRPr lang="en-US" dirty="0"/>
              </a:p>
            </p:txBody>
          </p:sp>
        </mc:Choice>
        <mc:Fallback xmlns="">
          <p:sp>
            <p:nvSpPr>
              <p:cNvPr id="4" name="TextBox 3">
                <a:extLst>
                  <a:ext uri="{FF2B5EF4-FFF2-40B4-BE49-F238E27FC236}">
                    <a16:creationId xmlns:a16="http://schemas.microsoft.com/office/drawing/2014/main" id="{63528927-EE42-40DC-991F-4E9F1390D83C}"/>
                  </a:ext>
                </a:extLst>
              </p:cNvPr>
              <p:cNvSpPr txBox="1">
                <a:spLocks noRot="1" noChangeAspect="1" noMove="1" noResize="1" noEditPoints="1" noAdjustHandles="1" noChangeArrowheads="1" noChangeShapeType="1" noTextEdit="1"/>
              </p:cNvSpPr>
              <p:nvPr/>
            </p:nvSpPr>
            <p:spPr>
              <a:xfrm>
                <a:off x="1554786" y="4020589"/>
                <a:ext cx="3095078" cy="553998"/>
              </a:xfrm>
              <a:prstGeom prst="rect">
                <a:avLst/>
              </a:prstGeom>
              <a:blipFill>
                <a:blip r:embed="rId3"/>
                <a:stretch>
                  <a:fillRect/>
                </a:stretch>
              </a:blipFill>
            </p:spPr>
            <p:txBody>
              <a:bodyPr/>
              <a:lstStyle/>
              <a:p>
                <a:r>
                  <a:rPr lang="en-US">
                    <a:noFill/>
                  </a:rPr>
                  <a:t> </a:t>
                </a:r>
              </a:p>
            </p:txBody>
          </p:sp>
        </mc:Fallback>
      </mc:AlternateContent>
      <p:sp>
        <p:nvSpPr>
          <p:cNvPr id="5" name="Line 8">
            <a:extLst>
              <a:ext uri="{FF2B5EF4-FFF2-40B4-BE49-F238E27FC236}">
                <a16:creationId xmlns:a16="http://schemas.microsoft.com/office/drawing/2014/main" id="{0AD6D0D7-B187-4431-AE7C-C1489B44B4BF}"/>
              </a:ext>
            </a:extLst>
          </p:cNvPr>
          <p:cNvSpPr>
            <a:spLocks noChangeShapeType="1"/>
          </p:cNvSpPr>
          <p:nvPr/>
        </p:nvSpPr>
        <p:spPr bwMode="auto">
          <a:xfrm>
            <a:off x="1563458" y="1311362"/>
            <a:ext cx="1371600" cy="0"/>
          </a:xfrm>
          <a:prstGeom prst="line">
            <a:avLst/>
          </a:prstGeom>
          <a:noFill/>
          <a:ln w="952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0A3EF68-4B3C-4F7A-B1F4-907B020666F9}"/>
                  </a:ext>
                </a:extLst>
              </p:cNvPr>
              <p:cNvSpPr txBox="1"/>
              <p:nvPr/>
            </p:nvSpPr>
            <p:spPr>
              <a:xfrm>
                <a:off x="3014032" y="1006562"/>
                <a:ext cx="481414" cy="5216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1</m:t>
                          </m:r>
                        </m:sub>
                        <m:sup>
                          <m:r>
                            <a:rPr lang="en-US" sz="2800" b="0" i="1" smtClean="0">
                              <a:latin typeface="Cambria Math" panose="02040503050406030204" pitchFamily="18" charset="0"/>
                            </a:rPr>
                            <m:t>𝑓</m:t>
                          </m:r>
                        </m:sup>
                      </m:sSubSup>
                    </m:oMath>
                  </m:oMathPara>
                </a14:m>
                <a:endParaRPr lang="en-US" dirty="0"/>
              </a:p>
            </p:txBody>
          </p:sp>
        </mc:Choice>
        <mc:Fallback xmlns="">
          <p:sp>
            <p:nvSpPr>
              <p:cNvPr id="7" name="TextBox 6">
                <a:extLst>
                  <a:ext uri="{FF2B5EF4-FFF2-40B4-BE49-F238E27FC236}">
                    <a16:creationId xmlns:a16="http://schemas.microsoft.com/office/drawing/2014/main" id="{10A3EF68-4B3C-4F7A-B1F4-907B020666F9}"/>
                  </a:ext>
                </a:extLst>
              </p:cNvPr>
              <p:cNvSpPr txBox="1">
                <a:spLocks noRot="1" noChangeAspect="1" noMove="1" noResize="1" noEditPoints="1" noAdjustHandles="1" noChangeArrowheads="1" noChangeShapeType="1" noTextEdit="1"/>
              </p:cNvSpPr>
              <p:nvPr/>
            </p:nvSpPr>
            <p:spPr>
              <a:xfrm>
                <a:off x="3014032" y="1006562"/>
                <a:ext cx="481414" cy="52168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2ABCE83-B643-4BE8-88CF-0CF4AD35095E}"/>
                  </a:ext>
                </a:extLst>
              </p:cNvPr>
              <p:cNvSpPr txBox="1"/>
              <p:nvPr/>
            </p:nvSpPr>
            <p:spPr>
              <a:xfrm>
                <a:off x="4003606" y="1065044"/>
                <a:ext cx="47699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1</m:t>
                          </m:r>
                        </m:sub>
                        <m:sup>
                          <m:r>
                            <a:rPr lang="en-US" sz="2800" b="0" i="1" smtClean="0">
                              <a:latin typeface="Cambria Math" panose="02040503050406030204" pitchFamily="18" charset="0"/>
                            </a:rPr>
                            <m:t>𝑎</m:t>
                          </m:r>
                        </m:sup>
                      </m:sSubSup>
                    </m:oMath>
                  </m:oMathPara>
                </a14:m>
                <a:endParaRPr lang="en-US" dirty="0"/>
              </a:p>
            </p:txBody>
          </p:sp>
        </mc:Choice>
        <mc:Fallback xmlns="">
          <p:sp>
            <p:nvSpPr>
              <p:cNvPr id="8" name="TextBox 7">
                <a:extLst>
                  <a:ext uri="{FF2B5EF4-FFF2-40B4-BE49-F238E27FC236}">
                    <a16:creationId xmlns:a16="http://schemas.microsoft.com/office/drawing/2014/main" id="{42ABCE83-B643-4BE8-88CF-0CF4AD35095E}"/>
                  </a:ext>
                </a:extLst>
              </p:cNvPr>
              <p:cNvSpPr txBox="1">
                <a:spLocks noRot="1" noChangeAspect="1" noMove="1" noResize="1" noEditPoints="1" noAdjustHandles="1" noChangeArrowheads="1" noChangeShapeType="1" noTextEdit="1"/>
              </p:cNvSpPr>
              <p:nvPr/>
            </p:nvSpPr>
            <p:spPr>
              <a:xfrm>
                <a:off x="4003606" y="1065044"/>
                <a:ext cx="476990" cy="430887"/>
              </a:xfrm>
              <a:prstGeom prst="rect">
                <a:avLst/>
              </a:prstGeom>
              <a:blipFill>
                <a:blip r:embed="rId5"/>
                <a:stretch>
                  <a:fillRect/>
                </a:stretch>
              </a:blipFill>
            </p:spPr>
            <p:txBody>
              <a:bodyPr/>
              <a:lstStyle/>
              <a:p>
                <a:r>
                  <a:rPr lang="en-US">
                    <a:noFill/>
                  </a:rPr>
                  <a:t> </a:t>
                </a:r>
              </a:p>
            </p:txBody>
          </p:sp>
        </mc:Fallback>
      </mc:AlternateContent>
      <p:cxnSp>
        <p:nvCxnSpPr>
          <p:cNvPr id="9" name="Connector: Curved 8">
            <a:extLst>
              <a:ext uri="{FF2B5EF4-FFF2-40B4-BE49-F238E27FC236}">
                <a16:creationId xmlns:a16="http://schemas.microsoft.com/office/drawing/2014/main" id="{3E361F94-6EAA-4D07-B389-3C8E4C494275}"/>
              </a:ext>
            </a:extLst>
          </p:cNvPr>
          <p:cNvCxnSpPr>
            <a:cxnSpLocks/>
            <a:stCxn id="7" idx="2"/>
          </p:cNvCxnSpPr>
          <p:nvPr/>
        </p:nvCxnSpPr>
        <p:spPr>
          <a:xfrm rot="5400000" flipH="1" flipV="1">
            <a:off x="3732264" y="1018405"/>
            <a:ext cx="32312" cy="987363"/>
          </a:xfrm>
          <a:prstGeom prst="curvedConnector3">
            <a:avLst>
              <a:gd name="adj1" fmla="val -1805144"/>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0" name="Line 8">
            <a:extLst>
              <a:ext uri="{FF2B5EF4-FFF2-40B4-BE49-F238E27FC236}">
                <a16:creationId xmlns:a16="http://schemas.microsoft.com/office/drawing/2014/main" id="{4A37D3E6-C43B-4C22-9A7B-EFFF0636FB7E}"/>
              </a:ext>
            </a:extLst>
          </p:cNvPr>
          <p:cNvSpPr>
            <a:spLocks noChangeShapeType="1"/>
          </p:cNvSpPr>
          <p:nvPr/>
        </p:nvSpPr>
        <p:spPr bwMode="auto">
          <a:xfrm>
            <a:off x="4724402" y="1369551"/>
            <a:ext cx="1371600" cy="0"/>
          </a:xfrm>
          <a:prstGeom prst="line">
            <a:avLst/>
          </a:prstGeom>
          <a:noFill/>
          <a:ln w="952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4CDA6CF-D342-460B-BC35-015E1A0FF3F9}"/>
                  </a:ext>
                </a:extLst>
              </p:cNvPr>
              <p:cNvSpPr txBox="1"/>
              <p:nvPr/>
            </p:nvSpPr>
            <p:spPr>
              <a:xfrm>
                <a:off x="6244845" y="1065156"/>
                <a:ext cx="481414" cy="5221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up>
                          <m:r>
                            <a:rPr lang="en-US" sz="2800" b="0" i="1" smtClean="0">
                              <a:latin typeface="Cambria Math" panose="02040503050406030204" pitchFamily="18" charset="0"/>
                            </a:rPr>
                            <m:t>𝑓</m:t>
                          </m:r>
                        </m:sup>
                      </m:sSubSup>
                    </m:oMath>
                  </m:oMathPara>
                </a14:m>
                <a:endParaRPr lang="en-US" dirty="0"/>
              </a:p>
            </p:txBody>
          </p:sp>
        </mc:Choice>
        <mc:Fallback xmlns="">
          <p:sp>
            <p:nvSpPr>
              <p:cNvPr id="11" name="TextBox 10">
                <a:extLst>
                  <a:ext uri="{FF2B5EF4-FFF2-40B4-BE49-F238E27FC236}">
                    <a16:creationId xmlns:a16="http://schemas.microsoft.com/office/drawing/2014/main" id="{84CDA6CF-D342-460B-BC35-015E1A0FF3F9}"/>
                  </a:ext>
                </a:extLst>
              </p:cNvPr>
              <p:cNvSpPr txBox="1">
                <a:spLocks noRot="1" noChangeAspect="1" noMove="1" noResize="1" noEditPoints="1" noAdjustHandles="1" noChangeArrowheads="1" noChangeShapeType="1" noTextEdit="1"/>
              </p:cNvSpPr>
              <p:nvPr/>
            </p:nvSpPr>
            <p:spPr>
              <a:xfrm>
                <a:off x="6244845" y="1065156"/>
                <a:ext cx="481414" cy="52213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4252BBF-4001-4137-A03A-E1ED6B84110E}"/>
                  </a:ext>
                </a:extLst>
              </p:cNvPr>
              <p:cNvSpPr txBox="1"/>
              <p:nvPr/>
            </p:nvSpPr>
            <p:spPr>
              <a:xfrm>
                <a:off x="7234418" y="1123638"/>
                <a:ext cx="47698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up>
                          <m:r>
                            <a:rPr lang="en-US" sz="2800" b="0" i="1" smtClean="0">
                              <a:latin typeface="Cambria Math" panose="02040503050406030204" pitchFamily="18" charset="0"/>
                            </a:rPr>
                            <m:t>𝑎</m:t>
                          </m:r>
                        </m:sup>
                      </m:sSubSup>
                    </m:oMath>
                  </m:oMathPara>
                </a14:m>
                <a:endParaRPr lang="en-US" dirty="0"/>
              </a:p>
            </p:txBody>
          </p:sp>
        </mc:Choice>
        <mc:Fallback xmlns="">
          <p:sp>
            <p:nvSpPr>
              <p:cNvPr id="12" name="TextBox 11">
                <a:extLst>
                  <a:ext uri="{FF2B5EF4-FFF2-40B4-BE49-F238E27FC236}">
                    <a16:creationId xmlns:a16="http://schemas.microsoft.com/office/drawing/2014/main" id="{44252BBF-4001-4137-A03A-E1ED6B84110E}"/>
                  </a:ext>
                </a:extLst>
              </p:cNvPr>
              <p:cNvSpPr txBox="1">
                <a:spLocks noRot="1" noChangeAspect="1" noMove="1" noResize="1" noEditPoints="1" noAdjustHandles="1" noChangeArrowheads="1" noChangeShapeType="1" noTextEdit="1"/>
              </p:cNvSpPr>
              <p:nvPr/>
            </p:nvSpPr>
            <p:spPr>
              <a:xfrm>
                <a:off x="7234418" y="1123638"/>
                <a:ext cx="476989" cy="430887"/>
              </a:xfrm>
              <a:prstGeom prst="rect">
                <a:avLst/>
              </a:prstGeom>
              <a:blipFill>
                <a:blip r:embed="rId7"/>
                <a:stretch>
                  <a:fillRect/>
                </a:stretch>
              </a:blipFill>
            </p:spPr>
            <p:txBody>
              <a:bodyPr/>
              <a:lstStyle/>
              <a:p>
                <a:r>
                  <a:rPr lang="en-US">
                    <a:noFill/>
                  </a:rPr>
                  <a:t> </a:t>
                </a:r>
              </a:p>
            </p:txBody>
          </p:sp>
        </mc:Fallback>
      </mc:AlternateContent>
      <p:cxnSp>
        <p:nvCxnSpPr>
          <p:cNvPr id="13" name="Connector: Curved 12">
            <a:extLst>
              <a:ext uri="{FF2B5EF4-FFF2-40B4-BE49-F238E27FC236}">
                <a16:creationId xmlns:a16="http://schemas.microsoft.com/office/drawing/2014/main" id="{30205193-D7B6-45BB-8624-F3F6D3B9A2BD}"/>
              </a:ext>
            </a:extLst>
          </p:cNvPr>
          <p:cNvCxnSpPr>
            <a:cxnSpLocks/>
            <a:stCxn id="11" idx="2"/>
          </p:cNvCxnSpPr>
          <p:nvPr/>
        </p:nvCxnSpPr>
        <p:spPr>
          <a:xfrm rot="5400000" flipH="1" flipV="1">
            <a:off x="6962852" y="1077224"/>
            <a:ext cx="32762" cy="987363"/>
          </a:xfrm>
          <a:prstGeom prst="curvedConnector3">
            <a:avLst>
              <a:gd name="adj1" fmla="val -1746517"/>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4" name="Line 8">
            <a:extLst>
              <a:ext uri="{FF2B5EF4-FFF2-40B4-BE49-F238E27FC236}">
                <a16:creationId xmlns:a16="http://schemas.microsoft.com/office/drawing/2014/main" id="{FFC56676-9876-45C4-AD8F-E58B1C7ED1AE}"/>
              </a:ext>
            </a:extLst>
          </p:cNvPr>
          <p:cNvSpPr>
            <a:spLocks noChangeShapeType="1"/>
          </p:cNvSpPr>
          <p:nvPr/>
        </p:nvSpPr>
        <p:spPr bwMode="auto">
          <a:xfrm>
            <a:off x="7958051" y="1416656"/>
            <a:ext cx="1371600" cy="0"/>
          </a:xfrm>
          <a:prstGeom prst="line">
            <a:avLst/>
          </a:prstGeom>
          <a:noFill/>
          <a:ln w="952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5B4899-DDC1-458E-9E1E-10941CF87D4D}"/>
                  </a:ext>
                </a:extLst>
              </p:cNvPr>
              <p:cNvSpPr/>
              <p:nvPr/>
            </p:nvSpPr>
            <p:spPr>
              <a:xfrm>
                <a:off x="950331" y="914229"/>
                <a:ext cx="666080" cy="6171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i="1">
                              <a:latin typeface="Cambria Math" panose="02040503050406030204" pitchFamily="18" charset="0"/>
                            </a:rPr>
                            <m:t>𝑥</m:t>
                          </m:r>
                        </m:e>
                        <m:sub>
                          <m:r>
                            <a:rPr lang="en-US" sz="2800" b="0" i="1" smtClean="0">
                              <a:latin typeface="Cambria Math" panose="02040503050406030204" pitchFamily="18" charset="0"/>
                            </a:rPr>
                            <m:t>0</m:t>
                          </m:r>
                        </m:sub>
                        <m:sup>
                          <m:r>
                            <a:rPr lang="en-US" sz="2800" i="1">
                              <a:latin typeface="Cambria Math" panose="02040503050406030204" pitchFamily="18" charset="0"/>
                            </a:rPr>
                            <m:t>𝑓</m:t>
                          </m:r>
                        </m:sup>
                      </m:sSubSup>
                    </m:oMath>
                  </m:oMathPara>
                </a14:m>
                <a:endParaRPr lang="en-US" dirty="0"/>
              </a:p>
            </p:txBody>
          </p:sp>
        </mc:Choice>
        <mc:Fallback xmlns="">
          <p:sp>
            <p:nvSpPr>
              <p:cNvPr id="15" name="Rectangle 14">
                <a:extLst>
                  <a:ext uri="{FF2B5EF4-FFF2-40B4-BE49-F238E27FC236}">
                    <a16:creationId xmlns:a16="http://schemas.microsoft.com/office/drawing/2014/main" id="{D15B4899-DDC1-458E-9E1E-10941CF87D4D}"/>
                  </a:ext>
                </a:extLst>
              </p:cNvPr>
              <p:cNvSpPr>
                <a:spLocks noRot="1" noChangeAspect="1" noMove="1" noResize="1" noEditPoints="1" noAdjustHandles="1" noChangeArrowheads="1" noChangeShapeType="1" noTextEdit="1"/>
              </p:cNvSpPr>
              <p:nvPr/>
            </p:nvSpPr>
            <p:spPr>
              <a:xfrm>
                <a:off x="950331" y="914229"/>
                <a:ext cx="666080" cy="617157"/>
              </a:xfrm>
              <a:prstGeom prst="rect">
                <a:avLst/>
              </a:prstGeom>
              <a:blipFill>
                <a:blip r:embed="rId8"/>
                <a:stretch>
                  <a:fillRect/>
                </a:stretch>
              </a:blipFill>
            </p:spPr>
            <p:txBody>
              <a:bodyPr/>
              <a:lstStyle/>
              <a:p>
                <a:r>
                  <a:rPr lang="en-US">
                    <a:noFill/>
                  </a:rPr>
                  <a:t> </a:t>
                </a:r>
              </a:p>
            </p:txBody>
          </p:sp>
        </mc:Fallback>
      </mc:AlternateContent>
      <p:sp>
        <p:nvSpPr>
          <p:cNvPr id="16" name="Line 8">
            <a:extLst>
              <a:ext uri="{FF2B5EF4-FFF2-40B4-BE49-F238E27FC236}">
                <a16:creationId xmlns:a16="http://schemas.microsoft.com/office/drawing/2014/main" id="{D80263F3-0B88-49BB-AFE7-29F0D9477175}"/>
              </a:ext>
            </a:extLst>
          </p:cNvPr>
          <p:cNvSpPr>
            <a:spLocks noChangeShapeType="1"/>
          </p:cNvSpPr>
          <p:nvPr/>
        </p:nvSpPr>
        <p:spPr bwMode="auto">
          <a:xfrm>
            <a:off x="1499726" y="2916443"/>
            <a:ext cx="1371600" cy="0"/>
          </a:xfrm>
          <a:prstGeom prst="line">
            <a:avLst/>
          </a:prstGeom>
          <a:noFill/>
          <a:ln w="952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7B98A79-A580-4538-B2EE-94805CC00195}"/>
                  </a:ext>
                </a:extLst>
              </p:cNvPr>
              <p:cNvSpPr txBox="1"/>
              <p:nvPr/>
            </p:nvSpPr>
            <p:spPr>
              <a:xfrm>
                <a:off x="2950300" y="2611643"/>
                <a:ext cx="547521" cy="4740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1</m:t>
                          </m:r>
                        </m:sub>
                        <m:sup/>
                      </m:sSubSup>
                    </m:oMath>
                  </m:oMathPara>
                </a14:m>
                <a:endParaRPr lang="en-US" dirty="0"/>
              </a:p>
            </p:txBody>
          </p:sp>
        </mc:Choice>
        <mc:Fallback xmlns="">
          <p:sp>
            <p:nvSpPr>
              <p:cNvPr id="17" name="TextBox 16">
                <a:extLst>
                  <a:ext uri="{FF2B5EF4-FFF2-40B4-BE49-F238E27FC236}">
                    <a16:creationId xmlns:a16="http://schemas.microsoft.com/office/drawing/2014/main" id="{47B98A79-A580-4538-B2EE-94805CC00195}"/>
                  </a:ext>
                </a:extLst>
              </p:cNvPr>
              <p:cNvSpPr txBox="1">
                <a:spLocks noRot="1" noChangeAspect="1" noMove="1" noResize="1" noEditPoints="1" noAdjustHandles="1" noChangeArrowheads="1" noChangeShapeType="1" noTextEdit="1"/>
              </p:cNvSpPr>
              <p:nvPr/>
            </p:nvSpPr>
            <p:spPr>
              <a:xfrm>
                <a:off x="2950300" y="2611643"/>
                <a:ext cx="547521" cy="474041"/>
              </a:xfrm>
              <a:prstGeom prst="rect">
                <a:avLst/>
              </a:prstGeom>
              <a:blipFill>
                <a:blip r:embed="rId9"/>
                <a:stretch>
                  <a:fillRect/>
                </a:stretch>
              </a:blipFill>
            </p:spPr>
            <p:txBody>
              <a:bodyPr/>
              <a:lstStyle/>
              <a:p>
                <a:r>
                  <a:rPr lang="en-US">
                    <a:noFill/>
                  </a:rPr>
                  <a:t> </a:t>
                </a:r>
              </a:p>
            </p:txBody>
          </p:sp>
        </mc:Fallback>
      </mc:AlternateContent>
      <p:sp>
        <p:nvSpPr>
          <p:cNvPr id="18" name="Line 8">
            <a:extLst>
              <a:ext uri="{FF2B5EF4-FFF2-40B4-BE49-F238E27FC236}">
                <a16:creationId xmlns:a16="http://schemas.microsoft.com/office/drawing/2014/main" id="{EBA695CC-EC3E-44EA-A753-A79ED7AB2ED3}"/>
              </a:ext>
            </a:extLst>
          </p:cNvPr>
          <p:cNvSpPr>
            <a:spLocks noChangeShapeType="1"/>
          </p:cNvSpPr>
          <p:nvPr/>
        </p:nvSpPr>
        <p:spPr bwMode="auto">
          <a:xfrm>
            <a:off x="3715790" y="2916443"/>
            <a:ext cx="2236124" cy="0"/>
          </a:xfrm>
          <a:prstGeom prst="line">
            <a:avLst/>
          </a:prstGeom>
          <a:noFill/>
          <a:ln w="952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D0A7F264-0E34-4C4D-B63A-80AC08B37D5D}"/>
                  </a:ext>
                </a:extLst>
              </p:cNvPr>
              <p:cNvSpPr txBox="1"/>
              <p:nvPr/>
            </p:nvSpPr>
            <p:spPr>
              <a:xfrm>
                <a:off x="6211789" y="2621998"/>
                <a:ext cx="547521" cy="4748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2</m:t>
                          </m:r>
                        </m:sub>
                        <m:sup/>
                      </m:sSubSup>
                    </m:oMath>
                  </m:oMathPara>
                </a14:m>
                <a:endParaRPr lang="en-US" dirty="0"/>
              </a:p>
            </p:txBody>
          </p:sp>
        </mc:Choice>
        <mc:Fallback xmlns="">
          <p:sp>
            <p:nvSpPr>
              <p:cNvPr id="19" name="TextBox 18">
                <a:extLst>
                  <a:ext uri="{FF2B5EF4-FFF2-40B4-BE49-F238E27FC236}">
                    <a16:creationId xmlns:a16="http://schemas.microsoft.com/office/drawing/2014/main" id="{D0A7F264-0E34-4C4D-B63A-80AC08B37D5D}"/>
                  </a:ext>
                </a:extLst>
              </p:cNvPr>
              <p:cNvSpPr txBox="1">
                <a:spLocks noRot="1" noChangeAspect="1" noMove="1" noResize="1" noEditPoints="1" noAdjustHandles="1" noChangeArrowheads="1" noChangeShapeType="1" noTextEdit="1"/>
              </p:cNvSpPr>
              <p:nvPr/>
            </p:nvSpPr>
            <p:spPr>
              <a:xfrm>
                <a:off x="6211789" y="2621998"/>
                <a:ext cx="547521" cy="474810"/>
              </a:xfrm>
              <a:prstGeom prst="rect">
                <a:avLst/>
              </a:prstGeom>
              <a:blipFill>
                <a:blip r:embed="rId10"/>
                <a:stretch>
                  <a:fillRect/>
                </a:stretch>
              </a:blipFill>
            </p:spPr>
            <p:txBody>
              <a:bodyPr/>
              <a:lstStyle/>
              <a:p>
                <a:r>
                  <a:rPr lang="en-US">
                    <a:noFill/>
                  </a:rPr>
                  <a:t> </a:t>
                </a:r>
              </a:p>
            </p:txBody>
          </p:sp>
        </mc:Fallback>
      </mc:AlternateContent>
      <p:sp>
        <p:nvSpPr>
          <p:cNvPr id="20" name="Line 8">
            <a:extLst>
              <a:ext uri="{FF2B5EF4-FFF2-40B4-BE49-F238E27FC236}">
                <a16:creationId xmlns:a16="http://schemas.microsoft.com/office/drawing/2014/main" id="{C6B70504-552E-421C-B502-D05025873CD9}"/>
              </a:ext>
            </a:extLst>
          </p:cNvPr>
          <p:cNvSpPr>
            <a:spLocks noChangeShapeType="1"/>
          </p:cNvSpPr>
          <p:nvPr/>
        </p:nvSpPr>
        <p:spPr bwMode="auto">
          <a:xfrm>
            <a:off x="6979231" y="2916443"/>
            <a:ext cx="2350419" cy="0"/>
          </a:xfrm>
          <a:prstGeom prst="line">
            <a:avLst/>
          </a:prstGeom>
          <a:noFill/>
          <a:ln w="952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D7D763CD-504F-4732-B6AC-364363474A08}"/>
                  </a:ext>
                </a:extLst>
              </p:cNvPr>
              <p:cNvSpPr/>
              <p:nvPr/>
            </p:nvSpPr>
            <p:spPr>
              <a:xfrm>
                <a:off x="886599" y="2519310"/>
                <a:ext cx="732188" cy="5698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i="1">
                              <a:latin typeface="Cambria Math" panose="02040503050406030204" pitchFamily="18" charset="0"/>
                            </a:rPr>
                            <m:t>𝑥</m:t>
                          </m:r>
                        </m:e>
                        <m:sub>
                          <m:r>
                            <a:rPr lang="en-US" sz="2800" b="0" i="1" smtClean="0">
                              <a:latin typeface="Cambria Math" panose="02040503050406030204" pitchFamily="18" charset="0"/>
                            </a:rPr>
                            <m:t>0</m:t>
                          </m:r>
                        </m:sub>
                        <m:sup/>
                      </m:sSubSup>
                    </m:oMath>
                  </m:oMathPara>
                </a14:m>
                <a:endParaRPr lang="en-US" dirty="0"/>
              </a:p>
            </p:txBody>
          </p:sp>
        </mc:Choice>
        <mc:Fallback xmlns="">
          <p:sp>
            <p:nvSpPr>
              <p:cNvPr id="21" name="Rectangle 20">
                <a:extLst>
                  <a:ext uri="{FF2B5EF4-FFF2-40B4-BE49-F238E27FC236}">
                    <a16:creationId xmlns:a16="http://schemas.microsoft.com/office/drawing/2014/main" id="{D7D763CD-504F-4732-B6AC-364363474A08}"/>
                  </a:ext>
                </a:extLst>
              </p:cNvPr>
              <p:cNvSpPr>
                <a:spLocks noRot="1" noChangeAspect="1" noMove="1" noResize="1" noEditPoints="1" noAdjustHandles="1" noChangeArrowheads="1" noChangeShapeType="1" noTextEdit="1"/>
              </p:cNvSpPr>
              <p:nvPr/>
            </p:nvSpPr>
            <p:spPr>
              <a:xfrm>
                <a:off x="886599" y="2519310"/>
                <a:ext cx="732188" cy="569836"/>
              </a:xfrm>
              <a:prstGeom prst="rect">
                <a:avLst/>
              </a:prstGeom>
              <a:blipFill>
                <a:blip r:embed="rId11"/>
                <a:stretch>
                  <a:fillRect/>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657DFB79-2C27-4159-886A-025D32C49D7D}"/>
              </a:ext>
            </a:extLst>
          </p:cNvPr>
          <p:cNvSpPr txBox="1"/>
          <p:nvPr/>
        </p:nvSpPr>
        <p:spPr>
          <a:xfrm>
            <a:off x="1413164" y="5962996"/>
            <a:ext cx="4089861" cy="369332"/>
          </a:xfrm>
          <a:prstGeom prst="rect">
            <a:avLst/>
          </a:prstGeom>
          <a:noFill/>
        </p:spPr>
        <p:txBody>
          <a:bodyPr wrap="square" rtlCol="0">
            <a:spAutoFit/>
          </a:bodyPr>
          <a:lstStyle/>
          <a:p>
            <a:r>
              <a:rPr lang="en-US" dirty="0"/>
              <a:t>* Ide et al.</a:t>
            </a:r>
          </a:p>
        </p:txBody>
      </p:sp>
    </p:spTree>
    <p:extLst>
      <p:ext uri="{BB962C8B-B14F-4D97-AF65-F5344CB8AC3E}">
        <p14:creationId xmlns:p14="http://schemas.microsoft.com/office/powerpoint/2010/main" val="3464141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4" grpId="0" animBg="1"/>
      <p:bldP spid="16" grpId="0" animBg="1"/>
      <p:bldP spid="18" grpId="0" animBg="1"/>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59E4E58-C2B0-4B7D-ACCD-5CF384893B6E}"/>
                  </a:ext>
                </a:extLst>
              </p:cNvPr>
              <p:cNvSpPr txBox="1"/>
              <p:nvPr/>
            </p:nvSpPr>
            <p:spPr>
              <a:xfrm>
                <a:off x="3067397" y="579120"/>
                <a:ext cx="4849789" cy="7911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𝑃</m:t>
                          </m:r>
                        </m:e>
                        <m:sub>
                          <m:r>
                            <a:rPr lang="en-US" sz="2800" b="0" i="1" smtClean="0">
                              <a:latin typeface="Cambria Math" panose="02040503050406030204" pitchFamily="18" charset="0"/>
                            </a:rPr>
                            <m:t>0</m:t>
                          </m:r>
                        </m:sub>
                        <m:sup>
                          <m:r>
                            <a:rPr lang="en-US" sz="2800" b="0" i="1" smtClean="0">
                              <a:latin typeface="Cambria Math" panose="02040503050406030204" pitchFamily="18" charset="0"/>
                            </a:rPr>
                            <m:t>𝑓</m:t>
                          </m:r>
                        </m:sup>
                      </m:sSubSup>
                      <m:r>
                        <a:rPr lang="en-US" sz="2800" b="0" i="1" smtClean="0">
                          <a:latin typeface="Cambria Math" panose="02040503050406030204" pitchFamily="18" charset="0"/>
                        </a:rPr>
                        <m:t>=</m:t>
                      </m:r>
                      <m:r>
                        <a:rPr lang="en-US" sz="2800" b="0" i="1" smtClean="0">
                          <a:latin typeface="Cambria Math" panose="02040503050406030204" pitchFamily="18" charset="0"/>
                        </a:rPr>
                        <m:t>𝐸</m:t>
                      </m:r>
                      <m:d>
                        <m:dPr>
                          <m:begChr m:val="["/>
                          <m:endChr m:val="]"/>
                          <m:ctrlPr>
                            <a:rPr lang="en-US" sz="2800" b="0" i="1" smtClean="0">
                              <a:latin typeface="Cambria Math" panose="02040503050406030204" pitchFamily="18" charset="0"/>
                            </a:rPr>
                          </m:ctrlPr>
                        </m:dPr>
                        <m:e>
                          <m:d>
                            <m:dPr>
                              <m:ctrlPr>
                                <a:rPr lang="en-US" sz="2800" b="0" i="1" smtClean="0">
                                  <a:latin typeface="Cambria Math" panose="02040503050406030204" pitchFamily="18" charset="0"/>
                                </a:rPr>
                              </m:ctrlPr>
                            </m:dPr>
                            <m:e>
                              <m:sSubSup>
                                <m:sSubSupPr>
                                  <m:ctrlPr>
                                    <a:rPr lang="en-US" sz="2800" b="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0</m:t>
                                  </m:r>
                                </m:sub>
                                <m:sup>
                                  <m:r>
                                    <a:rPr lang="en-US" sz="2800" b="0" i="1" smtClean="0">
                                      <a:latin typeface="Cambria Math" panose="02040503050406030204" pitchFamily="18" charset="0"/>
                                    </a:rPr>
                                    <m:t>𝑓</m:t>
                                  </m:r>
                                </m:sup>
                              </m:sSubSup>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0</m:t>
                                  </m:r>
                                </m:sub>
                              </m:sSub>
                            </m:e>
                          </m:d>
                          <m:sSup>
                            <m:sSupPr>
                              <m:ctrlPr>
                                <a:rPr lang="en-US" sz="2800" b="0" i="1" smtClean="0">
                                  <a:latin typeface="Cambria Math" panose="02040503050406030204" pitchFamily="18" charset="0"/>
                                </a:rPr>
                              </m:ctrlPr>
                            </m:sSupPr>
                            <m:e>
                              <m:d>
                                <m:dPr>
                                  <m:ctrlPr>
                                    <a:rPr lang="en-US" sz="2800" i="1">
                                      <a:latin typeface="Cambria Math" panose="02040503050406030204" pitchFamily="18" charset="0"/>
                                    </a:rPr>
                                  </m:ctrlPr>
                                </m:dPr>
                                <m:e>
                                  <m:sSubSup>
                                    <m:sSubSupPr>
                                      <m:ctrlPr>
                                        <a:rPr lang="en-US" sz="2800" i="1">
                                          <a:latin typeface="Cambria Math" panose="02040503050406030204" pitchFamily="18" charset="0"/>
                                        </a:rPr>
                                      </m:ctrlPr>
                                    </m:sSubSupPr>
                                    <m:e>
                                      <m:r>
                                        <a:rPr lang="en-US" sz="2800" i="1">
                                          <a:latin typeface="Cambria Math" panose="02040503050406030204" pitchFamily="18" charset="0"/>
                                        </a:rPr>
                                        <m:t>𝑥</m:t>
                                      </m:r>
                                    </m:e>
                                    <m:sub>
                                      <m:r>
                                        <a:rPr lang="en-US" sz="2800" i="1">
                                          <a:latin typeface="Cambria Math" panose="02040503050406030204" pitchFamily="18" charset="0"/>
                                        </a:rPr>
                                        <m:t>0</m:t>
                                      </m:r>
                                    </m:sub>
                                    <m:sup>
                                      <m:r>
                                        <a:rPr lang="en-US" sz="2800" i="1">
                                          <a:latin typeface="Cambria Math" panose="02040503050406030204" pitchFamily="18" charset="0"/>
                                        </a:rPr>
                                        <m:t>𝑓</m:t>
                                      </m:r>
                                    </m:sup>
                                  </m:sSub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0</m:t>
                                      </m:r>
                                    </m:sub>
                                  </m:sSub>
                                </m:e>
                              </m:d>
                            </m:e>
                            <m:sup>
                              <m:r>
                                <a:rPr lang="en-US" sz="2800" b="0" i="1" smtClean="0">
                                  <a:latin typeface="Cambria Math" panose="02040503050406030204" pitchFamily="18" charset="0"/>
                                </a:rPr>
                                <m:t>𝑇</m:t>
                              </m:r>
                            </m:sup>
                          </m:sSup>
                        </m:e>
                      </m:d>
                    </m:oMath>
                  </m:oMathPara>
                </a14:m>
                <a:endParaRPr lang="en-US" dirty="0"/>
              </a:p>
            </p:txBody>
          </p:sp>
        </mc:Choice>
        <mc:Fallback xmlns="">
          <p:sp>
            <p:nvSpPr>
              <p:cNvPr id="2" name="TextBox 1">
                <a:extLst>
                  <a:ext uri="{FF2B5EF4-FFF2-40B4-BE49-F238E27FC236}">
                    <a16:creationId xmlns:a16="http://schemas.microsoft.com/office/drawing/2014/main" id="{F59E4E58-C2B0-4B7D-ACCD-5CF384893B6E}"/>
                  </a:ext>
                </a:extLst>
              </p:cNvPr>
              <p:cNvSpPr txBox="1">
                <a:spLocks noRot="1" noChangeAspect="1" noMove="1" noResize="1" noEditPoints="1" noAdjustHandles="1" noChangeArrowheads="1" noChangeShapeType="1" noTextEdit="1"/>
              </p:cNvSpPr>
              <p:nvPr/>
            </p:nvSpPr>
            <p:spPr>
              <a:xfrm>
                <a:off x="3067397" y="579120"/>
                <a:ext cx="4849789" cy="791179"/>
              </a:xfrm>
              <a:prstGeom prst="rect">
                <a:avLst/>
              </a:prstGeom>
              <a:blipFill>
                <a:blip r:embed="rId2"/>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358D65EB-5D7E-4A81-B24B-2091795D3091}"/>
              </a:ext>
            </a:extLst>
          </p:cNvPr>
          <p:cNvSpPr txBox="1"/>
          <p:nvPr/>
        </p:nvSpPr>
        <p:spPr>
          <a:xfrm>
            <a:off x="8251768" y="651543"/>
            <a:ext cx="3328925" cy="646331"/>
          </a:xfrm>
          <a:prstGeom prst="rect">
            <a:avLst/>
          </a:prstGeom>
          <a:noFill/>
        </p:spPr>
        <p:txBody>
          <a:bodyPr wrap="none" rtlCol="0">
            <a:spAutoFit/>
          </a:bodyPr>
          <a:lstStyle/>
          <a:p>
            <a:r>
              <a:rPr lang="en-US" dirty="0"/>
              <a:t>based on confidence in estimate  </a:t>
            </a:r>
          </a:p>
          <a:p>
            <a:r>
              <a:rPr lang="en-US" dirty="0"/>
              <a:t>of initial condition</a:t>
            </a:r>
          </a:p>
        </p:txBody>
      </p:sp>
      <p:sp>
        <p:nvSpPr>
          <p:cNvPr id="4" name="Rectangle: Rounded Corners 3">
            <a:extLst>
              <a:ext uri="{FF2B5EF4-FFF2-40B4-BE49-F238E27FC236}">
                <a16:creationId xmlns:a16="http://schemas.microsoft.com/office/drawing/2014/main" id="{52603DD4-6522-4844-B9D7-096DF9BB7B4C}"/>
              </a:ext>
            </a:extLst>
          </p:cNvPr>
          <p:cNvSpPr/>
          <p:nvPr/>
        </p:nvSpPr>
        <p:spPr>
          <a:xfrm>
            <a:off x="1123576" y="2032000"/>
            <a:ext cx="10171953" cy="408192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ED282E2-8CD6-495C-9722-6915BF4D01FC}"/>
                  </a:ext>
                </a:extLst>
              </p:cNvPr>
              <p:cNvSpPr txBox="1"/>
              <p:nvPr/>
            </p:nvSpPr>
            <p:spPr>
              <a:xfrm flipH="1">
                <a:off x="3687416" y="2104425"/>
                <a:ext cx="5396949" cy="614014"/>
              </a:xfrm>
              <a:prstGeom prst="rect">
                <a:avLst/>
              </a:prstGeom>
              <a:noFill/>
            </p:spPr>
            <p:txBody>
              <a:bodyPr wrap="square" rtlCol="0">
                <a:spAutoFit/>
              </a:bodyPr>
              <a:lstStyle/>
              <a:p>
                <a:r>
                  <a:rPr lang="en-US" sz="2800" dirty="0"/>
                  <a:t>Derive </a:t>
                </a:r>
                <a14:m>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𝑃</m:t>
                        </m:r>
                      </m:e>
                      <m:sub>
                        <m:r>
                          <a:rPr lang="en-US" sz="2800" b="0" i="1" smtClean="0">
                            <a:latin typeface="Cambria Math" panose="02040503050406030204" pitchFamily="18" charset="0"/>
                          </a:rPr>
                          <m:t>1</m:t>
                        </m:r>
                      </m:sub>
                      <m:sup>
                        <m:r>
                          <a:rPr lang="en-US" sz="2800" b="0" i="1" smtClean="0">
                            <a:latin typeface="Cambria Math" panose="02040503050406030204" pitchFamily="18" charset="0"/>
                          </a:rPr>
                          <m:t>𝑓</m:t>
                        </m:r>
                      </m:sup>
                    </m:sSubSup>
                  </m:oMath>
                </a14:m>
                <a:r>
                  <a:rPr lang="en-US" sz="2800" dirty="0"/>
                  <a:t>in the linear case?</a:t>
                </a:r>
              </a:p>
            </p:txBody>
          </p:sp>
        </mc:Choice>
        <mc:Fallback xmlns="">
          <p:sp>
            <p:nvSpPr>
              <p:cNvPr id="5" name="TextBox 4">
                <a:extLst>
                  <a:ext uri="{FF2B5EF4-FFF2-40B4-BE49-F238E27FC236}">
                    <a16:creationId xmlns:a16="http://schemas.microsoft.com/office/drawing/2014/main" id="{AED282E2-8CD6-495C-9722-6915BF4D01FC}"/>
                  </a:ext>
                </a:extLst>
              </p:cNvPr>
              <p:cNvSpPr txBox="1">
                <a:spLocks noRot="1" noChangeAspect="1" noMove="1" noResize="1" noEditPoints="1" noAdjustHandles="1" noChangeArrowheads="1" noChangeShapeType="1" noTextEdit="1"/>
              </p:cNvSpPr>
              <p:nvPr/>
            </p:nvSpPr>
            <p:spPr>
              <a:xfrm flipH="1">
                <a:off x="3687416" y="2104425"/>
                <a:ext cx="5396949" cy="614014"/>
              </a:xfrm>
              <a:prstGeom prst="rect">
                <a:avLst/>
              </a:prstGeom>
              <a:blipFill>
                <a:blip r:embed="rId3"/>
                <a:stretch>
                  <a:fillRect l="-2373" b="-25743"/>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DE290395-D549-44AA-8AA7-8F0F9925916A}"/>
                  </a:ext>
                </a:extLst>
              </p14:cNvPr>
              <p14:cNvContentPartPr/>
              <p14:nvPr/>
            </p14:nvContentPartPr>
            <p14:xfrm>
              <a:off x="2473920" y="2628360"/>
              <a:ext cx="8469720" cy="3420360"/>
            </p14:xfrm>
          </p:contentPart>
        </mc:Choice>
        <mc:Fallback xmlns="">
          <p:pic>
            <p:nvPicPr>
              <p:cNvPr id="6" name="Ink 5">
                <a:extLst>
                  <a:ext uri="{FF2B5EF4-FFF2-40B4-BE49-F238E27FC236}">
                    <a16:creationId xmlns:a16="http://schemas.microsoft.com/office/drawing/2014/main" id="{DE290395-D549-44AA-8AA7-8F0F9925916A}"/>
                  </a:ext>
                </a:extLst>
              </p:cNvPr>
              <p:cNvPicPr/>
              <p:nvPr/>
            </p:nvPicPr>
            <p:blipFill>
              <a:blip r:embed="rId5"/>
              <a:stretch>
                <a:fillRect/>
              </a:stretch>
            </p:blipFill>
            <p:spPr>
              <a:xfrm>
                <a:off x="2464560" y="2619000"/>
                <a:ext cx="8488440" cy="3439080"/>
              </a:xfrm>
              <a:prstGeom prst="rect">
                <a:avLst/>
              </a:prstGeom>
            </p:spPr>
          </p:pic>
        </mc:Fallback>
      </mc:AlternateContent>
    </p:spTree>
    <p:extLst>
      <p:ext uri="{BB962C8B-B14F-4D97-AF65-F5344CB8AC3E}">
        <p14:creationId xmlns:p14="http://schemas.microsoft.com/office/powerpoint/2010/main" val="33843439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52603DD4-6522-4844-B9D7-096DF9BB7B4C}"/>
              </a:ext>
            </a:extLst>
          </p:cNvPr>
          <p:cNvSpPr/>
          <p:nvPr/>
        </p:nvSpPr>
        <p:spPr>
          <a:xfrm>
            <a:off x="1123576" y="2032000"/>
            <a:ext cx="10171953" cy="408192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ED282E2-8CD6-495C-9722-6915BF4D01FC}"/>
                  </a:ext>
                </a:extLst>
              </p:cNvPr>
              <p:cNvSpPr txBox="1"/>
              <p:nvPr/>
            </p:nvSpPr>
            <p:spPr>
              <a:xfrm flipH="1">
                <a:off x="3687416" y="2104425"/>
                <a:ext cx="5396949" cy="633507"/>
              </a:xfrm>
              <a:prstGeom prst="rect">
                <a:avLst/>
              </a:prstGeom>
              <a:noFill/>
            </p:spPr>
            <p:txBody>
              <a:bodyPr wrap="square" rtlCol="0">
                <a:spAutoFit/>
              </a:bodyPr>
              <a:lstStyle/>
              <a:p>
                <a:r>
                  <a:rPr lang="en-US" sz="2800" dirty="0"/>
                  <a:t>Derive </a:t>
                </a:r>
                <a14:m>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𝑃</m:t>
                        </m:r>
                      </m:e>
                      <m:sub>
                        <m:r>
                          <a:rPr lang="en-US" sz="2800" b="0" i="1" smtClean="0">
                            <a:latin typeface="Cambria Math" panose="02040503050406030204" pitchFamily="18" charset="0"/>
                          </a:rPr>
                          <m:t>2</m:t>
                        </m:r>
                      </m:sub>
                      <m:sup>
                        <m:r>
                          <a:rPr lang="en-US" sz="2800" b="0" i="1" smtClean="0">
                            <a:latin typeface="Cambria Math" panose="02040503050406030204" pitchFamily="18" charset="0"/>
                          </a:rPr>
                          <m:t>𝑓</m:t>
                        </m:r>
                      </m:sup>
                    </m:sSubSup>
                  </m:oMath>
                </a14:m>
                <a:r>
                  <a:rPr lang="en-US" sz="2800" dirty="0"/>
                  <a:t>in the linear case?</a:t>
                </a:r>
              </a:p>
            </p:txBody>
          </p:sp>
        </mc:Choice>
        <mc:Fallback xmlns="">
          <p:sp>
            <p:nvSpPr>
              <p:cNvPr id="5" name="TextBox 4">
                <a:extLst>
                  <a:ext uri="{FF2B5EF4-FFF2-40B4-BE49-F238E27FC236}">
                    <a16:creationId xmlns:a16="http://schemas.microsoft.com/office/drawing/2014/main" id="{AED282E2-8CD6-495C-9722-6915BF4D01FC}"/>
                  </a:ext>
                </a:extLst>
              </p:cNvPr>
              <p:cNvSpPr txBox="1">
                <a:spLocks noRot="1" noChangeAspect="1" noMove="1" noResize="1" noEditPoints="1" noAdjustHandles="1" noChangeArrowheads="1" noChangeShapeType="1" noTextEdit="1"/>
              </p:cNvSpPr>
              <p:nvPr/>
            </p:nvSpPr>
            <p:spPr>
              <a:xfrm flipH="1">
                <a:off x="3687416" y="2104425"/>
                <a:ext cx="5396949" cy="633507"/>
              </a:xfrm>
              <a:prstGeom prst="rect">
                <a:avLst/>
              </a:prstGeom>
              <a:blipFill>
                <a:blip r:embed="rId2"/>
                <a:stretch>
                  <a:fillRect l="-2373" b="-22115"/>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E27C8B87-4675-4F97-A07F-B9ACE28ED471}"/>
                  </a:ext>
                </a:extLst>
              </p14:cNvPr>
              <p14:cNvContentPartPr/>
              <p14:nvPr/>
            </p14:nvContentPartPr>
            <p14:xfrm>
              <a:off x="2541600" y="2670480"/>
              <a:ext cx="6299640" cy="3135960"/>
            </p14:xfrm>
          </p:contentPart>
        </mc:Choice>
        <mc:Fallback xmlns="">
          <p:pic>
            <p:nvPicPr>
              <p:cNvPr id="2" name="Ink 1">
                <a:extLst>
                  <a:ext uri="{FF2B5EF4-FFF2-40B4-BE49-F238E27FC236}">
                    <a16:creationId xmlns:a16="http://schemas.microsoft.com/office/drawing/2014/main" id="{E27C8B87-4675-4F97-A07F-B9ACE28ED471}"/>
                  </a:ext>
                </a:extLst>
              </p:cNvPr>
              <p:cNvPicPr/>
              <p:nvPr/>
            </p:nvPicPr>
            <p:blipFill>
              <a:blip r:embed="rId4"/>
              <a:stretch>
                <a:fillRect/>
              </a:stretch>
            </p:blipFill>
            <p:spPr>
              <a:xfrm>
                <a:off x="2532240" y="2661120"/>
                <a:ext cx="6318360" cy="3154680"/>
              </a:xfrm>
              <a:prstGeom prst="rect">
                <a:avLst/>
              </a:prstGeom>
            </p:spPr>
          </p:pic>
        </mc:Fallback>
      </mc:AlternateContent>
    </p:spTree>
    <p:extLst>
      <p:ext uri="{BB962C8B-B14F-4D97-AF65-F5344CB8AC3E}">
        <p14:creationId xmlns:p14="http://schemas.microsoft.com/office/powerpoint/2010/main" val="40705034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8AC9116-5158-4A07-B288-B8568609CA6D}"/>
              </a:ext>
            </a:extLst>
          </p:cNvPr>
          <p:cNvPicPr>
            <a:picLocks/>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254000" y="254000"/>
            <a:ext cx="11684000" cy="6350000"/>
          </a:xfrm>
          <a:prstGeom prst="rect">
            <a:avLst/>
          </a:prstGeom>
        </p:spPr>
      </p:pic>
    </p:spTree>
    <p:extLst>
      <p:ext uri="{BB962C8B-B14F-4D97-AF65-F5344CB8AC3E}">
        <p14:creationId xmlns:p14="http://schemas.microsoft.com/office/powerpoint/2010/main" val="35832217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A6F57E7-A926-4B2E-BDEB-2F76774F8D4A}"/>
              </a:ext>
            </a:extLst>
          </p:cNvPr>
          <p:cNvSpPr txBox="1"/>
          <p:nvPr/>
        </p:nvSpPr>
        <p:spPr>
          <a:xfrm>
            <a:off x="3186545" y="365760"/>
            <a:ext cx="5990706" cy="707886"/>
          </a:xfrm>
          <a:prstGeom prst="rect">
            <a:avLst/>
          </a:prstGeom>
          <a:noFill/>
        </p:spPr>
        <p:txBody>
          <a:bodyPr wrap="square" rtlCol="0">
            <a:spAutoFit/>
          </a:bodyPr>
          <a:lstStyle/>
          <a:p>
            <a:r>
              <a:rPr lang="en-US" sz="4000" dirty="0"/>
              <a:t>EXAMPLE MODELS:</a:t>
            </a:r>
          </a:p>
        </p:txBody>
      </p:sp>
      <p:sp>
        <p:nvSpPr>
          <p:cNvPr id="3" name="TextBox 2">
            <a:extLst>
              <a:ext uri="{FF2B5EF4-FFF2-40B4-BE49-F238E27FC236}">
                <a16:creationId xmlns:a16="http://schemas.microsoft.com/office/drawing/2014/main" id="{2660EA64-4977-490D-897E-9E0AB0674E3D}"/>
              </a:ext>
            </a:extLst>
          </p:cNvPr>
          <p:cNvSpPr txBox="1"/>
          <p:nvPr/>
        </p:nvSpPr>
        <p:spPr>
          <a:xfrm>
            <a:off x="931025" y="1330036"/>
            <a:ext cx="9110750" cy="2554545"/>
          </a:xfrm>
          <a:prstGeom prst="rect">
            <a:avLst/>
          </a:prstGeom>
          <a:noFill/>
        </p:spPr>
        <p:txBody>
          <a:bodyPr wrap="square" rtlCol="0">
            <a:spAutoFit/>
          </a:bodyPr>
          <a:lstStyle/>
          <a:p>
            <a:pPr marL="342900" indent="-342900">
              <a:buFont typeface="+mj-lt"/>
              <a:buAutoNum type="arabicPeriod"/>
            </a:pPr>
            <a:r>
              <a:rPr lang="en-US" sz="3200" dirty="0"/>
              <a:t>Lorenz equations </a:t>
            </a:r>
          </a:p>
          <a:p>
            <a:pPr marL="342900" indent="-342900">
              <a:buFont typeface="+mj-lt"/>
              <a:buAutoNum type="arabicPeriod"/>
            </a:pPr>
            <a:r>
              <a:rPr lang="en-US" sz="3200" dirty="0"/>
              <a:t>Cellular flow field</a:t>
            </a:r>
          </a:p>
          <a:p>
            <a:pPr marL="342900" indent="-342900">
              <a:buFont typeface="+mj-lt"/>
              <a:buAutoNum type="arabicPeriod"/>
            </a:pPr>
            <a:r>
              <a:rPr lang="en-US" sz="3200" dirty="0"/>
              <a:t>Shallow water equations in a box</a:t>
            </a:r>
          </a:p>
          <a:p>
            <a:pPr marL="342900" indent="-342900">
              <a:buFont typeface="+mj-lt"/>
              <a:buAutoNum type="arabicPeriod"/>
            </a:pPr>
            <a:r>
              <a:rPr lang="en-US" sz="3200" dirty="0"/>
              <a:t>Linearized shallow water</a:t>
            </a:r>
          </a:p>
          <a:p>
            <a:pPr marL="342900" indent="-342900">
              <a:buFont typeface="+mj-lt"/>
              <a:buAutoNum type="arabicPeriod"/>
            </a:pPr>
            <a:r>
              <a:rPr lang="en-US" sz="3200" dirty="0"/>
              <a:t>Primitive </a:t>
            </a:r>
            <a:r>
              <a:rPr lang="en-US" sz="3200" dirty="0" err="1"/>
              <a:t>eqns</a:t>
            </a:r>
            <a:r>
              <a:rPr lang="en-US" sz="3200" dirty="0"/>
              <a:t> of GFD in an appropriate domain</a:t>
            </a:r>
          </a:p>
        </p:txBody>
      </p:sp>
    </p:spTree>
    <p:extLst>
      <p:ext uri="{BB962C8B-B14F-4D97-AF65-F5344CB8AC3E}">
        <p14:creationId xmlns:p14="http://schemas.microsoft.com/office/powerpoint/2010/main" val="320648072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_PE_POLL_EMBED_ID" val="971db244-c6cc-454f-a33a-47be8aaad420"/>
</p:tagLst>
</file>

<file path=ppt/tags/tag2.xml><?xml version="1.0" encoding="utf-8"?>
<p:tagLst xmlns:a="http://schemas.openxmlformats.org/drawingml/2006/main" xmlns:r="http://schemas.openxmlformats.org/officeDocument/2006/relationships" xmlns:p="http://schemas.openxmlformats.org/presentationml/2006/main">
  <p:tag name="__PE_POLL_EMBED_ID" val="1cd164cb-cbdb-4647-9409-12fae510a9d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90</TotalTime>
  <Words>885</Words>
  <Application>Microsoft Office PowerPoint</Application>
  <PresentationFormat>Widescreen</PresentationFormat>
  <Paragraphs>156</Paragraphs>
  <Slides>33</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ＭＳ Ｐゴシック</vt:lpstr>
      <vt:lpstr>Arial</vt:lpstr>
      <vt:lpstr>Calibri</vt:lpstr>
      <vt:lpstr>Calibri Light</vt:lpstr>
      <vt:lpstr>Cambria Math</vt:lpstr>
      <vt:lpstr>Wingdings</vt:lpstr>
      <vt:lpstr>Office Theme</vt:lpstr>
      <vt:lpstr>Equation</vt:lpstr>
      <vt:lpstr>Data Assimilation in Dynamical Systems Lecture 9</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ats</vt:lpstr>
      <vt:lpstr>Revealing Pathways</vt:lpstr>
      <vt:lpstr>ARGO Floats</vt:lpstr>
      <vt:lpstr>Drifters</vt:lpstr>
      <vt:lpstr>Drifter tracks</vt:lpstr>
      <vt:lpstr>Gliders</vt:lpstr>
      <vt:lpstr>Approaches-Lagrangian DA</vt:lpstr>
      <vt:lpstr>Augmented system</vt:lpstr>
      <vt:lpstr>Gulf of Mexico</vt:lpstr>
      <vt:lpstr>Results: rms(truth-analysis) of interface’s depth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nes, Christopher K</dc:creator>
  <cp:lastModifiedBy>Jones, Christopher K</cp:lastModifiedBy>
  <cp:revision>99</cp:revision>
  <dcterms:created xsi:type="dcterms:W3CDTF">2018-01-26T16:08:48Z</dcterms:created>
  <dcterms:modified xsi:type="dcterms:W3CDTF">2018-03-23T12:55:26Z</dcterms:modified>
</cp:coreProperties>
</file>